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D66A439" w14:textId="77777777" w:rsidR="00A31CC3" w:rsidRPr="003705AA" w:rsidRDefault="00A31CC3" w:rsidP="004D0F75">
      <w:pPr>
        <w:jc w:val="center"/>
        <w:rPr>
          <w:b/>
          <w:sz w:val="36"/>
        </w:rPr>
      </w:pPr>
      <w:r w:rsidRPr="003705AA">
        <w:rPr>
          <w:b/>
          <w:sz w:val="36"/>
        </w:rPr>
        <w:t>Trường Đại học Khoa học Tự nhiên – ĐHQG TPHCM</w:t>
      </w:r>
    </w:p>
    <w:p w14:paraId="06BC1590" w14:textId="68B48116" w:rsidR="007C6FE6" w:rsidRPr="003705AA" w:rsidRDefault="00A31CC3" w:rsidP="006E6206">
      <w:pPr>
        <w:jc w:val="center"/>
        <w:rPr>
          <w:b/>
          <w:sz w:val="36"/>
        </w:rPr>
      </w:pPr>
      <w:r w:rsidRPr="003705AA">
        <w:rPr>
          <w:b/>
          <w:sz w:val="36"/>
        </w:rPr>
        <w:t>Khoa Công nghệ Thông tin</w:t>
      </w:r>
    </w:p>
    <w:p w14:paraId="29EA3C43" w14:textId="4305352E" w:rsidR="00A31CC3" w:rsidRDefault="007C6FE6" w:rsidP="006D6935">
      <w:pPr>
        <w:jc w:val="center"/>
      </w:pPr>
      <w:r>
        <w:rPr>
          <w:noProof/>
        </w:rPr>
        <w:drawing>
          <wp:inline distT="0" distB="0" distL="0" distR="0" wp14:anchorId="38CCAE28" wp14:editId="61A8DCD3">
            <wp:extent cx="3197233" cy="2809875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hcmus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6918" cy="2897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9E148" w14:textId="227A9ADE" w:rsidR="006D6935" w:rsidRPr="006D6935" w:rsidRDefault="00A31CC3" w:rsidP="006D6935">
      <w:pPr>
        <w:jc w:val="center"/>
        <w:rPr>
          <w:b/>
          <w:sz w:val="44"/>
        </w:rPr>
      </w:pPr>
      <w:r w:rsidRPr="006D6935">
        <w:rPr>
          <w:b/>
          <w:sz w:val="44"/>
        </w:rPr>
        <w:t>BÁO CÁO ĐỒ ÁN</w:t>
      </w:r>
      <w:r w:rsidR="006D6935" w:rsidRPr="006D6935">
        <w:rPr>
          <w:b/>
          <w:sz w:val="44"/>
        </w:rPr>
        <w:t xml:space="preserve"> GIỮA KỲ</w:t>
      </w:r>
    </w:p>
    <w:p w14:paraId="7101E272" w14:textId="6FC90C6B" w:rsidR="00A31CC3" w:rsidRPr="006D6935" w:rsidRDefault="00A31CC3" w:rsidP="004D0F75">
      <w:pPr>
        <w:jc w:val="center"/>
        <w:rPr>
          <w:sz w:val="28"/>
        </w:rPr>
      </w:pPr>
      <w:r w:rsidRPr="006D6935">
        <w:rPr>
          <w:b/>
          <w:sz w:val="40"/>
        </w:rPr>
        <w:t>XỬ LÝ SỐ NGUYÊN LỚN</w:t>
      </w:r>
    </w:p>
    <w:p w14:paraId="53A19508" w14:textId="78DF2460" w:rsidR="006E6206" w:rsidRDefault="006E6206" w:rsidP="006D6935">
      <w:pPr>
        <w:rPr>
          <w:sz w:val="32"/>
        </w:rPr>
      </w:pPr>
    </w:p>
    <w:p w14:paraId="23837A3A" w14:textId="05F4C696" w:rsidR="006E6206" w:rsidRDefault="006E6206" w:rsidP="004D0F75">
      <w:pPr>
        <w:jc w:val="center"/>
        <w:rPr>
          <w:sz w:val="32"/>
        </w:rPr>
      </w:pPr>
    </w:p>
    <w:p w14:paraId="69C137B9" w14:textId="583CC2FA" w:rsidR="006E6206" w:rsidRPr="006D6935" w:rsidRDefault="00026BD6" w:rsidP="00026BD6">
      <w:pPr>
        <w:tabs>
          <w:tab w:val="left" w:pos="1530"/>
        </w:tabs>
        <w:rPr>
          <w:sz w:val="36"/>
        </w:rPr>
      </w:pPr>
      <w:r>
        <w:rPr>
          <w:b/>
          <w:sz w:val="36"/>
        </w:rPr>
        <w:tab/>
      </w:r>
      <w:r w:rsidR="006D6935" w:rsidRPr="006D6935">
        <w:rPr>
          <w:b/>
          <w:sz w:val="36"/>
        </w:rPr>
        <w:t>Giảng viên hướng dẫn:</w:t>
      </w:r>
      <w:r w:rsidR="006D6935">
        <w:rPr>
          <w:sz w:val="36"/>
        </w:rPr>
        <w:t xml:space="preserve"> TS. Võ Hoài Việt</w:t>
      </w:r>
    </w:p>
    <w:p w14:paraId="247CA080" w14:textId="3B21894D" w:rsidR="00A31CC3" w:rsidRPr="006E6206" w:rsidRDefault="00026BD6" w:rsidP="00026BD6">
      <w:pPr>
        <w:tabs>
          <w:tab w:val="left" w:pos="1530"/>
        </w:tabs>
        <w:rPr>
          <w:b/>
          <w:sz w:val="36"/>
        </w:rPr>
      </w:pPr>
      <w:r>
        <w:rPr>
          <w:b/>
          <w:sz w:val="36"/>
        </w:rPr>
        <w:tab/>
      </w:r>
      <w:r w:rsidR="00A31CC3" w:rsidRPr="006E6206">
        <w:rPr>
          <w:b/>
          <w:sz w:val="36"/>
        </w:rPr>
        <w:t>Nhóm sinh viên thực hiện:</w:t>
      </w:r>
    </w:p>
    <w:p w14:paraId="5C261741" w14:textId="699FB46B" w:rsidR="00A31CC3" w:rsidRDefault="003705AA" w:rsidP="00B10C73">
      <w:pPr>
        <w:tabs>
          <w:tab w:val="left" w:pos="2340"/>
        </w:tabs>
        <w:rPr>
          <w:sz w:val="36"/>
        </w:rPr>
      </w:pPr>
      <w:r>
        <w:rPr>
          <w:sz w:val="36"/>
        </w:rPr>
        <w:tab/>
      </w:r>
      <w:r w:rsidR="00A31CC3" w:rsidRPr="006E6206">
        <w:rPr>
          <w:sz w:val="36"/>
        </w:rPr>
        <w:t>Nhan Gia Khâm</w:t>
      </w:r>
      <w:r>
        <w:rPr>
          <w:sz w:val="36"/>
        </w:rPr>
        <w:t xml:space="preserve"> – MSSV: 20120504</w:t>
      </w:r>
    </w:p>
    <w:p w14:paraId="3C5700C4" w14:textId="08589849" w:rsidR="00A31CC3" w:rsidRDefault="003705AA" w:rsidP="00B10C73">
      <w:pPr>
        <w:tabs>
          <w:tab w:val="left" w:pos="2340"/>
        </w:tabs>
        <w:rPr>
          <w:sz w:val="36"/>
        </w:rPr>
      </w:pPr>
      <w:r>
        <w:rPr>
          <w:sz w:val="36"/>
        </w:rPr>
        <w:tab/>
      </w:r>
      <w:r w:rsidR="00A31CC3" w:rsidRPr="006E6206">
        <w:rPr>
          <w:sz w:val="36"/>
        </w:rPr>
        <w:t>Hoàng Trọng Vũ</w:t>
      </w:r>
      <w:r>
        <w:rPr>
          <w:sz w:val="36"/>
        </w:rPr>
        <w:t xml:space="preserve"> – MSSV: 20120025</w:t>
      </w:r>
    </w:p>
    <w:p w14:paraId="557354C0" w14:textId="0277185A" w:rsidR="00026BD6" w:rsidRDefault="00026BD6" w:rsidP="00026BD6">
      <w:pPr>
        <w:tabs>
          <w:tab w:val="left" w:pos="1530"/>
          <w:tab w:val="left" w:pos="2610"/>
        </w:tabs>
        <w:rPr>
          <w:sz w:val="36"/>
        </w:rPr>
      </w:pPr>
      <w:r>
        <w:rPr>
          <w:sz w:val="36"/>
        </w:rPr>
        <w:tab/>
      </w:r>
      <w:r w:rsidRPr="00026BD6">
        <w:rPr>
          <w:b/>
          <w:sz w:val="36"/>
        </w:rPr>
        <w:t>Lớp:</w:t>
      </w:r>
      <w:r>
        <w:rPr>
          <w:sz w:val="36"/>
        </w:rPr>
        <w:t xml:space="preserve"> CNTN2020</w:t>
      </w:r>
    </w:p>
    <w:p w14:paraId="47D391A9" w14:textId="77777777" w:rsidR="003705AA" w:rsidRDefault="003705AA" w:rsidP="00026BD6">
      <w:pPr>
        <w:tabs>
          <w:tab w:val="left" w:pos="1530"/>
          <w:tab w:val="left" w:pos="2610"/>
        </w:tabs>
        <w:rPr>
          <w:sz w:val="36"/>
        </w:rPr>
      </w:pPr>
    </w:p>
    <w:p w14:paraId="344C85B0" w14:textId="0BD3E665" w:rsidR="003705AA" w:rsidRDefault="003705AA" w:rsidP="00026BD6">
      <w:pPr>
        <w:tabs>
          <w:tab w:val="left" w:pos="1530"/>
          <w:tab w:val="left" w:pos="2610"/>
        </w:tabs>
        <w:rPr>
          <w:sz w:val="36"/>
        </w:rPr>
      </w:pPr>
    </w:p>
    <w:p w14:paraId="5B3A66B7" w14:textId="77777777" w:rsidR="00A574AF" w:rsidRPr="00DD2D1F" w:rsidRDefault="00A574AF" w:rsidP="00026BD6">
      <w:pPr>
        <w:tabs>
          <w:tab w:val="left" w:pos="1530"/>
          <w:tab w:val="left" w:pos="2610"/>
        </w:tabs>
        <w:rPr>
          <w:sz w:val="22"/>
        </w:rPr>
      </w:pPr>
    </w:p>
    <w:p w14:paraId="2BDA7698" w14:textId="63339154" w:rsidR="003705AA" w:rsidRDefault="003705AA" w:rsidP="003705AA">
      <w:pPr>
        <w:tabs>
          <w:tab w:val="left" w:pos="1530"/>
          <w:tab w:val="left" w:pos="2610"/>
        </w:tabs>
        <w:jc w:val="center"/>
        <w:rPr>
          <w:sz w:val="36"/>
        </w:rPr>
      </w:pPr>
      <w:r>
        <w:rPr>
          <w:sz w:val="36"/>
        </w:rPr>
        <w:t>Th</w:t>
      </w:r>
      <w:r w:rsidR="001D4DEF">
        <w:rPr>
          <w:sz w:val="36"/>
        </w:rPr>
        <w:t>ành</w:t>
      </w:r>
      <w:r>
        <w:rPr>
          <w:sz w:val="36"/>
        </w:rPr>
        <w:t xml:space="preserve"> phố Hồ Chí Minh –</w:t>
      </w:r>
      <w:r w:rsidR="00192AA5">
        <w:rPr>
          <w:sz w:val="36"/>
        </w:rPr>
        <w:t xml:space="preserve"> Tháng 5 năm </w:t>
      </w:r>
      <w:r>
        <w:rPr>
          <w:sz w:val="36"/>
        </w:rPr>
        <w:t>2021</w:t>
      </w:r>
    </w:p>
    <w:sdt>
      <w:sdtPr>
        <w:rPr>
          <w:rFonts w:ascii="Times New Roman" w:eastAsiaTheme="minorHAnsi" w:hAnsi="Times New Roman" w:cstheme="minorBidi"/>
          <w:color w:val="auto"/>
          <w:sz w:val="26"/>
          <w:szCs w:val="22"/>
        </w:rPr>
        <w:id w:val="490765400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572FB014" w14:textId="4FDFFADE" w:rsidR="004D0F75" w:rsidRPr="004D0F75" w:rsidRDefault="004D0F75">
          <w:pPr>
            <w:pStyle w:val="TOCHeading"/>
            <w:rPr>
              <w:rFonts w:ascii="Times New Roman" w:hAnsi="Times New Roman" w:cs="Times New Roman"/>
              <w:b/>
            </w:rPr>
          </w:pPr>
          <w:r w:rsidRPr="004D0F75">
            <w:rPr>
              <w:rFonts w:ascii="Times New Roman" w:hAnsi="Times New Roman" w:cs="Times New Roman"/>
              <w:b/>
            </w:rPr>
            <w:t>MỤC LỤC</w:t>
          </w:r>
        </w:p>
        <w:p w14:paraId="3A5B58E0" w14:textId="097441E2" w:rsidR="000F2879" w:rsidRDefault="004D0F75">
          <w:pPr>
            <w:pStyle w:val="TOC1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r w:rsidRPr="004D0F75">
            <w:rPr>
              <w:bCs/>
            </w:rPr>
            <w:fldChar w:fldCharType="begin"/>
          </w:r>
          <w:r w:rsidRPr="004D0F75">
            <w:rPr>
              <w:bCs/>
            </w:rPr>
            <w:instrText xml:space="preserve"> TOC \o "1-3" \h \z \u </w:instrText>
          </w:r>
          <w:r w:rsidRPr="004D0F75">
            <w:rPr>
              <w:bCs/>
            </w:rPr>
            <w:fldChar w:fldCharType="separate"/>
          </w:r>
          <w:hyperlink w:anchor="_Toc73023833" w:history="1">
            <w:r w:rsidR="000F2879" w:rsidRPr="00E61DCC">
              <w:rPr>
                <w:rStyle w:val="Hyperlink"/>
              </w:rPr>
              <w:t>I. Giới thiệu đồ án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33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4</w:t>
            </w:r>
            <w:r w:rsidR="000F2879">
              <w:rPr>
                <w:webHidden/>
              </w:rPr>
              <w:fldChar w:fldCharType="end"/>
            </w:r>
          </w:hyperlink>
        </w:p>
        <w:p w14:paraId="5D6D5E0B" w14:textId="542CD5CE" w:rsidR="000F2879" w:rsidRDefault="001F5B1A">
          <w:pPr>
            <w:pStyle w:val="TOC2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34" w:history="1">
            <w:r w:rsidR="000F2879" w:rsidRPr="00E61DCC">
              <w:rPr>
                <w:rStyle w:val="Hyperlink"/>
              </w:rPr>
              <w:t>I.1. Nội dung đồ án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34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4</w:t>
            </w:r>
            <w:r w:rsidR="000F2879">
              <w:rPr>
                <w:webHidden/>
              </w:rPr>
              <w:fldChar w:fldCharType="end"/>
            </w:r>
          </w:hyperlink>
        </w:p>
        <w:p w14:paraId="47BDAF93" w14:textId="2010CBFE" w:rsidR="000F2879" w:rsidRDefault="001F5B1A">
          <w:pPr>
            <w:pStyle w:val="TOC2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35" w:history="1">
            <w:r w:rsidR="000F2879" w:rsidRPr="00E61DCC">
              <w:rPr>
                <w:rStyle w:val="Hyperlink"/>
              </w:rPr>
              <w:t>I.2. Yêu cầu đồ án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35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4</w:t>
            </w:r>
            <w:r w:rsidR="000F2879">
              <w:rPr>
                <w:webHidden/>
              </w:rPr>
              <w:fldChar w:fldCharType="end"/>
            </w:r>
          </w:hyperlink>
        </w:p>
        <w:p w14:paraId="5305839A" w14:textId="46B2260D" w:rsidR="000F2879" w:rsidRDefault="001F5B1A">
          <w:pPr>
            <w:pStyle w:val="TOC1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36" w:history="1">
            <w:r w:rsidR="000F2879" w:rsidRPr="00E61DCC">
              <w:rPr>
                <w:rStyle w:val="Hyperlink"/>
              </w:rPr>
              <w:t>II. Ý tưởng thực hiện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36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5</w:t>
            </w:r>
            <w:r w:rsidR="000F2879">
              <w:rPr>
                <w:webHidden/>
              </w:rPr>
              <w:fldChar w:fldCharType="end"/>
            </w:r>
          </w:hyperlink>
        </w:p>
        <w:p w14:paraId="159685B0" w14:textId="7646A9A8" w:rsidR="000F2879" w:rsidRDefault="001F5B1A">
          <w:pPr>
            <w:pStyle w:val="TOC2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37" w:history="1">
            <w:r w:rsidR="000F2879" w:rsidRPr="00E61DCC">
              <w:rPr>
                <w:rStyle w:val="Hyperlink"/>
              </w:rPr>
              <w:t>II.1. Cách lưu trữ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37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5</w:t>
            </w:r>
            <w:r w:rsidR="000F2879">
              <w:rPr>
                <w:webHidden/>
              </w:rPr>
              <w:fldChar w:fldCharType="end"/>
            </w:r>
          </w:hyperlink>
        </w:p>
        <w:p w14:paraId="4A936324" w14:textId="222097E0" w:rsidR="000F2879" w:rsidRDefault="001F5B1A">
          <w:pPr>
            <w:pStyle w:val="TOC2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38" w:history="1">
            <w:r w:rsidR="000F2879" w:rsidRPr="00E61DCC">
              <w:rPr>
                <w:rStyle w:val="Hyperlink"/>
              </w:rPr>
              <w:t>II.2. Đọc dữ liệu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38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6</w:t>
            </w:r>
            <w:r w:rsidR="000F2879">
              <w:rPr>
                <w:webHidden/>
              </w:rPr>
              <w:fldChar w:fldCharType="end"/>
            </w:r>
          </w:hyperlink>
        </w:p>
        <w:p w14:paraId="134F2A62" w14:textId="15906FDC" w:rsidR="000F2879" w:rsidRDefault="001F5B1A">
          <w:pPr>
            <w:pStyle w:val="TOC2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39" w:history="1">
            <w:r w:rsidR="000F2879" w:rsidRPr="00E61DCC">
              <w:rPr>
                <w:rStyle w:val="Hyperlink"/>
              </w:rPr>
              <w:t>II.3. Chuyển đổi hệ cơ số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39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7</w:t>
            </w:r>
            <w:r w:rsidR="000F2879">
              <w:rPr>
                <w:webHidden/>
              </w:rPr>
              <w:fldChar w:fldCharType="end"/>
            </w:r>
          </w:hyperlink>
        </w:p>
        <w:p w14:paraId="5F199DF5" w14:textId="32ECF2C7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40" w:history="1">
            <w:r w:rsidR="000F2879" w:rsidRPr="00E61DCC">
              <w:rPr>
                <w:rStyle w:val="Hyperlink"/>
                <w:noProof/>
              </w:rPr>
              <w:t>II.3.1. BigInt sang hệ nhị phân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40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7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74CDAE38" w14:textId="7BD32087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41" w:history="1">
            <w:r w:rsidR="000F2879" w:rsidRPr="00E61DCC">
              <w:rPr>
                <w:rStyle w:val="Hyperlink"/>
                <w:noProof/>
              </w:rPr>
              <w:t>II.3.2. BigInt sang hệ thập phân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41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7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11A1A1F8" w14:textId="33ED1B80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42" w:history="1">
            <w:r w:rsidR="000F2879" w:rsidRPr="00E61DCC">
              <w:rPr>
                <w:rStyle w:val="Hyperlink"/>
                <w:noProof/>
              </w:rPr>
              <w:t>II.3.2. Hệ thập phân sang hệ nhị phân và ngược lại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42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8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00CF51E2" w14:textId="774592A4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43" w:history="1">
            <w:r w:rsidR="000F2879" w:rsidRPr="00E61DCC">
              <w:rPr>
                <w:rStyle w:val="Hyperlink"/>
                <w:noProof/>
              </w:rPr>
              <w:t>II.3.3. BigInt sang hệ cơ số 32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43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8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2C84F3B7" w14:textId="4DE68946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44" w:history="1">
            <w:r w:rsidR="000F2879" w:rsidRPr="00E61DCC">
              <w:rPr>
                <w:rStyle w:val="Hyperlink"/>
                <w:noProof/>
              </w:rPr>
              <w:t>II.3.4. BigInt sang hệ cơ số 58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44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9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03867832" w14:textId="134611A0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45" w:history="1">
            <w:r w:rsidR="000F2879" w:rsidRPr="00E61DCC">
              <w:rPr>
                <w:rStyle w:val="Hyperlink"/>
                <w:noProof/>
              </w:rPr>
              <w:t>II.3.5. BigInt sang hệ cơ số 64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45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0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58BDC46E" w14:textId="242479D9" w:rsidR="000F2879" w:rsidRDefault="001F5B1A">
          <w:pPr>
            <w:pStyle w:val="TOC2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46" w:history="1">
            <w:r w:rsidR="000F2879" w:rsidRPr="00E61DCC">
              <w:rPr>
                <w:rStyle w:val="Hyperlink"/>
              </w:rPr>
              <w:t>II.4. Xuất dữ liệu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46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11</w:t>
            </w:r>
            <w:r w:rsidR="000F2879">
              <w:rPr>
                <w:webHidden/>
              </w:rPr>
              <w:fldChar w:fldCharType="end"/>
            </w:r>
          </w:hyperlink>
        </w:p>
        <w:p w14:paraId="0325A33E" w14:textId="6E82D064" w:rsidR="000F2879" w:rsidRDefault="001F5B1A">
          <w:pPr>
            <w:pStyle w:val="TOC2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47" w:history="1">
            <w:r w:rsidR="000F2879" w:rsidRPr="00E61DCC">
              <w:rPr>
                <w:rStyle w:val="Hyperlink"/>
              </w:rPr>
              <w:t>II.5. Toán tử gán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47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12</w:t>
            </w:r>
            <w:r w:rsidR="000F2879">
              <w:rPr>
                <w:webHidden/>
              </w:rPr>
              <w:fldChar w:fldCharType="end"/>
            </w:r>
          </w:hyperlink>
        </w:p>
        <w:p w14:paraId="55F43346" w14:textId="49596235" w:rsidR="000F2879" w:rsidRDefault="001F5B1A">
          <w:pPr>
            <w:pStyle w:val="TOC2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48" w:history="1">
            <w:r w:rsidR="000F2879" w:rsidRPr="00E61DCC">
              <w:rPr>
                <w:rStyle w:val="Hyperlink"/>
              </w:rPr>
              <w:t>II.6. Toán tử quan hệ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48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12</w:t>
            </w:r>
            <w:r w:rsidR="000F2879">
              <w:rPr>
                <w:webHidden/>
              </w:rPr>
              <w:fldChar w:fldCharType="end"/>
            </w:r>
          </w:hyperlink>
        </w:p>
        <w:p w14:paraId="145FF5A7" w14:textId="13F0B847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49" w:history="1">
            <w:r w:rsidR="000F2879" w:rsidRPr="00E61DCC">
              <w:rPr>
                <w:rStyle w:val="Hyperlink"/>
                <w:noProof/>
              </w:rPr>
              <w:t>II.6.1. Toán tử bằng, toán tử khác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49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2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405FBD64" w14:textId="5C5A48A0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50" w:history="1">
            <w:r w:rsidR="000F2879" w:rsidRPr="00E61DCC">
              <w:rPr>
                <w:rStyle w:val="Hyperlink"/>
                <w:noProof/>
              </w:rPr>
              <w:t>II.6.2. Toán tử bé hơn, toán tử lớn hơn hoặc hằng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50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2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33F1883C" w14:textId="7013E735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51" w:history="1">
            <w:r w:rsidR="000F2879" w:rsidRPr="00E61DCC">
              <w:rPr>
                <w:rStyle w:val="Hyperlink"/>
                <w:noProof/>
              </w:rPr>
              <w:t>II.6.3. Toán tử lớn hơn, toán tử bé hơn hoặc bằng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51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3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540436A5" w14:textId="45A6DCCC" w:rsidR="000F2879" w:rsidRDefault="001F5B1A">
          <w:pPr>
            <w:pStyle w:val="TOC2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52" w:history="1">
            <w:r w:rsidR="000F2879" w:rsidRPr="00E61DCC">
              <w:rPr>
                <w:rStyle w:val="Hyperlink"/>
              </w:rPr>
              <w:t>II.7. Toán tử số học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52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13</w:t>
            </w:r>
            <w:r w:rsidR="000F2879">
              <w:rPr>
                <w:webHidden/>
              </w:rPr>
              <w:fldChar w:fldCharType="end"/>
            </w:r>
          </w:hyperlink>
        </w:p>
        <w:p w14:paraId="40B13168" w14:textId="6F9C25EA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53" w:history="1">
            <w:r w:rsidR="000F2879" w:rsidRPr="00E61DCC">
              <w:rPr>
                <w:rStyle w:val="Hyperlink"/>
                <w:noProof/>
              </w:rPr>
              <w:t>II.7.1. Các trường hợp đặc biệt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53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3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68C137F9" w14:textId="1860D29F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54" w:history="1">
            <w:r w:rsidR="000F2879" w:rsidRPr="00E61DCC">
              <w:rPr>
                <w:rStyle w:val="Hyperlink"/>
                <w:noProof/>
              </w:rPr>
              <w:t>II.7.2. Toán tử cộng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54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4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578D3973" w14:textId="1F9E9D88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55" w:history="1">
            <w:r w:rsidR="000F2879" w:rsidRPr="00E61DCC">
              <w:rPr>
                <w:rStyle w:val="Hyperlink"/>
                <w:noProof/>
              </w:rPr>
              <w:t>II.7.3. Toán tử trừ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55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4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5FE1E37E" w14:textId="7A49B378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56" w:history="1">
            <w:r w:rsidR="000F2879" w:rsidRPr="00E61DCC">
              <w:rPr>
                <w:rStyle w:val="Hyperlink"/>
                <w:noProof/>
              </w:rPr>
              <w:t>II.7.4. Toán tử nhân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56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5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77E13622" w14:textId="69704EDA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57" w:history="1">
            <w:r w:rsidR="000F2879" w:rsidRPr="00E61DCC">
              <w:rPr>
                <w:rStyle w:val="Hyperlink"/>
                <w:noProof/>
              </w:rPr>
              <w:t>II.7.5. Toán tử chia lấy dư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57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5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15E69CA2" w14:textId="6D2DD936" w:rsidR="000F2879" w:rsidRDefault="001F5B1A">
          <w:pPr>
            <w:pStyle w:val="TOC2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58" w:history="1">
            <w:r w:rsidR="000F2879" w:rsidRPr="00E61DCC">
              <w:rPr>
                <w:rStyle w:val="Hyperlink"/>
              </w:rPr>
              <w:t>II.8. Toán tử thao tác bit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58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15</w:t>
            </w:r>
            <w:r w:rsidR="000F2879">
              <w:rPr>
                <w:webHidden/>
              </w:rPr>
              <w:fldChar w:fldCharType="end"/>
            </w:r>
          </w:hyperlink>
        </w:p>
        <w:p w14:paraId="4B13A414" w14:textId="4D727BD5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59" w:history="1">
            <w:r w:rsidR="000F2879" w:rsidRPr="00E61DCC">
              <w:rPr>
                <w:rStyle w:val="Hyperlink"/>
                <w:noProof/>
              </w:rPr>
              <w:t>II.8.1. Toán tử AND, OR, XOR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59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5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4B8A7A11" w14:textId="576C8F0B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60" w:history="1">
            <w:r w:rsidR="000F2879" w:rsidRPr="00E61DCC">
              <w:rPr>
                <w:rStyle w:val="Hyperlink"/>
                <w:noProof/>
              </w:rPr>
              <w:t>II.8.2. Toán tử NOT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60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6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1A79C01C" w14:textId="730D9488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61" w:history="1">
            <w:r w:rsidR="000F2879" w:rsidRPr="00E61DCC">
              <w:rPr>
                <w:rStyle w:val="Hyperlink"/>
                <w:noProof/>
              </w:rPr>
              <w:t>II.8.3. Toán tử ShiftLeft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61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7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4BCBB528" w14:textId="3372C825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62" w:history="1">
            <w:r w:rsidR="000F2879" w:rsidRPr="00E61DCC">
              <w:rPr>
                <w:rStyle w:val="Hyperlink"/>
                <w:noProof/>
              </w:rPr>
              <w:t>II.8.4. Toán tử ShiftRight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62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7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60F1A834" w14:textId="0516A1AF" w:rsidR="000F2879" w:rsidRDefault="001F5B1A">
          <w:pPr>
            <w:pStyle w:val="TOC2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63" w:history="1">
            <w:r w:rsidR="000F2879" w:rsidRPr="00E61DCC">
              <w:rPr>
                <w:rStyle w:val="Hyperlink"/>
              </w:rPr>
              <w:t>II.9. Các hàm hỗ trợ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63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17</w:t>
            </w:r>
            <w:r w:rsidR="000F2879">
              <w:rPr>
                <w:webHidden/>
              </w:rPr>
              <w:fldChar w:fldCharType="end"/>
            </w:r>
          </w:hyperlink>
        </w:p>
        <w:p w14:paraId="31CEC994" w14:textId="159CB121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64" w:history="1">
            <w:r w:rsidR="000F2879" w:rsidRPr="00E61DCC">
              <w:rPr>
                <w:rStyle w:val="Hyperlink"/>
                <w:noProof/>
              </w:rPr>
              <w:t>II.8.1. Hàm Abs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64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7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651801D0" w14:textId="7D32A933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65" w:history="1">
            <w:r w:rsidR="000F2879" w:rsidRPr="00E61DCC">
              <w:rPr>
                <w:rStyle w:val="Hyperlink"/>
                <w:noProof/>
              </w:rPr>
              <w:t>II.8.2. Hàm Max, Min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65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8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650A7A9A" w14:textId="044A183D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66" w:history="1">
            <w:r w:rsidR="000F2879" w:rsidRPr="00E61DCC">
              <w:rPr>
                <w:rStyle w:val="Hyperlink"/>
                <w:noProof/>
              </w:rPr>
              <w:t>II.8.3. Hàm Digits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66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8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5E0E5151" w14:textId="508BF860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67" w:history="1">
            <w:r w:rsidR="000F2879" w:rsidRPr="00E61DCC">
              <w:rPr>
                <w:rStyle w:val="Hyperlink"/>
                <w:noProof/>
              </w:rPr>
              <w:t>II.8.4. Hàm Pow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67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8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6652756D" w14:textId="792B76D2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68" w:history="1">
            <w:r w:rsidR="000F2879" w:rsidRPr="00E61DCC">
              <w:rPr>
                <w:rStyle w:val="Hyperlink"/>
                <w:noProof/>
              </w:rPr>
              <w:t>II.8.3. Hàm ToString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68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8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046FD11C" w14:textId="06382E17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69" w:history="1">
            <w:r w:rsidR="000F2879" w:rsidRPr="00E61DCC">
              <w:rPr>
                <w:rStyle w:val="Hyperlink"/>
                <w:noProof/>
              </w:rPr>
              <w:t>II.8.4. Hàm IsPrime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69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8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50B5D1F9" w14:textId="21A81987" w:rsidR="000F2879" w:rsidRDefault="001F5B1A">
          <w:pPr>
            <w:pStyle w:val="TOC2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70" w:history="1">
            <w:r w:rsidR="000F2879" w:rsidRPr="00E61DCC">
              <w:rPr>
                <w:rStyle w:val="Hyperlink"/>
              </w:rPr>
              <w:t>II.10. Tính thời gian xử lý và bộ nhớ đã dùng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70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19</w:t>
            </w:r>
            <w:r w:rsidR="000F2879">
              <w:rPr>
                <w:webHidden/>
              </w:rPr>
              <w:fldChar w:fldCharType="end"/>
            </w:r>
          </w:hyperlink>
        </w:p>
        <w:p w14:paraId="6A451D23" w14:textId="16D7F694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71" w:history="1">
            <w:r w:rsidR="000F2879" w:rsidRPr="00E61DCC">
              <w:rPr>
                <w:rStyle w:val="Hyperlink"/>
                <w:noProof/>
              </w:rPr>
              <w:t>II.10.1. Tính thời gian xử lý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71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19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787BC631" w14:textId="252EF2C4" w:rsidR="000F2879" w:rsidRDefault="001F5B1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</w:rPr>
          </w:pPr>
          <w:hyperlink w:anchor="_Toc73023872" w:history="1">
            <w:r w:rsidR="000F2879" w:rsidRPr="00E61DCC">
              <w:rPr>
                <w:rStyle w:val="Hyperlink"/>
                <w:noProof/>
              </w:rPr>
              <w:t>II.10.2. Tính bộ nhớ đã dùng</w:t>
            </w:r>
            <w:r w:rsidR="000F2879">
              <w:rPr>
                <w:noProof/>
                <w:webHidden/>
              </w:rPr>
              <w:tab/>
            </w:r>
            <w:r w:rsidR="000F2879">
              <w:rPr>
                <w:noProof/>
                <w:webHidden/>
              </w:rPr>
              <w:fldChar w:fldCharType="begin"/>
            </w:r>
            <w:r w:rsidR="000F2879">
              <w:rPr>
                <w:noProof/>
                <w:webHidden/>
              </w:rPr>
              <w:instrText xml:space="preserve"> PAGEREF _Toc73023872 \h </w:instrText>
            </w:r>
            <w:r w:rsidR="000F2879">
              <w:rPr>
                <w:noProof/>
                <w:webHidden/>
              </w:rPr>
            </w:r>
            <w:r w:rsidR="000F2879">
              <w:rPr>
                <w:noProof/>
                <w:webHidden/>
              </w:rPr>
              <w:fldChar w:fldCharType="separate"/>
            </w:r>
            <w:r w:rsidR="000F2879">
              <w:rPr>
                <w:noProof/>
                <w:webHidden/>
              </w:rPr>
              <w:t>20</w:t>
            </w:r>
            <w:r w:rsidR="000F2879">
              <w:rPr>
                <w:noProof/>
                <w:webHidden/>
              </w:rPr>
              <w:fldChar w:fldCharType="end"/>
            </w:r>
          </w:hyperlink>
        </w:p>
        <w:p w14:paraId="3F6F3705" w14:textId="7C10F5B7" w:rsidR="000F2879" w:rsidRDefault="001F5B1A">
          <w:pPr>
            <w:pStyle w:val="TOC1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73" w:history="1">
            <w:r w:rsidR="000F2879" w:rsidRPr="00E61DCC">
              <w:rPr>
                <w:rStyle w:val="Hyperlink"/>
              </w:rPr>
              <w:t>III. Cài đặt đồ án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73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21</w:t>
            </w:r>
            <w:r w:rsidR="000F2879">
              <w:rPr>
                <w:webHidden/>
              </w:rPr>
              <w:fldChar w:fldCharType="end"/>
            </w:r>
          </w:hyperlink>
        </w:p>
        <w:p w14:paraId="289E7FFA" w14:textId="2949A08E" w:rsidR="000F2879" w:rsidRDefault="001F5B1A">
          <w:pPr>
            <w:pStyle w:val="TOC2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74" w:history="1">
            <w:r w:rsidR="000F2879" w:rsidRPr="00E61DCC">
              <w:rPr>
                <w:rStyle w:val="Hyperlink"/>
              </w:rPr>
              <w:t>III.1. Môi trường lập trình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74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21</w:t>
            </w:r>
            <w:r w:rsidR="000F2879">
              <w:rPr>
                <w:webHidden/>
              </w:rPr>
              <w:fldChar w:fldCharType="end"/>
            </w:r>
          </w:hyperlink>
        </w:p>
        <w:p w14:paraId="63A06665" w14:textId="68C46295" w:rsidR="000F2879" w:rsidRDefault="001F5B1A">
          <w:pPr>
            <w:pStyle w:val="TOC2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75" w:history="1">
            <w:r w:rsidR="000F2879" w:rsidRPr="00E61DCC">
              <w:rPr>
                <w:rStyle w:val="Hyperlink"/>
              </w:rPr>
              <w:t>III.2. Dữ liệu đầu vào, dữ liệu đầu ra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75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21</w:t>
            </w:r>
            <w:r w:rsidR="000F2879">
              <w:rPr>
                <w:webHidden/>
              </w:rPr>
              <w:fldChar w:fldCharType="end"/>
            </w:r>
          </w:hyperlink>
        </w:p>
        <w:p w14:paraId="1B8522F6" w14:textId="1A70818A" w:rsidR="000F2879" w:rsidRDefault="001F5B1A">
          <w:pPr>
            <w:pStyle w:val="TOC2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76" w:history="1">
            <w:r w:rsidR="000F2879" w:rsidRPr="00E61DCC">
              <w:rPr>
                <w:rStyle w:val="Hyperlink"/>
              </w:rPr>
              <w:t>III.3. Thực thi chương trình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76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21</w:t>
            </w:r>
            <w:r w:rsidR="000F2879">
              <w:rPr>
                <w:webHidden/>
              </w:rPr>
              <w:fldChar w:fldCharType="end"/>
            </w:r>
          </w:hyperlink>
        </w:p>
        <w:p w14:paraId="5D9AEAEB" w14:textId="643B6225" w:rsidR="000F2879" w:rsidRDefault="001F5B1A">
          <w:pPr>
            <w:pStyle w:val="TOC1"/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73023877" w:history="1">
            <w:r w:rsidR="000F2879" w:rsidRPr="00E61DCC">
              <w:rPr>
                <w:rStyle w:val="Hyperlink"/>
              </w:rPr>
              <w:t>IV. Tài liệu tham khảo</w:t>
            </w:r>
            <w:r w:rsidR="000F2879">
              <w:rPr>
                <w:webHidden/>
              </w:rPr>
              <w:tab/>
            </w:r>
            <w:r w:rsidR="000F2879">
              <w:rPr>
                <w:webHidden/>
              </w:rPr>
              <w:fldChar w:fldCharType="begin"/>
            </w:r>
            <w:r w:rsidR="000F2879">
              <w:rPr>
                <w:webHidden/>
              </w:rPr>
              <w:instrText xml:space="preserve"> PAGEREF _Toc73023877 \h </w:instrText>
            </w:r>
            <w:r w:rsidR="000F2879">
              <w:rPr>
                <w:webHidden/>
              </w:rPr>
            </w:r>
            <w:r w:rsidR="000F2879">
              <w:rPr>
                <w:webHidden/>
              </w:rPr>
              <w:fldChar w:fldCharType="separate"/>
            </w:r>
            <w:r w:rsidR="000F2879">
              <w:rPr>
                <w:webHidden/>
              </w:rPr>
              <w:t>23</w:t>
            </w:r>
            <w:r w:rsidR="000F2879">
              <w:rPr>
                <w:webHidden/>
              </w:rPr>
              <w:fldChar w:fldCharType="end"/>
            </w:r>
          </w:hyperlink>
        </w:p>
        <w:p w14:paraId="5B82CDAD" w14:textId="4A40FDF4" w:rsidR="004D0F75" w:rsidRDefault="004D0F75">
          <w:r w:rsidRPr="004D0F75">
            <w:rPr>
              <w:rFonts w:cs="Times New Roman"/>
              <w:b/>
              <w:bCs/>
              <w:noProof/>
              <w:szCs w:val="26"/>
            </w:rPr>
            <w:fldChar w:fldCharType="end"/>
          </w:r>
        </w:p>
      </w:sdtContent>
    </w:sdt>
    <w:p w14:paraId="43D57A41" w14:textId="77777777" w:rsidR="00A66EA8" w:rsidRDefault="00A66EA8">
      <w:pPr>
        <w:rPr>
          <w:rFonts w:eastAsiaTheme="majorEastAsia" w:cstheme="majorBidi"/>
          <w:b/>
          <w:color w:val="2F5496" w:themeColor="accent1" w:themeShade="BF"/>
          <w:sz w:val="36"/>
          <w:szCs w:val="32"/>
        </w:rPr>
      </w:pPr>
      <w:r>
        <w:br w:type="page"/>
      </w:r>
    </w:p>
    <w:p w14:paraId="2CD66E98" w14:textId="30DE972B" w:rsidR="00A31CC3" w:rsidRDefault="00A31CC3" w:rsidP="004C6FB0">
      <w:pPr>
        <w:pStyle w:val="Heading1"/>
        <w:jc w:val="both"/>
      </w:pPr>
      <w:bookmarkStart w:id="0" w:name="_Toc73023833"/>
      <w:r>
        <w:lastRenderedPageBreak/>
        <w:t xml:space="preserve">I. </w:t>
      </w:r>
      <w:r w:rsidR="004C7357">
        <w:t>Giới thiệu đồ án</w:t>
      </w:r>
      <w:bookmarkEnd w:id="0"/>
    </w:p>
    <w:p w14:paraId="665A2542" w14:textId="77777777" w:rsidR="00E75B3B" w:rsidRPr="00E75B3B" w:rsidRDefault="00E75B3B" w:rsidP="00E75B3B"/>
    <w:p w14:paraId="395D9AE1" w14:textId="77777777" w:rsidR="004C7357" w:rsidRPr="004C7357" w:rsidRDefault="004C7357" w:rsidP="004C6FB0">
      <w:pPr>
        <w:pStyle w:val="Heading2"/>
        <w:jc w:val="both"/>
      </w:pPr>
      <w:bookmarkStart w:id="1" w:name="_Toc73023834"/>
      <w:r>
        <w:t>I.1. Nội dung đồ án</w:t>
      </w:r>
      <w:bookmarkEnd w:id="1"/>
    </w:p>
    <w:p w14:paraId="570B8586" w14:textId="03C36B7D" w:rsidR="004C7357" w:rsidRDefault="004C7357" w:rsidP="004C6FB0">
      <w:pPr>
        <w:jc w:val="both"/>
      </w:pPr>
      <w:r>
        <w:t xml:space="preserve">Kiểu dữ liệu số nguyên lớn có dấu gọi là </w:t>
      </w:r>
      <w:r w:rsidRPr="00C32C80">
        <w:rPr>
          <w:b/>
        </w:rPr>
        <w:t>BigInt</w:t>
      </w:r>
      <w:r w:rsidR="00C32C80">
        <w:rPr>
          <w:b/>
        </w:rPr>
        <w:t>,</w:t>
      </w:r>
      <w:r>
        <w:t xml:space="preserve"> có độ lớn </w:t>
      </w:r>
      <w:r w:rsidRPr="004C7357">
        <w:rPr>
          <w:i/>
        </w:rPr>
        <w:t>từ 16 bytes (128 bits) trở lên</w:t>
      </w:r>
      <w:r w:rsidRPr="004C7357">
        <w:t>,</w:t>
      </w:r>
      <w:r>
        <w:t xml:space="preserve"> gồm một số chức năng sau:</w:t>
      </w:r>
    </w:p>
    <w:p w14:paraId="700E5313" w14:textId="77777777" w:rsidR="004C7357" w:rsidRDefault="004C7357" w:rsidP="004C6FB0">
      <w:pPr>
        <w:pStyle w:val="ListParagraph"/>
        <w:numPr>
          <w:ilvl w:val="0"/>
          <w:numId w:val="1"/>
        </w:numPr>
        <w:jc w:val="both"/>
      </w:pPr>
      <w:r>
        <w:t xml:space="preserve">Chuyển đổi số </w:t>
      </w:r>
      <w:r w:rsidRPr="00831EC4">
        <w:rPr>
          <w:b/>
        </w:rPr>
        <w:t>BigInt</w:t>
      </w:r>
      <w:r>
        <w:t xml:space="preserve"> từ hệ thập phân sang hệ nhị phân và ngược lại.</w:t>
      </w:r>
    </w:p>
    <w:p w14:paraId="7095E13B" w14:textId="2A8C90F9" w:rsidR="004C7357" w:rsidRDefault="004C7357" w:rsidP="004C6FB0">
      <w:pPr>
        <w:pStyle w:val="ListParagraph"/>
        <w:numPr>
          <w:ilvl w:val="0"/>
          <w:numId w:val="1"/>
        </w:numPr>
        <w:jc w:val="both"/>
      </w:pPr>
      <w:r>
        <w:t>Các operator</w:t>
      </w:r>
      <w:r w:rsidR="000C4A12" w:rsidRPr="009D3D7B">
        <w:rPr>
          <w:position w:val="-4"/>
        </w:rPr>
        <w:object w:dxaOrig="220" w:dyaOrig="180" w14:anchorId="426151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9pt" o:ole="">
            <v:imagedata r:id="rId9" o:title=""/>
          </v:shape>
          <o:OLEObject Type="Embed" ProgID="Equation.DSMT4" ShapeID="_x0000_i1025" DrawAspect="Content" ObjectID="_1683693338" r:id="rId10"/>
        </w:object>
      </w:r>
      <w:r>
        <w:t>, operator</w:t>
      </w:r>
      <w:r w:rsidR="004E30B6" w:rsidRPr="009D3D7B">
        <w:rPr>
          <w:position w:val="-4"/>
        </w:rPr>
        <w:object w:dxaOrig="220" w:dyaOrig="220" w14:anchorId="7C7E179C">
          <v:shape id="_x0000_i1026" type="#_x0000_t75" style="width:10.8pt;height:10.8pt" o:ole="">
            <v:imagedata r:id="rId11" o:title=""/>
          </v:shape>
          <o:OLEObject Type="Embed" ProgID="Equation.DSMT4" ShapeID="_x0000_i1026" DrawAspect="Content" ObjectID="_1683693339" r:id="rId12"/>
        </w:object>
      </w:r>
      <w:r>
        <w:t>, operato</w:t>
      </w:r>
      <w:r w:rsidR="004E30B6">
        <w:t>r</w:t>
      </w:r>
      <w:r w:rsidR="004E30B6" w:rsidRPr="009D3D7B">
        <w:rPr>
          <w:position w:val="-4"/>
        </w:rPr>
        <w:object w:dxaOrig="220" w:dyaOrig="160" w14:anchorId="08DFA389">
          <v:shape id="_x0000_i1027" type="#_x0000_t75" style="width:10.8pt;height:7.8pt" o:ole="">
            <v:imagedata r:id="rId13" o:title=""/>
          </v:shape>
          <o:OLEObject Type="Embed" ProgID="Equation.DSMT4" ShapeID="_x0000_i1027" DrawAspect="Content" ObjectID="_1683693340" r:id="rId14"/>
        </w:object>
      </w:r>
      <w:r>
        <w:t>, operator</w:t>
      </w:r>
      <w:r w:rsidR="004E30B6" w:rsidRPr="009D3D7B">
        <w:rPr>
          <w:position w:val="-4"/>
        </w:rPr>
        <w:object w:dxaOrig="180" w:dyaOrig="279" w14:anchorId="6AD531D3">
          <v:shape id="_x0000_i1028" type="#_x0000_t75" style="width:9pt;height:13.8pt" o:ole="">
            <v:imagedata r:id="rId15" o:title=""/>
          </v:shape>
          <o:OLEObject Type="Embed" ProgID="Equation.DSMT4" ShapeID="_x0000_i1028" DrawAspect="Content" ObjectID="_1683693341" r:id="rId16"/>
        </w:object>
      </w:r>
      <w:r>
        <w:t>, operator</w:t>
      </w:r>
      <w:r w:rsidR="004E30B6" w:rsidRPr="009D3D7B">
        <w:rPr>
          <w:position w:val="-6"/>
        </w:rPr>
        <w:object w:dxaOrig="279" w:dyaOrig="279" w14:anchorId="5A435344">
          <v:shape id="_x0000_i1029" type="#_x0000_t75" style="width:13.8pt;height:13.8pt" o:ole="">
            <v:imagedata r:id="rId17" o:title=""/>
          </v:shape>
          <o:OLEObject Type="Embed" ProgID="Equation.DSMT4" ShapeID="_x0000_i1029" DrawAspect="Content" ObjectID="_1683693342" r:id="rId18"/>
        </w:object>
      </w:r>
      <w:r>
        <w:t>.</w:t>
      </w:r>
    </w:p>
    <w:p w14:paraId="40EE92D7" w14:textId="71593D45" w:rsidR="004C7357" w:rsidRDefault="004C7357" w:rsidP="004C6FB0">
      <w:pPr>
        <w:pStyle w:val="ListParagraph"/>
        <w:numPr>
          <w:ilvl w:val="0"/>
          <w:numId w:val="1"/>
        </w:numPr>
        <w:jc w:val="both"/>
      </w:pPr>
      <w:r>
        <w:t>Các toán tử AND “</w:t>
      </w:r>
      <w:r w:rsidR="000C4A12" w:rsidRPr="009D3D7B">
        <w:rPr>
          <w:position w:val="-6"/>
        </w:rPr>
        <w:object w:dxaOrig="279" w:dyaOrig="279" w14:anchorId="311BFD1D">
          <v:shape id="_x0000_i1030" type="#_x0000_t75" style="width:13.8pt;height:13.8pt" o:ole="">
            <v:imagedata r:id="rId19" o:title=""/>
          </v:shape>
          <o:OLEObject Type="Embed" ProgID="Equation.DSMT4" ShapeID="_x0000_i1030" DrawAspect="Content" ObjectID="_1683693343" r:id="rId20"/>
        </w:object>
      </w:r>
      <w:r>
        <w:t>”, OR “</w:t>
      </w:r>
      <w:r w:rsidR="000C4A12" w:rsidRPr="009D3D7B">
        <w:rPr>
          <w:position w:val="-10"/>
        </w:rPr>
        <w:object w:dxaOrig="100" w:dyaOrig="340" w14:anchorId="1A26CA05">
          <v:shape id="_x0000_i1031" type="#_x0000_t75" style="width:4.8pt;height:16.8pt" o:ole="">
            <v:imagedata r:id="rId21" o:title=""/>
          </v:shape>
          <o:OLEObject Type="Embed" ProgID="Equation.DSMT4" ShapeID="_x0000_i1031" DrawAspect="Content" ObjectID="_1683693344" r:id="rId22"/>
        </w:object>
      </w:r>
      <w:r>
        <w:t>”, XOR “</w:t>
      </w:r>
      <w:r w:rsidR="000C4A12" w:rsidRPr="009D3D7B">
        <w:rPr>
          <w:position w:val="-4"/>
        </w:rPr>
        <w:object w:dxaOrig="200" w:dyaOrig="260" w14:anchorId="1E9D690F">
          <v:shape id="_x0000_i1032" type="#_x0000_t75" style="width:10.2pt;height:13.2pt" o:ole="">
            <v:imagedata r:id="rId23" o:title=""/>
          </v:shape>
          <o:OLEObject Type="Embed" ProgID="Equation.DSMT4" ShapeID="_x0000_i1032" DrawAspect="Content" ObjectID="_1683693345" r:id="rId24"/>
        </w:object>
      </w:r>
      <w:r>
        <w:t>”, NOT “</w:t>
      </w:r>
      <w:r w:rsidR="000C4A12" w:rsidRPr="009D3D7B">
        <w:rPr>
          <w:position w:val="-4"/>
        </w:rPr>
        <w:object w:dxaOrig="220" w:dyaOrig="180" w14:anchorId="1BDC669C">
          <v:shape id="_x0000_i1033" type="#_x0000_t75" style="width:10.8pt;height:9pt" o:ole="">
            <v:imagedata r:id="rId25" o:title=""/>
          </v:shape>
          <o:OLEObject Type="Embed" ProgID="Equation.DSMT4" ShapeID="_x0000_i1033" DrawAspect="Content" ObjectID="_1683693346" r:id="rId26"/>
        </w:object>
      </w:r>
      <w:r>
        <w:t>”.</w:t>
      </w:r>
    </w:p>
    <w:p w14:paraId="1B840611" w14:textId="4346126B" w:rsidR="004C7357" w:rsidRDefault="004C7357" w:rsidP="004C6FB0">
      <w:pPr>
        <w:pStyle w:val="ListParagraph"/>
        <w:numPr>
          <w:ilvl w:val="0"/>
          <w:numId w:val="1"/>
        </w:numPr>
        <w:jc w:val="both"/>
      </w:pPr>
      <w:r>
        <w:t xml:space="preserve">Các toán tử </w:t>
      </w:r>
      <w:r w:rsidR="007D362E">
        <w:t>shiftleft</w:t>
      </w:r>
      <w:r>
        <w:t xml:space="preserve"> “</w:t>
      </w:r>
      <w:r w:rsidR="00D34E06" w:rsidRPr="009D3D7B">
        <w:rPr>
          <w:position w:val="-4"/>
        </w:rPr>
        <w:object w:dxaOrig="360" w:dyaOrig="220" w14:anchorId="3C18CB8F">
          <v:shape id="_x0000_i1034" type="#_x0000_t75" style="width:18pt;height:10.8pt" o:ole="">
            <v:imagedata r:id="rId27" o:title=""/>
          </v:shape>
          <o:OLEObject Type="Embed" ProgID="Equation.DSMT4" ShapeID="_x0000_i1034" DrawAspect="Content" ObjectID="_1683693347" r:id="rId28"/>
        </w:object>
      </w:r>
      <w:r>
        <w:t xml:space="preserve">”, </w:t>
      </w:r>
      <w:r w:rsidR="007D362E">
        <w:t>shiftright</w:t>
      </w:r>
      <w:r>
        <w:t xml:space="preserve"> </w:t>
      </w:r>
      <w:r w:rsidR="00D34E06">
        <w:t>“</w:t>
      </w:r>
      <w:r w:rsidR="00D34E06" w:rsidRPr="009D3D7B">
        <w:rPr>
          <w:position w:val="-4"/>
        </w:rPr>
        <w:object w:dxaOrig="360" w:dyaOrig="220" w14:anchorId="3894EAC2">
          <v:shape id="_x0000_i1035" type="#_x0000_t75" style="width:18pt;height:10.8pt" o:ole="">
            <v:imagedata r:id="rId29" o:title=""/>
          </v:shape>
          <o:OLEObject Type="Embed" ProgID="Equation.DSMT4" ShapeID="_x0000_i1035" DrawAspect="Content" ObjectID="_1683693348" r:id="rId30"/>
        </w:object>
      </w:r>
      <w:r>
        <w:t>”.</w:t>
      </w:r>
    </w:p>
    <w:p w14:paraId="10B0CDA1" w14:textId="0345E274" w:rsidR="00471481" w:rsidRDefault="00471481" w:rsidP="004C6FB0">
      <w:pPr>
        <w:pStyle w:val="ListParagraph"/>
        <w:numPr>
          <w:ilvl w:val="0"/>
          <w:numId w:val="1"/>
        </w:numPr>
        <w:jc w:val="both"/>
      </w:pPr>
      <w:r>
        <w:t>Chuyển đổi hệ cơ số: ToBase32, ToBase58, ToBase64.</w:t>
      </w:r>
    </w:p>
    <w:p w14:paraId="32E98A5A" w14:textId="2D82FF84" w:rsidR="004C7357" w:rsidRDefault="004C7357" w:rsidP="004C6FB0">
      <w:pPr>
        <w:pStyle w:val="ListParagraph"/>
        <w:numPr>
          <w:ilvl w:val="0"/>
          <w:numId w:val="1"/>
        </w:numPr>
        <w:jc w:val="both"/>
      </w:pPr>
      <w:r>
        <w:t>Các hàm hỗ trợ: Abs, Min, Max, Pow, Digits (số lượng ký tự số), ToString, IsPrime.</w:t>
      </w:r>
    </w:p>
    <w:p w14:paraId="15912B9F" w14:textId="77777777" w:rsidR="00673669" w:rsidRDefault="00673669" w:rsidP="00673669">
      <w:pPr>
        <w:jc w:val="both"/>
      </w:pPr>
    </w:p>
    <w:p w14:paraId="446D5FCF" w14:textId="77777777" w:rsidR="004C7357" w:rsidRDefault="004C7357" w:rsidP="004C6FB0">
      <w:pPr>
        <w:pStyle w:val="Heading2"/>
        <w:jc w:val="both"/>
      </w:pPr>
      <w:bookmarkStart w:id="2" w:name="_Toc73023835"/>
      <w:r>
        <w:t>I.2. Yêu cầu đồ án</w:t>
      </w:r>
      <w:bookmarkEnd w:id="2"/>
    </w:p>
    <w:p w14:paraId="33015C1F" w14:textId="77777777" w:rsidR="004C7357" w:rsidRDefault="004C7357" w:rsidP="004C6FB0">
      <w:pPr>
        <w:jc w:val="both"/>
      </w:pPr>
      <w:r>
        <w:t>Các yêu cầu được đặt ra như sau:</w:t>
      </w:r>
    </w:p>
    <w:p w14:paraId="5637D585" w14:textId="77777777" w:rsidR="004C7357" w:rsidRDefault="004C7357" w:rsidP="004C6FB0">
      <w:pPr>
        <w:pStyle w:val="ListParagraph"/>
        <w:numPr>
          <w:ilvl w:val="0"/>
          <w:numId w:val="2"/>
        </w:numPr>
        <w:jc w:val="both"/>
      </w:pPr>
      <w:r>
        <w:t>Dùng kỹ thuật con trỏ và xử lý chuỗi để biễu diễn cấu trúc dữ liệu trên sao cho việc sử dụng bộ nhớ là tối ưu nhất.</w:t>
      </w:r>
    </w:p>
    <w:p w14:paraId="37073B5D" w14:textId="77777777" w:rsidR="004C7357" w:rsidRDefault="004C7357" w:rsidP="004C6FB0">
      <w:pPr>
        <w:pStyle w:val="ListParagraph"/>
        <w:numPr>
          <w:ilvl w:val="0"/>
          <w:numId w:val="2"/>
        </w:numPr>
        <w:jc w:val="both"/>
      </w:pPr>
      <w:r>
        <w:t>Đề xuất các thuật toán để thực thi các thao tác và hàm liên qua là tối ưu nhất về tốc độ và bộ nhớ.</w:t>
      </w:r>
    </w:p>
    <w:p w14:paraId="2B7D35C7" w14:textId="77777777" w:rsidR="004C7357" w:rsidRDefault="004C7357" w:rsidP="004C6FB0">
      <w:pPr>
        <w:pStyle w:val="ListParagraph"/>
        <w:numPr>
          <w:ilvl w:val="0"/>
          <w:numId w:val="2"/>
        </w:numPr>
        <w:jc w:val="both"/>
      </w:pPr>
      <w:r>
        <w:t>Chương trình được chấm tự động, chương trình thực thi đọc tham số dòng lệnh ở dạng command line:</w:t>
      </w:r>
    </w:p>
    <w:p w14:paraId="7D84E8B5" w14:textId="3C32C720" w:rsidR="004C7357" w:rsidRPr="004C7357" w:rsidRDefault="004C7357" w:rsidP="004C6FB0">
      <w:pPr>
        <w:tabs>
          <w:tab w:val="center" w:pos="5220"/>
        </w:tabs>
        <w:jc w:val="both"/>
        <w:rPr>
          <w:i/>
        </w:rPr>
      </w:pPr>
      <w:r>
        <w:tab/>
      </w:r>
      <w:r w:rsidRPr="004C7357">
        <w:rPr>
          <w:i/>
        </w:rPr>
        <w:t>&lt;MSSV1_MSSV2.exe&gt; &lt;input.txt&gt; &lt;output.txt</w:t>
      </w:r>
      <w:r w:rsidR="0044375E">
        <w:rPr>
          <w:i/>
        </w:rPr>
        <w:t>&gt;</w:t>
      </w:r>
    </w:p>
    <w:p w14:paraId="6EE06AA7" w14:textId="77777777" w:rsidR="004C7357" w:rsidRDefault="004C7357" w:rsidP="004C6FB0">
      <w:pPr>
        <w:pStyle w:val="ListParagraph"/>
        <w:numPr>
          <w:ilvl w:val="0"/>
          <w:numId w:val="3"/>
        </w:numPr>
        <w:jc w:val="both"/>
      </w:pPr>
      <w:r>
        <w:t>Cho phép xuất ra thời gian xử lý và dung lượng bộ nhớ đã dùng trong mỗi thao tác hoặc hàm.</w:t>
      </w:r>
    </w:p>
    <w:p w14:paraId="32686F19" w14:textId="77777777" w:rsidR="004C7357" w:rsidRDefault="004C7357" w:rsidP="004C6FB0">
      <w:pPr>
        <w:jc w:val="both"/>
      </w:pPr>
      <w:r>
        <w:br w:type="page"/>
      </w:r>
    </w:p>
    <w:p w14:paraId="6B7AD13F" w14:textId="75EE49D3" w:rsidR="004C7357" w:rsidRDefault="00322B39" w:rsidP="004C6FB0">
      <w:pPr>
        <w:pStyle w:val="Heading1"/>
        <w:jc w:val="both"/>
      </w:pPr>
      <w:bookmarkStart w:id="3" w:name="_Toc73023836"/>
      <w:r>
        <w:lastRenderedPageBreak/>
        <w:t>II.</w:t>
      </w:r>
      <w:r w:rsidR="00B17988">
        <w:t xml:space="preserve"> Ý tưởng thực hiện</w:t>
      </w:r>
      <w:bookmarkEnd w:id="3"/>
    </w:p>
    <w:p w14:paraId="00A814E4" w14:textId="1D653B98" w:rsidR="00B85897" w:rsidRDefault="00B17988" w:rsidP="004C6FB0">
      <w:pPr>
        <w:jc w:val="both"/>
      </w:pPr>
      <w:r>
        <w:t>Phần này trình bày ý tưởng</w:t>
      </w:r>
      <w:r w:rsidR="00812AC2">
        <w:t xml:space="preserve"> của nhóm về cách</w:t>
      </w:r>
      <w:r>
        <w:t xml:space="preserve"> lưu trữ dữ liệu, thuật toán đọc, xuất, chuyển đổi hệ cơ số, các phép toán thao tác bit và phép toán số học, các hàm hỗ</w:t>
      </w:r>
      <w:r w:rsidR="00F4402F">
        <w:t xml:space="preserve"> trợ</w:t>
      </w:r>
      <w:r>
        <w:t>.</w:t>
      </w:r>
    </w:p>
    <w:p w14:paraId="2EB9FAC8" w14:textId="77777777" w:rsidR="00B85897" w:rsidRPr="00B85897" w:rsidRDefault="00B85897" w:rsidP="004C6FB0">
      <w:pPr>
        <w:jc w:val="both"/>
      </w:pPr>
    </w:p>
    <w:p w14:paraId="61BA3C72" w14:textId="77777777" w:rsidR="00322B39" w:rsidRDefault="00322B39" w:rsidP="004C6FB0">
      <w:pPr>
        <w:pStyle w:val="Heading2"/>
        <w:jc w:val="both"/>
      </w:pPr>
      <w:bookmarkStart w:id="4" w:name="_Toc73023837"/>
      <w:r>
        <w:t>II.1. Cách lưu trữ</w:t>
      </w:r>
      <w:bookmarkEnd w:id="4"/>
    </w:p>
    <w:p w14:paraId="40ADC43F" w14:textId="77777777" w:rsidR="00322B39" w:rsidRDefault="00322B39" w:rsidP="004C6FB0">
      <w:pPr>
        <w:jc w:val="both"/>
      </w:pPr>
      <w:r>
        <w:t xml:space="preserve">Sử dụng struct </w:t>
      </w:r>
      <w:r w:rsidRPr="00322B39">
        <w:rPr>
          <w:b/>
        </w:rPr>
        <w:t>BigInt</w:t>
      </w:r>
      <w:r>
        <w:t xml:space="preserve"> để lưu trữ kiểu dữ liệu số nguyên lớn, với các thành phần như sau:</w:t>
      </w:r>
    </w:p>
    <w:p w14:paraId="594EC4AF" w14:textId="68A9D386" w:rsidR="00A73590" w:rsidRPr="00812AC2" w:rsidRDefault="00A73590" w:rsidP="004C6FB0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FF"/>
          <w:sz w:val="22"/>
        </w:rPr>
      </w:pPr>
      <w:r w:rsidRPr="00812AC2">
        <w:rPr>
          <w:rFonts w:ascii="Consolas" w:hAnsi="Consolas" w:cs="Consolas"/>
          <w:color w:val="808080"/>
          <w:sz w:val="22"/>
        </w:rPr>
        <w:t>#define</w:t>
      </w:r>
      <w:r w:rsidRPr="00812AC2">
        <w:rPr>
          <w:rFonts w:ascii="Consolas" w:hAnsi="Consolas" w:cs="Consolas"/>
          <w:color w:val="000000"/>
          <w:sz w:val="22"/>
        </w:rPr>
        <w:t xml:space="preserve"> </w:t>
      </w:r>
      <w:r w:rsidR="000A7749">
        <w:rPr>
          <w:rFonts w:ascii="Consolas" w:hAnsi="Consolas" w:cs="Consolas"/>
          <w:color w:val="6F008A"/>
          <w:sz w:val="22"/>
        </w:rPr>
        <w:t>BLOCK</w:t>
      </w:r>
      <w:r w:rsidRPr="00812AC2">
        <w:rPr>
          <w:rFonts w:ascii="Consolas" w:hAnsi="Consolas" w:cs="Consolas"/>
          <w:color w:val="000000"/>
          <w:sz w:val="22"/>
        </w:rPr>
        <w:t xml:space="preserve"> </w:t>
      </w:r>
      <w:r w:rsidRPr="00812AC2">
        <w:rPr>
          <w:rFonts w:ascii="Consolas" w:hAnsi="Consolas" w:cs="Consolas"/>
          <w:color w:val="2B91AF"/>
          <w:sz w:val="22"/>
        </w:rPr>
        <w:t>uint</w:t>
      </w:r>
      <w:r w:rsidR="000A7749">
        <w:rPr>
          <w:rFonts w:ascii="Consolas" w:hAnsi="Consolas" w:cs="Consolas"/>
          <w:color w:val="2B91AF"/>
          <w:sz w:val="22"/>
        </w:rPr>
        <w:t>16</w:t>
      </w:r>
      <w:r w:rsidRPr="00812AC2">
        <w:rPr>
          <w:rFonts w:ascii="Consolas" w:hAnsi="Consolas" w:cs="Consolas"/>
          <w:color w:val="2B91AF"/>
          <w:sz w:val="22"/>
        </w:rPr>
        <w:t>_t</w:t>
      </w:r>
    </w:p>
    <w:p w14:paraId="228CFC65" w14:textId="502FEAC7" w:rsidR="002C312A" w:rsidRDefault="002A00B1" w:rsidP="004C6FB0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2B91AF"/>
          <w:sz w:val="22"/>
        </w:rPr>
      </w:pPr>
      <w:r>
        <w:rPr>
          <w:rFonts w:ascii="Consolas" w:hAnsi="Consolas" w:cs="Consolas"/>
          <w:color w:val="0000FF"/>
          <w:sz w:val="19"/>
          <w:szCs w:val="19"/>
        </w:rPr>
        <w:t xml:space="preserve">struct </w:t>
      </w:r>
      <w:r w:rsidR="002C312A">
        <w:rPr>
          <w:rFonts w:ascii="Consolas" w:hAnsi="Consolas" w:cs="Consolas"/>
          <w:color w:val="2B91AF"/>
          <w:sz w:val="22"/>
        </w:rPr>
        <w:t>BigInt {</w:t>
      </w:r>
    </w:p>
    <w:p w14:paraId="654E6EC4" w14:textId="746105FF" w:rsidR="00322B39" w:rsidRDefault="00322B39" w:rsidP="004C6FB0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Consolas" w:hAnsi="Consolas" w:cs="Consolas"/>
          <w:color w:val="000000"/>
          <w:sz w:val="22"/>
        </w:rPr>
      </w:pPr>
      <w:r w:rsidRPr="00322B39">
        <w:rPr>
          <w:rFonts w:ascii="Consolas" w:hAnsi="Consolas" w:cs="Consolas"/>
          <w:color w:val="2B91AF"/>
          <w:sz w:val="22"/>
        </w:rPr>
        <w:t>int8_t</w:t>
      </w:r>
      <w:r w:rsidRPr="00322B39">
        <w:rPr>
          <w:rFonts w:ascii="Consolas" w:hAnsi="Consolas" w:cs="Consolas"/>
          <w:color w:val="000000"/>
          <w:sz w:val="22"/>
        </w:rPr>
        <w:t xml:space="preserve"> sign;</w:t>
      </w:r>
    </w:p>
    <w:p w14:paraId="4930054B" w14:textId="32560491" w:rsidR="004E398D" w:rsidRDefault="004E398D" w:rsidP="004C6FB0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Consolas" w:hAnsi="Consolas" w:cs="Consolas"/>
          <w:color w:val="000000"/>
          <w:sz w:val="22"/>
        </w:rPr>
      </w:pPr>
      <w:r w:rsidRPr="00322B39">
        <w:rPr>
          <w:rFonts w:ascii="Consolas" w:hAnsi="Consolas" w:cs="Consolas"/>
          <w:color w:val="0000FF"/>
          <w:sz w:val="22"/>
        </w:rPr>
        <w:t>int</w:t>
      </w:r>
      <w:r w:rsidRPr="00322B39">
        <w:rPr>
          <w:rFonts w:ascii="Consolas" w:hAnsi="Consolas" w:cs="Consolas"/>
          <w:color w:val="000000"/>
          <w:sz w:val="22"/>
        </w:rPr>
        <w:t xml:space="preserve"> </w:t>
      </w:r>
      <w:r w:rsidR="008142A2">
        <w:rPr>
          <w:rFonts w:ascii="Consolas" w:hAnsi="Consolas" w:cs="Consolas"/>
          <w:color w:val="000000"/>
          <w:sz w:val="22"/>
        </w:rPr>
        <w:t>n</w:t>
      </w:r>
      <w:r w:rsidRPr="00322B39">
        <w:rPr>
          <w:rFonts w:ascii="Consolas" w:hAnsi="Consolas" w:cs="Consolas"/>
          <w:color w:val="000000"/>
          <w:sz w:val="22"/>
        </w:rPr>
        <w:t>Bit;</w:t>
      </w:r>
    </w:p>
    <w:p w14:paraId="11791EEE" w14:textId="170F30B4" w:rsidR="008B2E28" w:rsidRPr="00322B39" w:rsidRDefault="008B2E28" w:rsidP="008B2E28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22"/>
        </w:rPr>
      </w:pPr>
      <w:r w:rsidRPr="00322B39">
        <w:rPr>
          <w:rFonts w:ascii="Consolas" w:hAnsi="Consolas" w:cs="Consolas"/>
          <w:color w:val="000000"/>
          <w:sz w:val="22"/>
        </w:rPr>
        <w:tab/>
      </w:r>
      <w:r w:rsidRPr="00322B39">
        <w:rPr>
          <w:rFonts w:ascii="Consolas" w:hAnsi="Consolas" w:cs="Consolas"/>
          <w:color w:val="0000FF"/>
          <w:sz w:val="22"/>
        </w:rPr>
        <w:t>int</w:t>
      </w:r>
      <w:r w:rsidRPr="00322B39">
        <w:rPr>
          <w:rFonts w:ascii="Consolas" w:hAnsi="Consolas" w:cs="Consolas"/>
          <w:color w:val="000000"/>
          <w:sz w:val="22"/>
        </w:rPr>
        <w:t xml:space="preserve"> </w:t>
      </w:r>
      <w:r w:rsidR="008142A2">
        <w:rPr>
          <w:rFonts w:ascii="Consolas" w:hAnsi="Consolas" w:cs="Consolas"/>
          <w:color w:val="000000"/>
          <w:sz w:val="22"/>
        </w:rPr>
        <w:t>r</w:t>
      </w:r>
      <w:r w:rsidRPr="00322B39">
        <w:rPr>
          <w:rFonts w:ascii="Consolas" w:hAnsi="Consolas" w:cs="Consolas"/>
          <w:color w:val="000000"/>
          <w:sz w:val="22"/>
        </w:rPr>
        <w:t>Bit;</w:t>
      </w:r>
    </w:p>
    <w:p w14:paraId="0CFC32CB" w14:textId="496D1AD2" w:rsidR="00322B39" w:rsidRPr="00322B39" w:rsidRDefault="00322B39" w:rsidP="004C6FB0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22"/>
        </w:rPr>
      </w:pPr>
      <w:r w:rsidRPr="00322B39">
        <w:rPr>
          <w:rFonts w:ascii="Consolas" w:hAnsi="Consolas" w:cs="Consolas"/>
          <w:color w:val="000000"/>
          <w:sz w:val="22"/>
        </w:rPr>
        <w:tab/>
      </w:r>
      <w:r w:rsidRPr="00322B39">
        <w:rPr>
          <w:rFonts w:ascii="Consolas" w:hAnsi="Consolas" w:cs="Consolas"/>
          <w:color w:val="0000FF"/>
          <w:sz w:val="22"/>
        </w:rPr>
        <w:t>int</w:t>
      </w:r>
      <w:r w:rsidRPr="00322B39">
        <w:rPr>
          <w:rFonts w:ascii="Consolas" w:hAnsi="Consolas" w:cs="Consolas"/>
          <w:color w:val="000000"/>
          <w:sz w:val="22"/>
        </w:rPr>
        <w:t xml:space="preserve"> </w:t>
      </w:r>
      <w:r w:rsidR="00D76C50">
        <w:rPr>
          <w:rFonts w:ascii="Consolas" w:hAnsi="Consolas" w:cs="Consolas"/>
          <w:color w:val="000000"/>
          <w:sz w:val="22"/>
        </w:rPr>
        <w:t>n</w:t>
      </w:r>
      <w:r w:rsidR="000A7749">
        <w:rPr>
          <w:rFonts w:ascii="Consolas" w:hAnsi="Consolas" w:cs="Consolas"/>
          <w:color w:val="000000"/>
          <w:sz w:val="22"/>
        </w:rPr>
        <w:t>Block</w:t>
      </w:r>
      <w:r w:rsidRPr="00322B39">
        <w:rPr>
          <w:rFonts w:ascii="Consolas" w:hAnsi="Consolas" w:cs="Consolas"/>
          <w:color w:val="000000"/>
          <w:sz w:val="22"/>
        </w:rPr>
        <w:t>;</w:t>
      </w:r>
    </w:p>
    <w:p w14:paraId="10864A0C" w14:textId="4021864C" w:rsidR="00322B39" w:rsidRDefault="00322B39" w:rsidP="004C6FB0">
      <w:pPr>
        <w:jc w:val="both"/>
        <w:rPr>
          <w:rFonts w:ascii="Consolas" w:hAnsi="Consolas" w:cs="Consolas"/>
          <w:color w:val="000000"/>
          <w:sz w:val="22"/>
        </w:rPr>
      </w:pPr>
      <w:r w:rsidRPr="00322B39">
        <w:rPr>
          <w:rFonts w:ascii="Consolas" w:hAnsi="Consolas" w:cs="Consolas"/>
          <w:color w:val="000000"/>
          <w:sz w:val="22"/>
        </w:rPr>
        <w:tab/>
      </w:r>
      <w:r w:rsidRPr="00322B39">
        <w:rPr>
          <w:rFonts w:ascii="Consolas" w:hAnsi="Consolas" w:cs="Consolas"/>
          <w:color w:val="6F008A"/>
          <w:sz w:val="22"/>
        </w:rPr>
        <w:t>B</w:t>
      </w:r>
      <w:r w:rsidR="000A7749">
        <w:rPr>
          <w:rFonts w:ascii="Consolas" w:hAnsi="Consolas" w:cs="Consolas"/>
          <w:color w:val="6F008A"/>
          <w:sz w:val="22"/>
        </w:rPr>
        <w:t>LOCK</w:t>
      </w:r>
      <w:r w:rsidRPr="00322B39">
        <w:rPr>
          <w:rFonts w:ascii="Consolas" w:hAnsi="Consolas" w:cs="Consolas"/>
          <w:color w:val="000000"/>
          <w:sz w:val="22"/>
        </w:rPr>
        <w:t>* data = NULL;</w:t>
      </w:r>
    </w:p>
    <w:p w14:paraId="0E6158BB" w14:textId="092E84C3" w:rsidR="002C312A" w:rsidRDefault="002C312A" w:rsidP="004C6FB0">
      <w:pPr>
        <w:jc w:val="both"/>
        <w:rPr>
          <w:rFonts w:ascii="Consolas" w:hAnsi="Consolas" w:cs="Consolas"/>
          <w:color w:val="008000"/>
          <w:sz w:val="22"/>
        </w:rPr>
      </w:pPr>
      <w:r>
        <w:rPr>
          <w:rFonts w:ascii="Consolas" w:hAnsi="Consolas" w:cs="Consolas"/>
          <w:color w:val="008000"/>
          <w:sz w:val="22"/>
        </w:rPr>
        <w:t>}</w:t>
      </w:r>
      <w:r w:rsidR="00812AC2" w:rsidRPr="00322B39">
        <w:rPr>
          <w:rFonts w:ascii="Consolas" w:hAnsi="Consolas" w:cs="Consolas"/>
          <w:color w:val="000000"/>
          <w:sz w:val="22"/>
        </w:rPr>
        <w:t>;</w:t>
      </w:r>
    </w:p>
    <w:p w14:paraId="0AD368F5" w14:textId="49E64B69" w:rsidR="00D221CA" w:rsidRDefault="00322B39" w:rsidP="004C6FB0">
      <w:pPr>
        <w:jc w:val="both"/>
      </w:pPr>
      <w:r>
        <w:t>trong đó</w:t>
      </w:r>
      <w:r w:rsidR="00D221CA">
        <w:t>:</w:t>
      </w:r>
    </w:p>
    <w:p w14:paraId="6B6E3420" w14:textId="501CA24C" w:rsidR="00D221CA" w:rsidRDefault="00D221CA" w:rsidP="004C6FB0">
      <w:pPr>
        <w:pStyle w:val="ListParagraph"/>
        <w:numPr>
          <w:ilvl w:val="0"/>
          <w:numId w:val="3"/>
        </w:numPr>
        <w:jc w:val="both"/>
      </w:pPr>
      <w:r w:rsidRPr="00D221CA">
        <w:rPr>
          <w:i/>
        </w:rPr>
        <w:t>sign</w:t>
      </w:r>
      <w:r>
        <w:t xml:space="preserve"> bằng 1 nếu số </w:t>
      </w:r>
      <w:r w:rsidRPr="00C32C80">
        <w:rPr>
          <w:b/>
        </w:rPr>
        <w:t>BigInt</w:t>
      </w:r>
      <w:r>
        <w:t xml:space="preserve"> </w:t>
      </w:r>
      <w:r w:rsidR="0015455C">
        <w:t>không âm</w:t>
      </w:r>
      <w:r>
        <w:t xml:space="preserve">, bằng </w:t>
      </w:r>
      <w:r w:rsidR="00B10FBA">
        <w:t>–1</w:t>
      </w:r>
      <w:r>
        <w:t xml:space="preserve"> nếu số </w:t>
      </w:r>
      <w:r w:rsidRPr="004F5312">
        <w:rPr>
          <w:b/>
        </w:rPr>
        <w:t>BigInt</w:t>
      </w:r>
      <w:r>
        <w:t xml:space="preserve"> </w:t>
      </w:r>
      <w:r w:rsidR="004F5312">
        <w:t>âm</w:t>
      </w:r>
      <w:r w:rsidR="00921D8F">
        <w:t>.</w:t>
      </w:r>
    </w:p>
    <w:p w14:paraId="01E94B67" w14:textId="693C4121" w:rsidR="008142A2" w:rsidRDefault="008142A2" w:rsidP="008142A2">
      <w:pPr>
        <w:pStyle w:val="ListParagraph"/>
        <w:numPr>
          <w:ilvl w:val="0"/>
          <w:numId w:val="3"/>
        </w:numPr>
        <w:jc w:val="both"/>
      </w:pPr>
      <w:r w:rsidRPr="00D221CA">
        <w:rPr>
          <w:i/>
        </w:rPr>
        <w:t>nBit</w:t>
      </w:r>
      <w:r>
        <w:rPr>
          <w:i/>
        </w:rPr>
        <w:t xml:space="preserve"> </w:t>
      </w:r>
      <w:r>
        <w:t xml:space="preserve">là số bit vừa đủ để lưu biểu diễn nhị phân của </w:t>
      </w:r>
      <w:r w:rsidRPr="004E398D">
        <w:rPr>
          <w:b/>
          <w:i/>
        </w:rPr>
        <w:t>giá trị tuyệt đối</w:t>
      </w:r>
      <w:r>
        <w:t xml:space="preserve"> của số </w:t>
      </w:r>
      <w:r w:rsidRPr="004F5312">
        <w:rPr>
          <w:b/>
        </w:rPr>
        <w:t>BigInt</w:t>
      </w:r>
      <w:r>
        <w:rPr>
          <w:b/>
        </w:rPr>
        <w:t>.</w:t>
      </w:r>
    </w:p>
    <w:p w14:paraId="60CB045B" w14:textId="61F60512" w:rsidR="00FF4843" w:rsidRDefault="004E398D" w:rsidP="00FF4843">
      <w:pPr>
        <w:pStyle w:val="ListParagraph"/>
        <w:numPr>
          <w:ilvl w:val="0"/>
          <w:numId w:val="3"/>
        </w:numPr>
        <w:jc w:val="both"/>
      </w:pPr>
      <w:r>
        <w:rPr>
          <w:i/>
        </w:rPr>
        <w:t xml:space="preserve">rBit </w:t>
      </w:r>
      <w:r>
        <w:t xml:space="preserve">là số bit thực sự trong biểu diễn </w:t>
      </w:r>
      <w:r w:rsidR="00FF310F">
        <w:t xml:space="preserve">nhị phân của </w:t>
      </w:r>
      <w:r>
        <w:t xml:space="preserve">số </w:t>
      </w:r>
      <w:r w:rsidRPr="00756D51">
        <w:rPr>
          <w:b/>
        </w:rPr>
        <w:t>BigInt</w:t>
      </w:r>
      <w:r w:rsidR="00FF4843">
        <w:t>.</w:t>
      </w:r>
    </w:p>
    <w:p w14:paraId="0106D91A" w14:textId="5584C01D" w:rsidR="00FF4843" w:rsidRDefault="001D7329" w:rsidP="00FF4843">
      <w:pPr>
        <w:pStyle w:val="ListParagraph"/>
        <w:jc w:val="both"/>
      </w:pPr>
      <w:r w:rsidRPr="00FF4843">
        <w:rPr>
          <w:b/>
          <w:i/>
        </w:rPr>
        <w:t>Lưu ý</w:t>
      </w:r>
      <w:r>
        <w:t>:</w:t>
      </w:r>
    </w:p>
    <w:p w14:paraId="743F1519" w14:textId="7EC37D47" w:rsidR="001D7329" w:rsidRDefault="001D7329" w:rsidP="005509CD">
      <w:pPr>
        <w:pStyle w:val="ListParagraph"/>
        <w:numPr>
          <w:ilvl w:val="1"/>
          <w:numId w:val="3"/>
        </w:numPr>
        <w:ind w:firstLine="720"/>
        <w:jc w:val="both"/>
      </w:pPr>
      <w:r w:rsidRPr="001D0F21">
        <w:rPr>
          <w:position w:val="-6"/>
        </w:rPr>
        <w:object w:dxaOrig="1100" w:dyaOrig="279" w14:anchorId="2F918F05">
          <v:shape id="_x0000_i1036" type="#_x0000_t75" style="width:55.2pt;height:13.8pt" o:ole="">
            <v:imagedata r:id="rId31" o:title=""/>
          </v:shape>
          <o:OLEObject Type="Embed" ProgID="Equation.DSMT4" ShapeID="_x0000_i1036" DrawAspect="Content" ObjectID="_1683693349" r:id="rId32"/>
        </w:object>
      </w:r>
      <w:r>
        <w:t xml:space="preserve"> nếu số </w:t>
      </w:r>
      <w:r w:rsidRPr="001D7329">
        <w:rPr>
          <w:b/>
        </w:rPr>
        <w:t>BigInt</w:t>
      </w:r>
      <w:r>
        <w:t xml:space="preserve"> nhỏ hơn 128 bit.</w:t>
      </w:r>
    </w:p>
    <w:p w14:paraId="2CAA0DE6" w14:textId="6772FF82" w:rsidR="00FF4843" w:rsidRDefault="00FF4843" w:rsidP="005509CD">
      <w:pPr>
        <w:pStyle w:val="ListParagraph"/>
        <w:numPr>
          <w:ilvl w:val="1"/>
          <w:numId w:val="3"/>
        </w:numPr>
        <w:ind w:firstLine="720"/>
        <w:jc w:val="both"/>
      </w:pPr>
      <w:r>
        <w:t xml:space="preserve">Nếu số </w:t>
      </w:r>
      <w:r w:rsidRPr="004167DF">
        <w:rPr>
          <w:b/>
        </w:rPr>
        <w:t>BigInt</w:t>
      </w:r>
      <w:r>
        <w:t xml:space="preserve"> lớn hơn hoặc bằng 128 bit:</w:t>
      </w:r>
    </w:p>
    <w:p w14:paraId="41C10002" w14:textId="0BC4C415" w:rsidR="00FF4843" w:rsidRDefault="00FF4843" w:rsidP="00FF4843">
      <w:pPr>
        <w:pStyle w:val="ListParagraph"/>
        <w:numPr>
          <w:ilvl w:val="2"/>
          <w:numId w:val="3"/>
        </w:numPr>
        <w:jc w:val="both"/>
      </w:pPr>
      <w:r w:rsidRPr="001D0F21">
        <w:rPr>
          <w:position w:val="-6"/>
        </w:rPr>
        <w:object w:dxaOrig="1200" w:dyaOrig="279" w14:anchorId="6AFFB45A">
          <v:shape id="_x0000_i1037" type="#_x0000_t75" style="width:60pt;height:13.8pt" o:ole="">
            <v:imagedata r:id="rId33" o:title=""/>
          </v:shape>
          <o:OLEObject Type="Embed" ProgID="Equation.DSMT4" ShapeID="_x0000_i1037" DrawAspect="Content" ObjectID="_1683693350" r:id="rId34"/>
        </w:object>
      </w:r>
      <w:r>
        <w:t xml:space="preserve"> nếu </w:t>
      </w:r>
      <w:r w:rsidRPr="001D0F21">
        <w:rPr>
          <w:position w:val="-10"/>
        </w:rPr>
        <w:object w:dxaOrig="1020" w:dyaOrig="320" w14:anchorId="4417C2B5">
          <v:shape id="_x0000_i1038" type="#_x0000_t75" style="width:51.6pt;height:16.2pt" o:ole="">
            <v:imagedata r:id="rId35" o:title=""/>
          </v:shape>
          <o:OLEObject Type="Embed" ProgID="Equation.DSMT4" ShapeID="_x0000_i1038" DrawAspect="Content" ObjectID="_1683693351" r:id="rId36"/>
        </w:object>
      </w:r>
      <w:r>
        <w:t>.</w:t>
      </w:r>
    </w:p>
    <w:p w14:paraId="045F3F11" w14:textId="2BB43C20" w:rsidR="00FF4843" w:rsidRDefault="00FF4843" w:rsidP="00FF4843">
      <w:pPr>
        <w:pStyle w:val="ListParagraph"/>
        <w:numPr>
          <w:ilvl w:val="2"/>
          <w:numId w:val="3"/>
        </w:numPr>
        <w:jc w:val="both"/>
      </w:pPr>
      <w:r w:rsidRPr="001D0F21">
        <w:rPr>
          <w:position w:val="-6"/>
        </w:rPr>
        <w:object w:dxaOrig="1520" w:dyaOrig="279" w14:anchorId="560F3394">
          <v:shape id="_x0000_i1039" type="#_x0000_t75" style="width:76.8pt;height:13.8pt" o:ole="">
            <v:imagedata r:id="rId37" o:title=""/>
          </v:shape>
          <o:OLEObject Type="Embed" ProgID="Equation.DSMT4" ShapeID="_x0000_i1039" DrawAspect="Content" ObjectID="_1683693352" r:id="rId38"/>
        </w:object>
      </w:r>
      <w:r>
        <w:t xml:space="preserve"> nếu </w:t>
      </w:r>
      <w:r w:rsidRPr="001D0F21">
        <w:rPr>
          <w:position w:val="-10"/>
        </w:rPr>
        <w:object w:dxaOrig="859" w:dyaOrig="320" w14:anchorId="1E469F5D">
          <v:shape id="_x0000_i1040" type="#_x0000_t75" style="width:43.2pt;height:16.2pt" o:ole="">
            <v:imagedata r:id="rId39" o:title=""/>
          </v:shape>
          <o:OLEObject Type="Embed" ProgID="Equation.DSMT4" ShapeID="_x0000_i1040" DrawAspect="Content" ObjectID="_1683693353" r:id="rId40"/>
        </w:object>
      </w:r>
      <w:r w:rsidR="00FB260F">
        <w:t>.</w:t>
      </w:r>
    </w:p>
    <w:p w14:paraId="6EC79DEF" w14:textId="0FD3B164" w:rsidR="00CE302F" w:rsidRPr="00CE302F" w:rsidRDefault="00D76C50" w:rsidP="004C6FB0">
      <w:pPr>
        <w:pStyle w:val="ListParagraph"/>
        <w:numPr>
          <w:ilvl w:val="0"/>
          <w:numId w:val="3"/>
        </w:numPr>
        <w:jc w:val="both"/>
      </w:pPr>
      <w:r>
        <w:rPr>
          <w:i/>
        </w:rPr>
        <w:t>nB</w:t>
      </w:r>
      <w:r w:rsidR="000C2BB7">
        <w:rPr>
          <w:i/>
        </w:rPr>
        <w:t>lock</w:t>
      </w:r>
      <w:r w:rsidR="00CE302F" w:rsidRPr="00CE302F">
        <w:t xml:space="preserve"> là số </w:t>
      </w:r>
      <w:r w:rsidR="000C2BB7">
        <w:t>block 2 bytes</w:t>
      </w:r>
      <w:r w:rsidR="00CE302F" w:rsidRPr="00CE302F">
        <w:t xml:space="preserve"> vừa đủ để lưu trữ </w:t>
      </w:r>
      <w:r w:rsidR="00CE302F" w:rsidRPr="00527C74">
        <w:rPr>
          <w:i/>
        </w:rPr>
        <w:t>nBit</w:t>
      </w:r>
      <w:r w:rsidR="00CE302F" w:rsidRPr="00CE302F">
        <w:t xml:space="preserve"> bit</w:t>
      </w:r>
      <w:r w:rsidR="0019223B">
        <w:t>s</w:t>
      </w:r>
      <w:r w:rsidR="00213420">
        <w:t>.</w:t>
      </w:r>
    </w:p>
    <w:p w14:paraId="24B7F200" w14:textId="5D24FED8" w:rsidR="002C312A" w:rsidRDefault="002C312A" w:rsidP="004C6FB0">
      <w:pPr>
        <w:pStyle w:val="ListParagraph"/>
        <w:numPr>
          <w:ilvl w:val="0"/>
          <w:numId w:val="3"/>
        </w:numPr>
        <w:jc w:val="both"/>
      </w:pPr>
      <w:r>
        <w:rPr>
          <w:i/>
        </w:rPr>
        <w:t xml:space="preserve">data </w:t>
      </w:r>
      <w:r>
        <w:t xml:space="preserve">là con trỏ đến vùng nhớ </w:t>
      </w:r>
      <w:r w:rsidR="003F345F">
        <w:t xml:space="preserve">có </w:t>
      </w:r>
      <w:r w:rsidR="00D76C50">
        <w:rPr>
          <w:i/>
        </w:rPr>
        <w:t>n</w:t>
      </w:r>
      <w:r w:rsidR="000C2BB7">
        <w:rPr>
          <w:i/>
        </w:rPr>
        <w:t>Block</w:t>
      </w:r>
      <w:r w:rsidR="003F345F">
        <w:t xml:space="preserve"> phần tử, mỗi phần tử có kích thước </w:t>
      </w:r>
      <w:r w:rsidR="009102E1">
        <w:t>2</w:t>
      </w:r>
      <w:r w:rsidR="003F345F">
        <w:t xml:space="preserve"> byte</w:t>
      </w:r>
      <w:r w:rsidR="00E1621A">
        <w:t>s</w:t>
      </w:r>
      <w:r w:rsidR="003F345F">
        <w:t xml:space="preserve">, </w:t>
      </w:r>
      <w:r>
        <w:t xml:space="preserve">lưu </w:t>
      </w:r>
      <w:r w:rsidR="004A43A8">
        <w:t xml:space="preserve">biểu diễn </w:t>
      </w:r>
      <w:r>
        <w:rPr>
          <w:b/>
          <w:i/>
        </w:rPr>
        <w:t>giá trị tuyệt đối</w:t>
      </w:r>
      <w:r>
        <w:t xml:space="preserve"> của số </w:t>
      </w:r>
      <w:r w:rsidRPr="002C312A">
        <w:rPr>
          <w:b/>
        </w:rPr>
        <w:t>BigInt</w:t>
      </w:r>
      <w:r>
        <w:rPr>
          <w:i/>
        </w:rPr>
        <w:t xml:space="preserve"> </w:t>
      </w:r>
      <w:r w:rsidR="004A43A8" w:rsidRPr="004A43A8">
        <w:t xml:space="preserve">trong hệ </w:t>
      </w:r>
      <w:r w:rsidR="009102E1">
        <w:t>2</w:t>
      </w:r>
      <w:r w:rsidR="00BD1CFE">
        <w:rPr>
          <w:vertAlign w:val="superscript"/>
        </w:rPr>
        <w:t>16</w:t>
      </w:r>
      <w:r w:rsidR="00213420">
        <w:t>.</w:t>
      </w:r>
    </w:p>
    <w:p w14:paraId="5250641B" w14:textId="4C8F3A0A" w:rsidR="00322B39" w:rsidRDefault="00D04DBA" w:rsidP="004C6FB0">
      <w:pPr>
        <w:jc w:val="both"/>
      </w:pPr>
      <w:r>
        <w:t>Nói cách khác, v</w:t>
      </w:r>
      <w:r w:rsidR="00FD0758">
        <w:t xml:space="preserve">ùng nhớ do </w:t>
      </w:r>
      <w:r w:rsidR="00FD0758" w:rsidRPr="00FD0758">
        <w:rPr>
          <w:i/>
        </w:rPr>
        <w:t>data</w:t>
      </w:r>
      <w:r w:rsidR="00FD0758">
        <w:t xml:space="preserve"> trỏ đến</w:t>
      </w:r>
      <w:r w:rsidR="00D221CA">
        <w:t xml:space="preserve"> </w:t>
      </w:r>
      <w:r w:rsidR="00FD0758">
        <w:t>lưu</w:t>
      </w:r>
      <w:r w:rsidR="00D221CA">
        <w:t xml:space="preserve"> một dãy bit liên tục với độ dài </w:t>
      </w:r>
      <w:r w:rsidR="00D76C50">
        <w:rPr>
          <w:i/>
        </w:rPr>
        <w:t>nB</w:t>
      </w:r>
      <w:r w:rsidR="00051420">
        <w:rPr>
          <w:i/>
        </w:rPr>
        <w:t>lock</w:t>
      </w:r>
      <w:r w:rsidR="00D221CA" w:rsidRPr="00D221CA">
        <w:rPr>
          <w:i/>
        </w:rPr>
        <w:t xml:space="preserve"> * </w:t>
      </w:r>
      <w:r w:rsidR="00051420">
        <w:rPr>
          <w:i/>
        </w:rPr>
        <w:t>16</w:t>
      </w:r>
      <w:r w:rsidR="00D221CA">
        <w:t xml:space="preserve"> bit, lưu trữ </w:t>
      </w:r>
      <w:r w:rsidR="001C5C7A">
        <w:t xml:space="preserve">các bit </w:t>
      </w:r>
      <w:r>
        <w:t xml:space="preserve">trong biểu diễn nhị phân của </w:t>
      </w:r>
      <w:r w:rsidRPr="002D374B">
        <w:rPr>
          <w:b/>
          <w:i/>
        </w:rPr>
        <w:t>giá trị tuyệt đối</w:t>
      </w:r>
      <w:r>
        <w:t xml:space="preserve"> của số</w:t>
      </w:r>
      <w:r w:rsidR="00D221CA">
        <w:t xml:space="preserve"> </w:t>
      </w:r>
      <w:r w:rsidR="00D221CA" w:rsidRPr="00C178B5">
        <w:rPr>
          <w:b/>
          <w:i/>
        </w:rPr>
        <w:t>BigInt</w:t>
      </w:r>
      <w:r w:rsidR="004A57EB">
        <w:t xml:space="preserve"> theo thứ tự</w:t>
      </w:r>
      <w:r w:rsidR="00D221CA">
        <w:t xml:space="preserve"> như sau:</w:t>
      </w:r>
    </w:p>
    <w:tbl>
      <w:tblPr>
        <w:tblStyle w:val="GridTable6Colorful"/>
        <w:tblW w:w="9540" w:type="dxa"/>
        <w:tblInd w:w="-95" w:type="dxa"/>
        <w:tblLayout w:type="fixed"/>
        <w:tblLook w:val="04A0" w:firstRow="1" w:lastRow="0" w:firstColumn="1" w:lastColumn="0" w:noHBand="0" w:noVBand="1"/>
      </w:tblPr>
      <w:tblGrid>
        <w:gridCol w:w="1440"/>
        <w:gridCol w:w="416"/>
        <w:gridCol w:w="416"/>
        <w:gridCol w:w="416"/>
        <w:gridCol w:w="417"/>
        <w:gridCol w:w="416"/>
        <w:gridCol w:w="416"/>
        <w:gridCol w:w="416"/>
        <w:gridCol w:w="417"/>
        <w:gridCol w:w="416"/>
        <w:gridCol w:w="416"/>
        <w:gridCol w:w="416"/>
        <w:gridCol w:w="417"/>
        <w:gridCol w:w="416"/>
        <w:gridCol w:w="416"/>
        <w:gridCol w:w="416"/>
        <w:gridCol w:w="417"/>
        <w:gridCol w:w="540"/>
        <w:gridCol w:w="450"/>
        <w:gridCol w:w="450"/>
      </w:tblGrid>
      <w:tr w:rsidR="006A77AA" w14:paraId="0B67555A" w14:textId="77777777" w:rsidTr="00E03B8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0" w:type="dxa"/>
            <w:vAlign w:val="center"/>
          </w:tcPr>
          <w:p w14:paraId="711D2EB5" w14:textId="77777777" w:rsidR="006A77AA" w:rsidRPr="006B0ECD" w:rsidRDefault="006A77AA" w:rsidP="004C6FB0">
            <w:pPr>
              <w:jc w:val="both"/>
              <w:rPr>
                <w:b w:val="0"/>
              </w:rPr>
            </w:pPr>
            <w:r w:rsidRPr="006B0ECD">
              <w:rPr>
                <w:b w:val="0"/>
              </w:rPr>
              <w:t>Phần tử</w:t>
            </w:r>
          </w:p>
        </w:tc>
        <w:tc>
          <w:tcPr>
            <w:tcW w:w="6660" w:type="dxa"/>
            <w:gridSpan w:val="16"/>
            <w:vAlign w:val="center"/>
          </w:tcPr>
          <w:p w14:paraId="0795B9DD" w14:textId="77777777" w:rsidR="006A77AA" w:rsidRPr="006B0ECD" w:rsidRDefault="006A77AA" w:rsidP="004C6FB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</w:rPr>
            </w:pPr>
            <w:r w:rsidRPr="006B0ECD">
              <w:rPr>
                <w:b w:val="0"/>
                <w:i/>
              </w:rPr>
              <w:t>data[0]</w:t>
            </w:r>
          </w:p>
        </w:tc>
        <w:tc>
          <w:tcPr>
            <w:tcW w:w="1440" w:type="dxa"/>
            <w:gridSpan w:val="3"/>
            <w:vAlign w:val="center"/>
          </w:tcPr>
          <w:p w14:paraId="4B154E3D" w14:textId="2E815A8B" w:rsidR="006A77AA" w:rsidRPr="006B0ECD" w:rsidRDefault="006A77AA" w:rsidP="004C6FB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</w:rPr>
            </w:pPr>
            <w:r>
              <w:rPr>
                <w:b w:val="0"/>
                <w:i/>
              </w:rPr>
              <w:t>data[1]</w:t>
            </w:r>
            <w:r w:rsidR="009872FA">
              <w:rPr>
                <w:b w:val="0"/>
                <w:i/>
              </w:rPr>
              <w:t>…</w:t>
            </w:r>
          </w:p>
        </w:tc>
      </w:tr>
      <w:tr w:rsidR="001F5B1A" w14:paraId="70CE7820" w14:textId="77777777" w:rsidTr="00CF7D5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40" w:type="dxa"/>
            <w:shd w:val="clear" w:color="auto" w:fill="D9D9D9" w:themeFill="background1" w:themeFillShade="D9"/>
            <w:vAlign w:val="center"/>
          </w:tcPr>
          <w:p w14:paraId="16421359" w14:textId="3A5FDA45" w:rsidR="00E03B80" w:rsidRPr="006B0ECD" w:rsidRDefault="00E03B80" w:rsidP="004C6FB0">
            <w:pPr>
              <w:jc w:val="both"/>
              <w:rPr>
                <w:b w:val="0"/>
              </w:rPr>
            </w:pPr>
            <w:r w:rsidRPr="006B0ECD">
              <w:rPr>
                <w:b w:val="0"/>
              </w:rPr>
              <w:t>Lưu bit thứ</w:t>
            </w:r>
          </w:p>
        </w:tc>
        <w:tc>
          <w:tcPr>
            <w:tcW w:w="416" w:type="dxa"/>
            <w:shd w:val="clear" w:color="auto" w:fill="D9D9D9" w:themeFill="background1" w:themeFillShade="D9"/>
            <w:vAlign w:val="center"/>
          </w:tcPr>
          <w:p w14:paraId="78C20955" w14:textId="35CC32D8" w:rsidR="00E03B80" w:rsidRPr="00051420" w:rsidRDefault="00E03B80" w:rsidP="0005142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1420">
              <w:rPr>
                <w:sz w:val="20"/>
                <w:szCs w:val="20"/>
              </w:rPr>
              <w:t>15</w:t>
            </w:r>
          </w:p>
        </w:tc>
        <w:tc>
          <w:tcPr>
            <w:tcW w:w="416" w:type="dxa"/>
            <w:shd w:val="clear" w:color="auto" w:fill="D9D9D9" w:themeFill="background1" w:themeFillShade="D9"/>
            <w:vAlign w:val="center"/>
          </w:tcPr>
          <w:p w14:paraId="46ED04A1" w14:textId="33019C11" w:rsidR="00E03B80" w:rsidRPr="00051420" w:rsidRDefault="00E03B80" w:rsidP="0005142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1420">
              <w:rPr>
                <w:sz w:val="20"/>
                <w:szCs w:val="20"/>
              </w:rPr>
              <w:t>14</w:t>
            </w:r>
          </w:p>
        </w:tc>
        <w:tc>
          <w:tcPr>
            <w:tcW w:w="416" w:type="dxa"/>
            <w:shd w:val="clear" w:color="auto" w:fill="D9D9D9" w:themeFill="background1" w:themeFillShade="D9"/>
            <w:vAlign w:val="center"/>
          </w:tcPr>
          <w:p w14:paraId="0DD76CFB" w14:textId="55C0BD16" w:rsidR="00E03B80" w:rsidRPr="00051420" w:rsidRDefault="00E03B80" w:rsidP="0005142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1420">
              <w:rPr>
                <w:sz w:val="20"/>
                <w:szCs w:val="20"/>
              </w:rPr>
              <w:t>13</w:t>
            </w:r>
          </w:p>
        </w:tc>
        <w:tc>
          <w:tcPr>
            <w:tcW w:w="417" w:type="dxa"/>
            <w:shd w:val="clear" w:color="auto" w:fill="D9D9D9" w:themeFill="background1" w:themeFillShade="D9"/>
            <w:vAlign w:val="center"/>
          </w:tcPr>
          <w:p w14:paraId="1C7CA085" w14:textId="7970E705" w:rsidR="00E03B80" w:rsidRPr="00051420" w:rsidRDefault="00E03B80" w:rsidP="0005142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1420">
              <w:rPr>
                <w:sz w:val="20"/>
                <w:szCs w:val="20"/>
              </w:rPr>
              <w:t>12</w:t>
            </w:r>
          </w:p>
        </w:tc>
        <w:tc>
          <w:tcPr>
            <w:tcW w:w="416" w:type="dxa"/>
            <w:shd w:val="clear" w:color="auto" w:fill="D9D9D9" w:themeFill="background1" w:themeFillShade="D9"/>
            <w:vAlign w:val="center"/>
          </w:tcPr>
          <w:p w14:paraId="7426BECB" w14:textId="06B9D0C5" w:rsidR="00E03B80" w:rsidRPr="00051420" w:rsidRDefault="00E03B80" w:rsidP="0005142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1420">
              <w:rPr>
                <w:sz w:val="20"/>
                <w:szCs w:val="20"/>
              </w:rPr>
              <w:t>11</w:t>
            </w:r>
          </w:p>
        </w:tc>
        <w:tc>
          <w:tcPr>
            <w:tcW w:w="416" w:type="dxa"/>
            <w:shd w:val="clear" w:color="auto" w:fill="D9D9D9" w:themeFill="background1" w:themeFillShade="D9"/>
            <w:vAlign w:val="center"/>
          </w:tcPr>
          <w:p w14:paraId="0D725F98" w14:textId="66F5DE25" w:rsidR="00E03B80" w:rsidRPr="00051420" w:rsidRDefault="00E03B80" w:rsidP="0005142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1420">
              <w:rPr>
                <w:sz w:val="20"/>
                <w:szCs w:val="20"/>
              </w:rPr>
              <w:t>10</w:t>
            </w:r>
          </w:p>
        </w:tc>
        <w:tc>
          <w:tcPr>
            <w:tcW w:w="416" w:type="dxa"/>
            <w:shd w:val="clear" w:color="auto" w:fill="D9D9D9" w:themeFill="background1" w:themeFillShade="D9"/>
            <w:vAlign w:val="center"/>
          </w:tcPr>
          <w:p w14:paraId="77CA08C8" w14:textId="015823B6" w:rsidR="00E03B80" w:rsidRPr="00051420" w:rsidRDefault="00E03B80" w:rsidP="0005142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1420">
              <w:rPr>
                <w:sz w:val="20"/>
                <w:szCs w:val="20"/>
              </w:rPr>
              <w:t>9</w:t>
            </w:r>
          </w:p>
        </w:tc>
        <w:tc>
          <w:tcPr>
            <w:tcW w:w="417" w:type="dxa"/>
            <w:shd w:val="clear" w:color="auto" w:fill="D9D9D9" w:themeFill="background1" w:themeFillShade="D9"/>
            <w:vAlign w:val="center"/>
          </w:tcPr>
          <w:p w14:paraId="1CBFD433" w14:textId="2D5EB0AB" w:rsidR="00E03B80" w:rsidRPr="00051420" w:rsidRDefault="00E03B80" w:rsidP="0005142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1420">
              <w:rPr>
                <w:sz w:val="20"/>
                <w:szCs w:val="20"/>
              </w:rPr>
              <w:t>8</w:t>
            </w:r>
          </w:p>
        </w:tc>
        <w:tc>
          <w:tcPr>
            <w:tcW w:w="416" w:type="dxa"/>
            <w:shd w:val="clear" w:color="auto" w:fill="D9D9D9" w:themeFill="background1" w:themeFillShade="D9"/>
            <w:vAlign w:val="center"/>
          </w:tcPr>
          <w:p w14:paraId="063C5F9A" w14:textId="24AC68C4" w:rsidR="00E03B80" w:rsidRPr="00051420" w:rsidRDefault="00E03B80" w:rsidP="0005142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1420">
              <w:rPr>
                <w:sz w:val="20"/>
                <w:szCs w:val="20"/>
              </w:rPr>
              <w:t>7</w:t>
            </w:r>
          </w:p>
        </w:tc>
        <w:tc>
          <w:tcPr>
            <w:tcW w:w="416" w:type="dxa"/>
            <w:shd w:val="clear" w:color="auto" w:fill="D9D9D9" w:themeFill="background1" w:themeFillShade="D9"/>
            <w:vAlign w:val="center"/>
          </w:tcPr>
          <w:p w14:paraId="552C5DD4" w14:textId="053BE19D" w:rsidR="00E03B80" w:rsidRPr="00051420" w:rsidRDefault="00E03B80" w:rsidP="0005142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1420">
              <w:rPr>
                <w:sz w:val="20"/>
                <w:szCs w:val="20"/>
              </w:rPr>
              <w:t>6</w:t>
            </w:r>
          </w:p>
        </w:tc>
        <w:tc>
          <w:tcPr>
            <w:tcW w:w="416" w:type="dxa"/>
            <w:shd w:val="clear" w:color="auto" w:fill="D9D9D9" w:themeFill="background1" w:themeFillShade="D9"/>
            <w:vAlign w:val="center"/>
          </w:tcPr>
          <w:p w14:paraId="2218616A" w14:textId="6C7127FD" w:rsidR="00E03B80" w:rsidRPr="00051420" w:rsidRDefault="00E03B80" w:rsidP="0005142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1420">
              <w:rPr>
                <w:sz w:val="20"/>
                <w:szCs w:val="20"/>
              </w:rPr>
              <w:t>5</w:t>
            </w:r>
          </w:p>
        </w:tc>
        <w:tc>
          <w:tcPr>
            <w:tcW w:w="417" w:type="dxa"/>
            <w:shd w:val="clear" w:color="auto" w:fill="D9D9D9" w:themeFill="background1" w:themeFillShade="D9"/>
            <w:vAlign w:val="center"/>
          </w:tcPr>
          <w:p w14:paraId="1C5DD95B" w14:textId="4C18096C" w:rsidR="00E03B80" w:rsidRPr="00051420" w:rsidRDefault="00E03B80" w:rsidP="0005142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1420">
              <w:rPr>
                <w:sz w:val="20"/>
                <w:szCs w:val="20"/>
              </w:rPr>
              <w:t>4</w:t>
            </w:r>
          </w:p>
        </w:tc>
        <w:tc>
          <w:tcPr>
            <w:tcW w:w="416" w:type="dxa"/>
            <w:shd w:val="clear" w:color="auto" w:fill="D9D9D9" w:themeFill="background1" w:themeFillShade="D9"/>
            <w:vAlign w:val="center"/>
          </w:tcPr>
          <w:p w14:paraId="5768343A" w14:textId="512E5F75" w:rsidR="00E03B80" w:rsidRPr="00051420" w:rsidRDefault="00E03B80" w:rsidP="0005142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1420">
              <w:rPr>
                <w:sz w:val="20"/>
                <w:szCs w:val="20"/>
              </w:rPr>
              <w:t>3</w:t>
            </w:r>
          </w:p>
        </w:tc>
        <w:tc>
          <w:tcPr>
            <w:tcW w:w="416" w:type="dxa"/>
            <w:shd w:val="clear" w:color="auto" w:fill="D9D9D9" w:themeFill="background1" w:themeFillShade="D9"/>
            <w:vAlign w:val="center"/>
          </w:tcPr>
          <w:p w14:paraId="53A86970" w14:textId="7B10E291" w:rsidR="00E03B80" w:rsidRPr="00051420" w:rsidRDefault="00E03B80" w:rsidP="0005142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1420">
              <w:rPr>
                <w:sz w:val="20"/>
                <w:szCs w:val="20"/>
              </w:rPr>
              <w:t>2</w:t>
            </w:r>
          </w:p>
        </w:tc>
        <w:tc>
          <w:tcPr>
            <w:tcW w:w="416" w:type="dxa"/>
            <w:shd w:val="clear" w:color="auto" w:fill="D9D9D9" w:themeFill="background1" w:themeFillShade="D9"/>
            <w:vAlign w:val="center"/>
          </w:tcPr>
          <w:p w14:paraId="7EE1DBC1" w14:textId="51D0D76D" w:rsidR="00E03B80" w:rsidRPr="00051420" w:rsidRDefault="00E03B80" w:rsidP="0005142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1420">
              <w:rPr>
                <w:sz w:val="20"/>
                <w:szCs w:val="20"/>
              </w:rPr>
              <w:t>1</w:t>
            </w:r>
          </w:p>
        </w:tc>
        <w:tc>
          <w:tcPr>
            <w:tcW w:w="417" w:type="dxa"/>
            <w:shd w:val="clear" w:color="auto" w:fill="D9D9D9" w:themeFill="background1" w:themeFillShade="D9"/>
            <w:vAlign w:val="center"/>
          </w:tcPr>
          <w:p w14:paraId="4092497E" w14:textId="53E54916" w:rsidR="00E03B80" w:rsidRPr="00051420" w:rsidRDefault="00E03B80" w:rsidP="0005142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1420">
              <w:rPr>
                <w:sz w:val="20"/>
                <w:szCs w:val="20"/>
              </w:rPr>
              <w:t>0</w:t>
            </w:r>
          </w:p>
        </w:tc>
        <w:tc>
          <w:tcPr>
            <w:tcW w:w="540" w:type="dxa"/>
            <w:shd w:val="clear" w:color="auto" w:fill="D9D9D9" w:themeFill="background1" w:themeFillShade="D9"/>
            <w:vAlign w:val="center"/>
          </w:tcPr>
          <w:p w14:paraId="30B252C1" w14:textId="341395F6" w:rsidR="00E03B80" w:rsidRPr="00051420" w:rsidRDefault="00E03B80" w:rsidP="004C6FB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051420">
              <w:rPr>
                <w:sz w:val="20"/>
                <w:szCs w:val="20"/>
              </w:rPr>
              <w:t>17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14:paraId="7B4C77D0" w14:textId="73915103" w:rsidR="00E03B80" w:rsidRPr="00051420" w:rsidRDefault="00E03B80" w:rsidP="004C6FB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14:paraId="5513B9DF" w14:textId="0E9F5543" w:rsidR="00E03B80" w:rsidRPr="00051420" w:rsidRDefault="00E03B80" w:rsidP="004C6FB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…</w:t>
            </w:r>
          </w:p>
        </w:tc>
      </w:tr>
    </w:tbl>
    <w:p w14:paraId="1E60BBED" w14:textId="117344B1" w:rsidR="00BF21E0" w:rsidRPr="00BF21E0" w:rsidRDefault="00BF21E0" w:rsidP="004C6FB0">
      <w:pPr>
        <w:jc w:val="both"/>
        <w:rPr>
          <w:sz w:val="2"/>
        </w:rPr>
      </w:pPr>
    </w:p>
    <w:p w14:paraId="45226227" w14:textId="1224CC04" w:rsidR="006746E9" w:rsidRDefault="006746E9" w:rsidP="006746E9">
      <w:pPr>
        <w:jc w:val="center"/>
      </w:pPr>
      <w:r>
        <w:t>(</w:t>
      </w:r>
      <w:r w:rsidRPr="006746E9">
        <w:rPr>
          <w:i/>
        </w:rPr>
        <w:t>data</w:t>
      </w:r>
      <w:r>
        <w:t>[</w:t>
      </w:r>
      <w:r w:rsidRPr="006746E9">
        <w:rPr>
          <w:i/>
        </w:rPr>
        <w:t>i</w:t>
      </w:r>
      <w:r>
        <w:t>] lưu các bit thứ</w:t>
      </w:r>
      <w:r w:rsidR="00D61372">
        <w:t xml:space="preserve"> </w:t>
      </w:r>
      <w:r w:rsidR="00051420" w:rsidRPr="009D3D7B">
        <w:rPr>
          <w:position w:val="-6"/>
        </w:rPr>
        <w:object w:dxaOrig="380" w:dyaOrig="279" w14:anchorId="085C0C43">
          <v:shape id="_x0000_i1041" type="#_x0000_t75" style="width:19.2pt;height:13.8pt" o:ole="">
            <v:imagedata r:id="rId41" o:title=""/>
          </v:shape>
          <o:OLEObject Type="Embed" ProgID="Equation.DSMT4" ShapeID="_x0000_i1041" DrawAspect="Content" ObjectID="_1683693354" r:id="rId42"/>
        </w:object>
      </w:r>
      <w:r w:rsidR="00D61372">
        <w:t xml:space="preserve"> </w:t>
      </w:r>
      <w:r>
        <w:t>đến</w:t>
      </w:r>
      <w:r w:rsidR="00D61372">
        <w:t xml:space="preserve"> </w:t>
      </w:r>
      <w:r w:rsidR="00051420" w:rsidRPr="009D3D7B">
        <w:rPr>
          <w:position w:val="-6"/>
        </w:rPr>
        <w:object w:dxaOrig="840" w:dyaOrig="279" w14:anchorId="39A249C4">
          <v:shape id="_x0000_i1042" type="#_x0000_t75" style="width:42pt;height:13.8pt" o:ole="">
            <v:imagedata r:id="rId43" o:title=""/>
          </v:shape>
          <o:OLEObject Type="Embed" ProgID="Equation.DSMT4" ShapeID="_x0000_i1042" DrawAspect="Content" ObjectID="_1683693355" r:id="rId44"/>
        </w:object>
      </w:r>
      <w:r>
        <w:t>)</w:t>
      </w:r>
    </w:p>
    <w:p w14:paraId="0B4183EE" w14:textId="77777777" w:rsidR="00C87D3D" w:rsidRDefault="00C87D3D" w:rsidP="001E3E70">
      <w:pPr>
        <w:jc w:val="both"/>
        <w:rPr>
          <w:b/>
          <w:i/>
        </w:rPr>
      </w:pPr>
    </w:p>
    <w:p w14:paraId="1B33074D" w14:textId="77777777" w:rsidR="00C87D3D" w:rsidRDefault="00C87D3D" w:rsidP="001E3E70">
      <w:pPr>
        <w:jc w:val="both"/>
        <w:rPr>
          <w:b/>
          <w:i/>
        </w:rPr>
      </w:pPr>
    </w:p>
    <w:p w14:paraId="4E57DCE0" w14:textId="77777777" w:rsidR="00C87D3D" w:rsidRDefault="00C87D3D" w:rsidP="001E3E70">
      <w:pPr>
        <w:jc w:val="both"/>
        <w:rPr>
          <w:b/>
          <w:i/>
        </w:rPr>
      </w:pPr>
    </w:p>
    <w:p w14:paraId="3713CCD8" w14:textId="0FABD6B0" w:rsidR="002B578C" w:rsidRDefault="002B578C" w:rsidP="001E3E70">
      <w:pPr>
        <w:jc w:val="both"/>
        <w:rPr>
          <w:b/>
          <w:i/>
        </w:rPr>
      </w:pPr>
      <w:r>
        <w:rPr>
          <w:b/>
          <w:i/>
        </w:rPr>
        <w:lastRenderedPageBreak/>
        <w:t>Các ví dụ minh họa:</w:t>
      </w:r>
    </w:p>
    <w:p w14:paraId="47CA9A3E" w14:textId="047911B3" w:rsidR="002B578C" w:rsidRPr="00C87D3D" w:rsidRDefault="00085244" w:rsidP="001E3E70">
      <w:pPr>
        <w:jc w:val="both"/>
      </w:pPr>
      <w:r w:rsidRPr="00085244">
        <w:rPr>
          <w:b/>
          <w:i/>
        </w:rPr>
        <w:t>Ví dụ</w:t>
      </w:r>
      <w:r w:rsidR="00AF4767">
        <w:rPr>
          <w:b/>
          <w:i/>
        </w:rPr>
        <w:t xml:space="preserve"> 1</w:t>
      </w:r>
      <w:r w:rsidR="001E3E70">
        <w:rPr>
          <w:b/>
          <w:i/>
        </w:rPr>
        <w:t>:</w:t>
      </w:r>
      <w:r w:rsidR="001E3E70">
        <w:t xml:space="preserve"> Lưu </w:t>
      </w:r>
      <w:r w:rsidR="001E3E70" w:rsidRPr="001E3E70">
        <w:rPr>
          <w:b/>
        </w:rPr>
        <w:t>“</w:t>
      </w:r>
      <w:r w:rsidR="00EB3BF2">
        <w:rPr>
          <w:b/>
        </w:rPr>
        <w:t>26375</w:t>
      </w:r>
      <w:r w:rsidR="001E3E70" w:rsidRPr="001E3E70">
        <w:rPr>
          <w:b/>
        </w:rPr>
        <w:t>”</w:t>
      </w:r>
      <w:r w:rsidR="001E3E70">
        <w:t xml:space="preserve"> vào số </w:t>
      </w:r>
      <w:r w:rsidR="001E3E70" w:rsidRPr="001E3E70">
        <w:rPr>
          <w:b/>
        </w:rPr>
        <w:t>BigInt</w:t>
      </w:r>
      <w:r w:rsidR="001E3E70">
        <w:t>.</w:t>
      </w:r>
    </w:p>
    <w:p w14:paraId="77D18880" w14:textId="462DB188" w:rsidR="001E3E70" w:rsidRPr="00EB3BF2" w:rsidRDefault="0019223B" w:rsidP="001E3E70">
      <w:pPr>
        <w:jc w:val="both"/>
        <w:rPr>
          <w:b/>
          <w:vertAlign w:val="subscript"/>
        </w:rPr>
      </w:pPr>
      <w:r w:rsidRPr="0019223B">
        <w:t>Ta có</w:t>
      </w:r>
      <w:r>
        <w:rPr>
          <w:b/>
        </w:rPr>
        <w:t xml:space="preserve"> </w:t>
      </w:r>
      <w:r w:rsidR="00EB3BF2">
        <w:rPr>
          <w:b/>
        </w:rPr>
        <w:t>27375</w:t>
      </w:r>
      <w:r w:rsidR="001E3E70">
        <w:rPr>
          <w:b/>
        </w:rPr>
        <w:t xml:space="preserve"> = </w:t>
      </w:r>
      <w:r w:rsidR="00EB3BF2">
        <w:rPr>
          <w:b/>
        </w:rPr>
        <w:t>1100111 00000111</w:t>
      </w:r>
      <w:r w:rsidR="00EB3BF2">
        <w:rPr>
          <w:b/>
          <w:vertAlign w:val="subscript"/>
        </w:rPr>
        <w:t>2</w:t>
      </w:r>
    </w:p>
    <w:p w14:paraId="601AB106" w14:textId="29C3D2E2" w:rsidR="001E3E70" w:rsidRDefault="001E3E70" w:rsidP="001E3E70">
      <w:pPr>
        <w:pStyle w:val="ListParagraph"/>
        <w:numPr>
          <w:ilvl w:val="0"/>
          <w:numId w:val="3"/>
        </w:numPr>
        <w:jc w:val="both"/>
      </w:pPr>
      <w:r w:rsidRPr="00814AD4">
        <w:rPr>
          <w:i/>
        </w:rPr>
        <w:t>sign</w:t>
      </w:r>
      <w:r>
        <w:t xml:space="preserve"> = 1</w:t>
      </w:r>
    </w:p>
    <w:p w14:paraId="587DF19B" w14:textId="2A446505" w:rsidR="001E3E70" w:rsidRDefault="001E3E70" w:rsidP="001E3E70">
      <w:pPr>
        <w:pStyle w:val="ListParagraph"/>
        <w:numPr>
          <w:ilvl w:val="0"/>
          <w:numId w:val="3"/>
        </w:numPr>
        <w:jc w:val="both"/>
      </w:pPr>
      <w:r w:rsidRPr="00814AD4">
        <w:rPr>
          <w:i/>
        </w:rPr>
        <w:t>rBit</w:t>
      </w:r>
      <w:r>
        <w:t xml:space="preserve"> = 128</w:t>
      </w:r>
    </w:p>
    <w:p w14:paraId="1CE44377" w14:textId="704541D6" w:rsidR="001E3E70" w:rsidRDefault="001E3E70" w:rsidP="001E3E70">
      <w:pPr>
        <w:pStyle w:val="ListParagraph"/>
        <w:numPr>
          <w:ilvl w:val="0"/>
          <w:numId w:val="3"/>
        </w:numPr>
        <w:jc w:val="both"/>
      </w:pPr>
      <w:r w:rsidRPr="00814AD4">
        <w:rPr>
          <w:i/>
        </w:rPr>
        <w:t>nBit</w:t>
      </w:r>
      <w:r>
        <w:t xml:space="preserve"> = 1</w:t>
      </w:r>
      <w:r w:rsidR="00EB3BF2">
        <w:t>5</w:t>
      </w:r>
    </w:p>
    <w:p w14:paraId="0C33E88F" w14:textId="6DFDF37E" w:rsidR="001E3E70" w:rsidRDefault="00100BC2" w:rsidP="001E3E70">
      <w:pPr>
        <w:pStyle w:val="ListParagraph"/>
        <w:numPr>
          <w:ilvl w:val="0"/>
          <w:numId w:val="3"/>
        </w:numPr>
        <w:jc w:val="both"/>
      </w:pPr>
      <w:r>
        <w:rPr>
          <w:i/>
        </w:rPr>
        <w:t>nBlock</w:t>
      </w:r>
      <w:r w:rsidR="001E3E70">
        <w:t xml:space="preserve"> = </w:t>
      </w:r>
      <w:r w:rsidR="00EB3BF2">
        <w:t>1</w:t>
      </w:r>
    </w:p>
    <w:p w14:paraId="49C36786" w14:textId="7542C19F" w:rsidR="001E3E70" w:rsidRDefault="001E3E70" w:rsidP="001E3E70">
      <w:pPr>
        <w:pStyle w:val="ListParagraph"/>
        <w:numPr>
          <w:ilvl w:val="0"/>
          <w:numId w:val="3"/>
        </w:numPr>
        <w:jc w:val="both"/>
      </w:pPr>
      <w:r w:rsidRPr="00814AD4">
        <w:rPr>
          <w:i/>
        </w:rPr>
        <w:t>data</w:t>
      </w:r>
      <w:r>
        <w:t>:</w:t>
      </w:r>
    </w:p>
    <w:tbl>
      <w:tblPr>
        <w:tblStyle w:val="TableGrid"/>
        <w:tblW w:w="0" w:type="auto"/>
        <w:tblInd w:w="445" w:type="dxa"/>
        <w:tblLook w:val="04A0" w:firstRow="1" w:lastRow="0" w:firstColumn="1" w:lastColumn="0" w:noHBand="0" w:noVBand="1"/>
      </w:tblPr>
      <w:tblGrid>
        <w:gridCol w:w="1530"/>
        <w:gridCol w:w="446"/>
        <w:gridCol w:w="446"/>
        <w:gridCol w:w="446"/>
        <w:gridCol w:w="446"/>
        <w:gridCol w:w="445"/>
        <w:gridCol w:w="445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</w:tblGrid>
      <w:tr w:rsidR="00100BC2" w14:paraId="79535AFC" w14:textId="77777777" w:rsidTr="00547A58">
        <w:tc>
          <w:tcPr>
            <w:tcW w:w="1530" w:type="dxa"/>
          </w:tcPr>
          <w:p w14:paraId="6B9CF694" w14:textId="47B609A5" w:rsidR="00100BC2" w:rsidRPr="00D57207" w:rsidRDefault="00100BC2" w:rsidP="00952C83">
            <w:pPr>
              <w:pStyle w:val="ListParagraph"/>
              <w:ind w:left="0"/>
              <w:jc w:val="both"/>
            </w:pPr>
            <w:r w:rsidRPr="00D57207">
              <w:t>Phần tử</w:t>
            </w:r>
          </w:p>
        </w:tc>
        <w:tc>
          <w:tcPr>
            <w:tcW w:w="7114" w:type="dxa"/>
            <w:gridSpan w:val="16"/>
          </w:tcPr>
          <w:p w14:paraId="78052B19" w14:textId="6036EC7F" w:rsidR="00100BC2" w:rsidRPr="001E3E70" w:rsidRDefault="00100BC2" w:rsidP="00100BC2">
            <w:pPr>
              <w:jc w:val="center"/>
            </w:pPr>
            <w:r>
              <w:rPr>
                <w:i/>
              </w:rPr>
              <w:t>d</w:t>
            </w:r>
            <w:r w:rsidRPr="001E3E70">
              <w:rPr>
                <w:i/>
              </w:rPr>
              <w:t>ata</w:t>
            </w:r>
            <w:r w:rsidRPr="001E3E70">
              <w:t>[0]</w:t>
            </w:r>
          </w:p>
        </w:tc>
      </w:tr>
      <w:tr w:rsidR="006B498C" w:rsidRPr="001E3E70" w14:paraId="15562791" w14:textId="77777777" w:rsidTr="00547A58">
        <w:tc>
          <w:tcPr>
            <w:tcW w:w="1530" w:type="dxa"/>
            <w:shd w:val="clear" w:color="auto" w:fill="D9D9D9" w:themeFill="background1" w:themeFillShade="D9"/>
          </w:tcPr>
          <w:p w14:paraId="0DD66DF6" w14:textId="5D42C0B4" w:rsidR="001E3E70" w:rsidRPr="00547A58" w:rsidRDefault="00CF1B8A" w:rsidP="00952C83">
            <w:pPr>
              <w:jc w:val="both"/>
              <w:rPr>
                <w:szCs w:val="26"/>
              </w:rPr>
            </w:pPr>
            <w:r w:rsidRPr="00547A58">
              <w:rPr>
                <w:szCs w:val="26"/>
              </w:rPr>
              <w:t>Dãy bit</w:t>
            </w:r>
            <w:r w:rsidR="00547A58" w:rsidRPr="00547A58">
              <w:rPr>
                <w:szCs w:val="26"/>
              </w:rPr>
              <w:t xml:space="preserve"> lưu</w:t>
            </w:r>
          </w:p>
        </w:tc>
        <w:tc>
          <w:tcPr>
            <w:tcW w:w="446" w:type="dxa"/>
            <w:shd w:val="clear" w:color="auto" w:fill="D9D9D9" w:themeFill="background1" w:themeFillShade="D9"/>
          </w:tcPr>
          <w:p w14:paraId="764525F2" w14:textId="4DE85646" w:rsidR="001E3E70" w:rsidRPr="00100BC2" w:rsidRDefault="00100BC2" w:rsidP="00952C83">
            <w:pPr>
              <w:jc w:val="both"/>
            </w:pPr>
            <w:r w:rsidRPr="00100BC2">
              <w:t>0</w:t>
            </w:r>
          </w:p>
        </w:tc>
        <w:tc>
          <w:tcPr>
            <w:tcW w:w="446" w:type="dxa"/>
            <w:shd w:val="clear" w:color="auto" w:fill="D9D9D9" w:themeFill="background1" w:themeFillShade="D9"/>
          </w:tcPr>
          <w:p w14:paraId="55CD9BDD" w14:textId="046A0D3E" w:rsidR="001E3E70" w:rsidRPr="00EB3BF2" w:rsidRDefault="00EB3BF2" w:rsidP="00952C83">
            <w:pPr>
              <w:jc w:val="both"/>
              <w:rPr>
                <w:b/>
              </w:rPr>
            </w:pPr>
            <w:r w:rsidRPr="00EB3BF2">
              <w:rPr>
                <w:b/>
              </w:rPr>
              <w:t>1</w:t>
            </w:r>
          </w:p>
        </w:tc>
        <w:tc>
          <w:tcPr>
            <w:tcW w:w="446" w:type="dxa"/>
            <w:shd w:val="clear" w:color="auto" w:fill="D9D9D9" w:themeFill="background1" w:themeFillShade="D9"/>
          </w:tcPr>
          <w:p w14:paraId="4BE15D4D" w14:textId="738AB99E" w:rsidR="001E3E70" w:rsidRPr="00EB3BF2" w:rsidRDefault="00EB3BF2" w:rsidP="00952C83">
            <w:pPr>
              <w:jc w:val="both"/>
              <w:rPr>
                <w:b/>
              </w:rPr>
            </w:pPr>
            <w:r w:rsidRPr="00EB3BF2">
              <w:rPr>
                <w:b/>
              </w:rPr>
              <w:t>1</w:t>
            </w:r>
          </w:p>
        </w:tc>
        <w:tc>
          <w:tcPr>
            <w:tcW w:w="446" w:type="dxa"/>
            <w:shd w:val="clear" w:color="auto" w:fill="D9D9D9" w:themeFill="background1" w:themeFillShade="D9"/>
          </w:tcPr>
          <w:p w14:paraId="1FC54205" w14:textId="2BFFE826" w:rsidR="001E3E70" w:rsidRPr="00EB3BF2" w:rsidRDefault="00EB3BF2" w:rsidP="00952C83">
            <w:pPr>
              <w:jc w:val="both"/>
              <w:rPr>
                <w:b/>
              </w:rPr>
            </w:pPr>
            <w:r w:rsidRPr="00EB3BF2">
              <w:rPr>
                <w:b/>
              </w:rPr>
              <w:t>0</w:t>
            </w:r>
          </w:p>
        </w:tc>
        <w:tc>
          <w:tcPr>
            <w:tcW w:w="445" w:type="dxa"/>
            <w:shd w:val="clear" w:color="auto" w:fill="D9D9D9" w:themeFill="background1" w:themeFillShade="D9"/>
          </w:tcPr>
          <w:p w14:paraId="6D8274A2" w14:textId="1379B620" w:rsidR="001E3E70" w:rsidRPr="00EB3BF2" w:rsidRDefault="00EB3BF2" w:rsidP="00952C83">
            <w:pPr>
              <w:jc w:val="both"/>
              <w:rPr>
                <w:b/>
              </w:rPr>
            </w:pPr>
            <w:r w:rsidRPr="00EB3BF2">
              <w:rPr>
                <w:b/>
              </w:rPr>
              <w:t>0</w:t>
            </w:r>
          </w:p>
        </w:tc>
        <w:tc>
          <w:tcPr>
            <w:tcW w:w="445" w:type="dxa"/>
            <w:shd w:val="clear" w:color="auto" w:fill="D9D9D9" w:themeFill="background1" w:themeFillShade="D9"/>
          </w:tcPr>
          <w:p w14:paraId="40C15B3F" w14:textId="3F4CA591" w:rsidR="001E3E70" w:rsidRPr="00100BC2" w:rsidRDefault="00EB3BF2" w:rsidP="00952C83">
            <w:pPr>
              <w:jc w:val="both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54D6450B" w14:textId="7A789180" w:rsidR="001E3E70" w:rsidRPr="00100BC2" w:rsidRDefault="00EB3BF2" w:rsidP="00952C83">
            <w:pPr>
              <w:jc w:val="both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3B23A9F0" w14:textId="7E72D5EE" w:rsidR="001E3E70" w:rsidRPr="00100BC2" w:rsidRDefault="00EB3BF2" w:rsidP="00952C83">
            <w:pPr>
              <w:jc w:val="both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623B2817" w14:textId="1686042C" w:rsidR="001E3E70" w:rsidRPr="00100BC2" w:rsidRDefault="00EB3BF2" w:rsidP="00952C83">
            <w:pPr>
              <w:jc w:val="both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127DD446" w14:textId="2E5AD770" w:rsidR="001E3E70" w:rsidRPr="00100BC2" w:rsidRDefault="00EB3BF2" w:rsidP="00952C83">
            <w:pPr>
              <w:jc w:val="both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004533B6" w14:textId="6E07BA27" w:rsidR="001E3E70" w:rsidRPr="00100BC2" w:rsidRDefault="00EB3BF2" w:rsidP="00952C83">
            <w:pPr>
              <w:jc w:val="both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79DD7C05" w14:textId="397D5B89" w:rsidR="001E3E70" w:rsidRPr="00100BC2" w:rsidRDefault="00EB3BF2" w:rsidP="00952C83">
            <w:pPr>
              <w:jc w:val="both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40EBC0C8" w14:textId="192D69DE" w:rsidR="001E3E70" w:rsidRPr="00100BC2" w:rsidRDefault="00EB3BF2" w:rsidP="00952C83">
            <w:pPr>
              <w:jc w:val="both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2F4F8F5A" w14:textId="4BCA1C79" w:rsidR="001E3E70" w:rsidRPr="00100BC2" w:rsidRDefault="00EB3BF2" w:rsidP="00952C83">
            <w:pPr>
              <w:jc w:val="both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1A3B293E" w14:textId="23B32ACC" w:rsidR="001E3E70" w:rsidRPr="00100BC2" w:rsidRDefault="00EB3BF2" w:rsidP="00952C83">
            <w:pPr>
              <w:jc w:val="both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6AA9F62E" w14:textId="2B7D899C" w:rsidR="001E3E70" w:rsidRPr="00100BC2" w:rsidRDefault="00EB3BF2" w:rsidP="00952C83">
            <w:pPr>
              <w:jc w:val="both"/>
              <w:rPr>
                <w:b/>
              </w:rPr>
            </w:pPr>
            <w:r>
              <w:rPr>
                <w:b/>
              </w:rPr>
              <w:t>1</w:t>
            </w:r>
          </w:p>
        </w:tc>
      </w:tr>
    </w:tbl>
    <w:p w14:paraId="0ACF084E" w14:textId="77777777" w:rsidR="00AF4767" w:rsidRDefault="00AF4767" w:rsidP="00AF4767">
      <w:pPr>
        <w:jc w:val="both"/>
        <w:rPr>
          <w:b/>
          <w:i/>
        </w:rPr>
      </w:pPr>
    </w:p>
    <w:p w14:paraId="575B0777" w14:textId="4EB4661D" w:rsidR="00AF4767" w:rsidRDefault="00AF4767" w:rsidP="00AF4767">
      <w:pPr>
        <w:jc w:val="both"/>
      </w:pPr>
      <w:r w:rsidRPr="00085244">
        <w:rPr>
          <w:b/>
          <w:i/>
        </w:rPr>
        <w:t>Ví dụ</w:t>
      </w:r>
      <w:r>
        <w:rPr>
          <w:b/>
          <w:i/>
        </w:rPr>
        <w:t xml:space="preserve"> 2:</w:t>
      </w:r>
      <w:r>
        <w:t xml:space="preserve"> Lưu </w:t>
      </w:r>
      <w:r w:rsidRPr="001E3E70">
        <w:rPr>
          <w:b/>
        </w:rPr>
        <w:t>“</w:t>
      </w:r>
      <w:r w:rsidR="008C73CA">
        <w:rPr>
          <w:b/>
        </w:rPr>
        <w:t>–</w:t>
      </w:r>
      <w:r>
        <w:rPr>
          <w:b/>
        </w:rPr>
        <w:t>5</w:t>
      </w:r>
      <w:r w:rsidRPr="001E3E70">
        <w:rPr>
          <w:b/>
        </w:rPr>
        <w:t>”</w:t>
      </w:r>
      <w:r>
        <w:t xml:space="preserve"> vào số </w:t>
      </w:r>
      <w:r w:rsidRPr="001E3E70">
        <w:rPr>
          <w:b/>
        </w:rPr>
        <w:t>BigInt</w:t>
      </w:r>
      <w:r>
        <w:t>.</w:t>
      </w:r>
    </w:p>
    <w:p w14:paraId="79354918" w14:textId="3271887E" w:rsidR="00F22978" w:rsidRPr="00F22978" w:rsidRDefault="0019223B" w:rsidP="00AF4767">
      <w:pPr>
        <w:jc w:val="both"/>
        <w:rPr>
          <w:b/>
          <w:vertAlign w:val="subscript"/>
        </w:rPr>
      </w:pPr>
      <w:r w:rsidRPr="0019223B">
        <w:t>Ta có</w:t>
      </w:r>
      <w:r>
        <w:rPr>
          <w:b/>
        </w:rPr>
        <w:t xml:space="preserve"> </w:t>
      </w:r>
      <w:r w:rsidR="00F22978" w:rsidRPr="00F22978">
        <w:rPr>
          <w:b/>
        </w:rPr>
        <w:t>5 = 101</w:t>
      </w:r>
      <w:r w:rsidR="00F22978" w:rsidRPr="00F22978">
        <w:rPr>
          <w:b/>
          <w:vertAlign w:val="subscript"/>
        </w:rPr>
        <w:t>2</w:t>
      </w:r>
    </w:p>
    <w:p w14:paraId="7B1972B9" w14:textId="488E22A3" w:rsidR="0008300D" w:rsidRPr="0008300D" w:rsidRDefault="0008300D" w:rsidP="00C43186">
      <w:bookmarkStart w:id="5" w:name="_Hlk71967379"/>
      <w:r w:rsidRPr="0008300D">
        <w:t xml:space="preserve">Biểu diễn </w:t>
      </w:r>
      <w:r w:rsidR="001330E1">
        <w:t xml:space="preserve">nhị phân </w:t>
      </w:r>
      <w:r w:rsidRPr="0008300D">
        <w:t xml:space="preserve">của </w:t>
      </w:r>
      <w:r w:rsidRPr="00E75B3B">
        <w:rPr>
          <w:b/>
        </w:rPr>
        <w:t>-5</w:t>
      </w:r>
      <w:r w:rsidRPr="0008300D">
        <w:t xml:space="preserve"> với 128 bit</w:t>
      </w:r>
      <w:r w:rsidR="0019223B">
        <w:t>s</w:t>
      </w:r>
      <w:r w:rsidR="001330E1">
        <w:t xml:space="preserve"> theo nguyên tắc bù 2</w:t>
      </w:r>
      <w:r w:rsidRPr="0008300D">
        <w:t xml:space="preserve"> là</w:t>
      </w:r>
    </w:p>
    <w:p w14:paraId="4A9CE64F" w14:textId="387AAE0D" w:rsidR="00D914FE" w:rsidRDefault="009B7590" w:rsidP="00C43186">
      <w:r w:rsidRPr="009B7590">
        <w:rPr>
          <w:b/>
        </w:rPr>
        <w:t xml:space="preserve">11111111 11111111 11111111 11111111 11111111 11111111 11111111 11111111 11111111 11111111 11111111 11111111 11111111 11111111 11111111 11111011 </w:t>
      </w:r>
      <w:bookmarkEnd w:id="5"/>
    </w:p>
    <w:p w14:paraId="053732A5" w14:textId="2BB9A6FF" w:rsidR="00952C83" w:rsidRPr="002C7941" w:rsidRDefault="00952C83" w:rsidP="00952C83">
      <w:pPr>
        <w:pStyle w:val="ListParagraph"/>
        <w:numPr>
          <w:ilvl w:val="0"/>
          <w:numId w:val="11"/>
        </w:numPr>
      </w:pPr>
      <w:r w:rsidRPr="002C7941">
        <w:rPr>
          <w:i/>
        </w:rPr>
        <w:t>sign</w:t>
      </w:r>
      <w:r w:rsidRPr="002C7941">
        <w:t xml:space="preserve"> = </w:t>
      </w:r>
      <w:r w:rsidR="00B10FBA">
        <w:t>–1</w:t>
      </w:r>
    </w:p>
    <w:p w14:paraId="01525F90" w14:textId="6A75341E" w:rsidR="00952C83" w:rsidRPr="002C7941" w:rsidRDefault="00952C83" w:rsidP="00952C83">
      <w:pPr>
        <w:pStyle w:val="ListParagraph"/>
        <w:numPr>
          <w:ilvl w:val="0"/>
          <w:numId w:val="11"/>
        </w:numPr>
      </w:pPr>
      <w:r w:rsidRPr="002C7941">
        <w:rPr>
          <w:i/>
        </w:rPr>
        <w:t>rBit</w:t>
      </w:r>
      <w:r w:rsidRPr="002C7941">
        <w:t xml:space="preserve"> = 128</w:t>
      </w:r>
    </w:p>
    <w:p w14:paraId="2D5D5E62" w14:textId="38E45D85" w:rsidR="00952C83" w:rsidRPr="002C7941" w:rsidRDefault="00952C83" w:rsidP="00952C83">
      <w:pPr>
        <w:pStyle w:val="ListParagraph"/>
        <w:numPr>
          <w:ilvl w:val="0"/>
          <w:numId w:val="11"/>
        </w:numPr>
      </w:pPr>
      <w:r w:rsidRPr="002C7941">
        <w:rPr>
          <w:i/>
        </w:rPr>
        <w:t>nBit</w:t>
      </w:r>
      <w:r w:rsidRPr="002C7941">
        <w:t xml:space="preserve"> = </w:t>
      </w:r>
      <w:r w:rsidR="002112BD" w:rsidRPr="002C7941">
        <w:t>3</w:t>
      </w:r>
    </w:p>
    <w:p w14:paraId="2BE491E8" w14:textId="239D596A" w:rsidR="002112BD" w:rsidRPr="002C7941" w:rsidRDefault="00100BC2" w:rsidP="00952C83">
      <w:pPr>
        <w:pStyle w:val="ListParagraph"/>
        <w:numPr>
          <w:ilvl w:val="0"/>
          <w:numId w:val="11"/>
        </w:numPr>
      </w:pPr>
      <w:r>
        <w:rPr>
          <w:i/>
        </w:rPr>
        <w:t>nBlock</w:t>
      </w:r>
      <w:r w:rsidR="002112BD" w:rsidRPr="002C7941">
        <w:t xml:space="preserve"> = 1</w:t>
      </w:r>
    </w:p>
    <w:p w14:paraId="0B7A5965" w14:textId="12B024EE" w:rsidR="002112BD" w:rsidRDefault="002112BD" w:rsidP="00952C83">
      <w:pPr>
        <w:pStyle w:val="ListParagraph"/>
        <w:numPr>
          <w:ilvl w:val="0"/>
          <w:numId w:val="11"/>
        </w:numPr>
      </w:pPr>
      <w:r w:rsidRPr="00A60B02">
        <w:rPr>
          <w:i/>
        </w:rPr>
        <w:t>data</w:t>
      </w:r>
      <w:r w:rsidRPr="002C7941">
        <w:t>:</w:t>
      </w:r>
    </w:p>
    <w:tbl>
      <w:tblPr>
        <w:tblStyle w:val="TableGrid"/>
        <w:tblW w:w="0" w:type="auto"/>
        <w:tblInd w:w="445" w:type="dxa"/>
        <w:tblLook w:val="04A0" w:firstRow="1" w:lastRow="0" w:firstColumn="1" w:lastColumn="0" w:noHBand="0" w:noVBand="1"/>
      </w:tblPr>
      <w:tblGrid>
        <w:gridCol w:w="1530"/>
        <w:gridCol w:w="443"/>
        <w:gridCol w:w="444"/>
        <w:gridCol w:w="444"/>
        <w:gridCol w:w="444"/>
        <w:gridCol w:w="443"/>
        <w:gridCol w:w="444"/>
        <w:gridCol w:w="444"/>
        <w:gridCol w:w="444"/>
        <w:gridCol w:w="443"/>
        <w:gridCol w:w="444"/>
        <w:gridCol w:w="444"/>
        <w:gridCol w:w="444"/>
        <w:gridCol w:w="443"/>
        <w:gridCol w:w="444"/>
        <w:gridCol w:w="444"/>
        <w:gridCol w:w="444"/>
      </w:tblGrid>
      <w:tr w:rsidR="00547A58" w14:paraId="035032F2" w14:textId="77777777" w:rsidTr="00547A58">
        <w:tc>
          <w:tcPr>
            <w:tcW w:w="1530" w:type="dxa"/>
          </w:tcPr>
          <w:p w14:paraId="11985F70" w14:textId="43352A34" w:rsidR="00547A58" w:rsidRDefault="00547A58" w:rsidP="00547A58">
            <w:pPr>
              <w:pStyle w:val="ListParagraph"/>
              <w:ind w:left="0"/>
            </w:pPr>
            <w:r>
              <w:t>Phần tử</w:t>
            </w:r>
          </w:p>
        </w:tc>
        <w:tc>
          <w:tcPr>
            <w:tcW w:w="7100" w:type="dxa"/>
            <w:gridSpan w:val="16"/>
          </w:tcPr>
          <w:p w14:paraId="1D91F427" w14:textId="730EAD96" w:rsidR="00547A58" w:rsidRDefault="00547A58" w:rsidP="00547A58">
            <w:pPr>
              <w:pStyle w:val="ListParagraph"/>
              <w:ind w:left="0"/>
              <w:jc w:val="center"/>
            </w:pPr>
            <w:r w:rsidRPr="00B93676">
              <w:rPr>
                <w:i/>
              </w:rPr>
              <w:t>data</w:t>
            </w:r>
            <w:r>
              <w:t>[0]</w:t>
            </w:r>
          </w:p>
        </w:tc>
      </w:tr>
      <w:tr w:rsidR="00547A58" w14:paraId="1E13F1C0" w14:textId="77777777" w:rsidTr="00547A58">
        <w:tc>
          <w:tcPr>
            <w:tcW w:w="1530" w:type="dxa"/>
            <w:shd w:val="clear" w:color="auto" w:fill="D9D9D9" w:themeFill="background1" w:themeFillShade="D9"/>
          </w:tcPr>
          <w:p w14:paraId="36BF18EC" w14:textId="610ED507" w:rsidR="00547A58" w:rsidRDefault="00547A58" w:rsidP="00547A58">
            <w:pPr>
              <w:pStyle w:val="ListParagraph"/>
              <w:ind w:left="0"/>
            </w:pPr>
            <w:r>
              <w:t>Dãy bit lưu</w:t>
            </w:r>
          </w:p>
        </w:tc>
        <w:tc>
          <w:tcPr>
            <w:tcW w:w="443" w:type="dxa"/>
            <w:shd w:val="clear" w:color="auto" w:fill="D9D9D9" w:themeFill="background1" w:themeFillShade="D9"/>
          </w:tcPr>
          <w:p w14:paraId="0E37862C" w14:textId="4FD7C695" w:rsidR="00547A58" w:rsidRDefault="00547A58" w:rsidP="00547A58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03230288" w14:textId="23EA28DC" w:rsidR="00547A58" w:rsidRDefault="00547A58" w:rsidP="00547A58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7124C5E3" w14:textId="692E3485" w:rsidR="00547A58" w:rsidRDefault="00547A58" w:rsidP="00547A58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2AC8954C" w14:textId="2CA1BFCA" w:rsidR="00547A58" w:rsidRDefault="00547A58" w:rsidP="00547A58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443" w:type="dxa"/>
            <w:shd w:val="clear" w:color="auto" w:fill="D9D9D9" w:themeFill="background1" w:themeFillShade="D9"/>
          </w:tcPr>
          <w:p w14:paraId="6C144A84" w14:textId="54476A52" w:rsidR="00547A58" w:rsidRDefault="00547A58" w:rsidP="00547A58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617B95D9" w14:textId="52C69FA2" w:rsidR="00547A58" w:rsidRDefault="00547A58" w:rsidP="00547A58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5D309540" w14:textId="28E6ED82" w:rsidR="00547A58" w:rsidRDefault="00547A58" w:rsidP="00547A58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2BDA95E9" w14:textId="3E325E08" w:rsidR="00547A58" w:rsidRDefault="00547A58" w:rsidP="00547A58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443" w:type="dxa"/>
            <w:shd w:val="clear" w:color="auto" w:fill="D9D9D9" w:themeFill="background1" w:themeFillShade="D9"/>
          </w:tcPr>
          <w:p w14:paraId="7BB5E76E" w14:textId="2D4E2F86" w:rsidR="00547A58" w:rsidRDefault="00547A58" w:rsidP="00547A58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0C7C545C" w14:textId="2B82009F" w:rsidR="00547A58" w:rsidRDefault="00547A58" w:rsidP="00547A58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18BD0865" w14:textId="355E9E8B" w:rsidR="00547A58" w:rsidRDefault="00547A58" w:rsidP="00547A58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26F7BC4C" w14:textId="09F4F89E" w:rsidR="00547A58" w:rsidRDefault="00547A58" w:rsidP="00547A58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443" w:type="dxa"/>
            <w:shd w:val="clear" w:color="auto" w:fill="D9D9D9" w:themeFill="background1" w:themeFillShade="D9"/>
          </w:tcPr>
          <w:p w14:paraId="08FF6C88" w14:textId="15F268C4" w:rsidR="00547A58" w:rsidRDefault="00547A58" w:rsidP="00547A58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49F3445E" w14:textId="0FA9F6DB" w:rsidR="00547A58" w:rsidRPr="00547A58" w:rsidRDefault="00547A58" w:rsidP="00547A58">
            <w:pPr>
              <w:pStyle w:val="ListParagraph"/>
              <w:ind w:left="0"/>
              <w:rPr>
                <w:b/>
              </w:rPr>
            </w:pPr>
            <w:r w:rsidRPr="00547A58">
              <w:rPr>
                <w:b/>
              </w:rPr>
              <w:t>1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1492B560" w14:textId="066FE643" w:rsidR="00547A58" w:rsidRPr="00547A58" w:rsidRDefault="00547A58" w:rsidP="00547A58">
            <w:pPr>
              <w:pStyle w:val="ListParagraph"/>
              <w:ind w:left="0"/>
              <w:rPr>
                <w:b/>
              </w:rPr>
            </w:pPr>
            <w:r w:rsidRPr="00547A58">
              <w:rPr>
                <w:b/>
              </w:rPr>
              <w:t>0</w:t>
            </w:r>
          </w:p>
        </w:tc>
        <w:tc>
          <w:tcPr>
            <w:tcW w:w="444" w:type="dxa"/>
            <w:shd w:val="clear" w:color="auto" w:fill="D9D9D9" w:themeFill="background1" w:themeFillShade="D9"/>
          </w:tcPr>
          <w:p w14:paraId="5C2BF99D" w14:textId="3FF6FD77" w:rsidR="00547A58" w:rsidRPr="00547A58" w:rsidRDefault="00547A58" w:rsidP="00547A58">
            <w:pPr>
              <w:pStyle w:val="ListParagraph"/>
              <w:ind w:left="0"/>
              <w:rPr>
                <w:b/>
              </w:rPr>
            </w:pPr>
            <w:r w:rsidRPr="00547A58">
              <w:rPr>
                <w:b/>
              </w:rPr>
              <w:t>1</w:t>
            </w:r>
          </w:p>
        </w:tc>
      </w:tr>
    </w:tbl>
    <w:p w14:paraId="06FD749D" w14:textId="77777777" w:rsidR="00CA517F" w:rsidRPr="00A60B02" w:rsidRDefault="00CA517F" w:rsidP="00CA517F">
      <w:pPr>
        <w:rPr>
          <w:sz w:val="28"/>
        </w:rPr>
      </w:pPr>
    </w:p>
    <w:p w14:paraId="1B3AA7A1" w14:textId="4550DF8C" w:rsidR="00322B39" w:rsidRDefault="001C5C7A" w:rsidP="004C6FB0">
      <w:pPr>
        <w:pStyle w:val="Heading2"/>
        <w:jc w:val="both"/>
      </w:pPr>
      <w:bookmarkStart w:id="6" w:name="_Toc73023838"/>
      <w:r>
        <w:t>II.2. Đọc dữ liệu</w:t>
      </w:r>
      <w:bookmarkEnd w:id="6"/>
    </w:p>
    <w:p w14:paraId="61C8A61B" w14:textId="44B6E717" w:rsidR="001C5C7A" w:rsidRDefault="001C5C7A" w:rsidP="004C6FB0">
      <w:pPr>
        <w:jc w:val="both"/>
      </w:pPr>
      <w:r>
        <w:t xml:space="preserve">Đọc vào dữ liệu dưới dạng </w:t>
      </w:r>
      <w:r w:rsidRPr="008A3DB0">
        <w:rPr>
          <w:i/>
        </w:rPr>
        <w:t>chuỗi</w:t>
      </w:r>
      <w:r>
        <w:t xml:space="preserve"> </w:t>
      </w:r>
      <w:r w:rsidR="0044493E">
        <w:t>theo</w:t>
      </w:r>
      <w:r>
        <w:t xml:space="preserve"> </w:t>
      </w:r>
      <w:r w:rsidR="0044493E">
        <w:t>cá</w:t>
      </w:r>
      <w:r w:rsidR="00C7698D">
        <w:t>c</w:t>
      </w:r>
      <w:r>
        <w:t xml:space="preserve"> hệ cơ số tương ứng</w:t>
      </w:r>
      <w:r w:rsidR="008A3DB0">
        <w:t xml:space="preserve">. </w:t>
      </w:r>
      <w:r w:rsidR="00A32F5E">
        <w:t>Ý tưởng thuật</w:t>
      </w:r>
      <w:r w:rsidR="008A3DB0">
        <w:t xml:space="preserve"> toán như sau:</w:t>
      </w:r>
    </w:p>
    <w:p w14:paraId="325FCC82" w14:textId="77777777" w:rsidR="00B85897" w:rsidRPr="00AF54B8" w:rsidRDefault="00B85897" w:rsidP="004C6FB0">
      <w:pPr>
        <w:pStyle w:val="ListParagraph"/>
        <w:numPr>
          <w:ilvl w:val="0"/>
          <w:numId w:val="5"/>
        </w:numPr>
        <w:jc w:val="both"/>
        <w:rPr>
          <w:b/>
          <w:i/>
        </w:rPr>
      </w:pPr>
      <w:r w:rsidRPr="00AF54B8">
        <w:rPr>
          <w:b/>
          <w:i/>
        </w:rPr>
        <w:t>Hệ nhị phân:</w:t>
      </w:r>
    </w:p>
    <w:p w14:paraId="20356634" w14:textId="2251AE46" w:rsidR="00B85897" w:rsidRDefault="00B85897" w:rsidP="004C6FB0">
      <w:pPr>
        <w:pStyle w:val="ListParagraph"/>
        <w:numPr>
          <w:ilvl w:val="1"/>
          <w:numId w:val="5"/>
        </w:numPr>
        <w:jc w:val="both"/>
      </w:pPr>
      <w:r>
        <w:t xml:space="preserve">Nếu chuỗi bắt đầu bằng ‘0’ thì </w:t>
      </w:r>
      <w:r w:rsidRPr="0017337E">
        <w:rPr>
          <w:i/>
        </w:rPr>
        <w:t>sign</w:t>
      </w:r>
      <w:r>
        <w:t xml:space="preserve"> = 1, bắt đầu bằng ‘1’ thì </w:t>
      </w:r>
      <w:r w:rsidRPr="0017337E">
        <w:rPr>
          <w:i/>
        </w:rPr>
        <w:t>sign</w:t>
      </w:r>
      <w:r>
        <w:t xml:space="preserve"> =</w:t>
      </w:r>
      <w:r w:rsidR="00B10FBA">
        <w:t xml:space="preserve"> –1</w:t>
      </w:r>
      <w:r w:rsidR="00D105AA">
        <w:t>.</w:t>
      </w:r>
    </w:p>
    <w:p w14:paraId="3B9E9D9A" w14:textId="2F893C80" w:rsidR="00B85897" w:rsidRDefault="006746E9" w:rsidP="004C6FB0">
      <w:pPr>
        <w:pStyle w:val="ListParagraph"/>
        <w:numPr>
          <w:ilvl w:val="1"/>
          <w:numId w:val="5"/>
        </w:numPr>
        <w:jc w:val="both"/>
      </w:pPr>
      <w:r>
        <w:t>Tìm vị trí kí tự ‘1’ đầu tiên của chuỗi (</w:t>
      </w:r>
      <w:r w:rsidRPr="006746E9">
        <w:rPr>
          <w:i/>
        </w:rPr>
        <w:t>start</w:t>
      </w:r>
      <w:r>
        <w:t>)</w:t>
      </w:r>
      <w:r w:rsidR="00D105AA">
        <w:t>.</w:t>
      </w:r>
    </w:p>
    <w:p w14:paraId="595628B4" w14:textId="1080E063" w:rsidR="00594645" w:rsidRDefault="00594645" w:rsidP="004C6FB0">
      <w:pPr>
        <w:pStyle w:val="ListParagraph"/>
        <w:numPr>
          <w:ilvl w:val="1"/>
          <w:numId w:val="5"/>
        </w:numPr>
        <w:jc w:val="both"/>
      </w:pPr>
      <w:r>
        <w:t xml:space="preserve">Xác định </w:t>
      </w:r>
      <w:r w:rsidR="00085244" w:rsidRPr="00085244">
        <w:rPr>
          <w:i/>
        </w:rPr>
        <w:t>rBit</w:t>
      </w:r>
      <w:r w:rsidR="00085244">
        <w:t xml:space="preserve">, </w:t>
      </w:r>
      <w:r w:rsidRPr="00A60B02">
        <w:rPr>
          <w:i/>
          <w:sz w:val="24"/>
        </w:rPr>
        <w:t>nBit</w:t>
      </w:r>
      <w:r>
        <w:t xml:space="preserve"> và </w:t>
      </w:r>
      <w:r w:rsidR="00100BC2">
        <w:rPr>
          <w:i/>
        </w:rPr>
        <w:t>nBlock</w:t>
      </w:r>
      <w:r>
        <w:t xml:space="preserve">. Cấp </w:t>
      </w:r>
      <w:r w:rsidR="00E35D26">
        <w:t>phát động vùng nhớ có kích thước</w:t>
      </w:r>
      <w:r w:rsidR="00E75B3B">
        <w:br/>
      </w:r>
      <w:r w:rsidR="00100BC2">
        <w:rPr>
          <w:i/>
        </w:rPr>
        <w:t>nBlock</w:t>
      </w:r>
      <w:r w:rsidR="00C7698D">
        <w:t xml:space="preserve"> </w:t>
      </w:r>
      <w:r w:rsidR="000F1997">
        <w:t xml:space="preserve">* 2 </w:t>
      </w:r>
      <w:r w:rsidR="00C7698D">
        <w:t>byte</w:t>
      </w:r>
      <w:r w:rsidR="000F1997">
        <w:t>s</w:t>
      </w:r>
      <w:r w:rsidR="00E35D26">
        <w:t xml:space="preserve"> cho </w:t>
      </w:r>
      <w:r w:rsidR="00E35D26" w:rsidRPr="00E35D26">
        <w:rPr>
          <w:i/>
        </w:rPr>
        <w:t>data</w:t>
      </w:r>
      <w:r w:rsidR="00E35D26">
        <w:t xml:space="preserve"> quản lý.</w:t>
      </w:r>
    </w:p>
    <w:p w14:paraId="4F10E613" w14:textId="62A32355" w:rsidR="00B85897" w:rsidRPr="00FF3AC3" w:rsidRDefault="00B85897" w:rsidP="004C6FB0">
      <w:pPr>
        <w:pStyle w:val="ListParagraph"/>
        <w:numPr>
          <w:ilvl w:val="1"/>
          <w:numId w:val="5"/>
        </w:numPr>
        <w:jc w:val="both"/>
      </w:pPr>
      <w:r>
        <w:t xml:space="preserve">Duyệt </w:t>
      </w:r>
      <w:r w:rsidR="000C7FB4">
        <w:t>xuôi</w:t>
      </w:r>
      <w:r>
        <w:t xml:space="preserve"> chuỗi</w:t>
      </w:r>
      <w:r w:rsidR="006746E9">
        <w:t xml:space="preserve"> từ vị trí </w:t>
      </w:r>
      <w:r w:rsidR="006746E9" w:rsidRPr="006746E9">
        <w:rPr>
          <w:i/>
        </w:rPr>
        <w:t>start</w:t>
      </w:r>
      <w:r w:rsidR="006746E9">
        <w:rPr>
          <w:i/>
        </w:rPr>
        <w:t xml:space="preserve"> </w:t>
      </w:r>
      <w:r w:rsidR="006746E9">
        <w:t xml:space="preserve">theo </w:t>
      </w:r>
      <w:r w:rsidR="006746E9" w:rsidRPr="006746E9">
        <w:rPr>
          <w:i/>
        </w:rPr>
        <w:t>i</w:t>
      </w:r>
      <w:r>
        <w:t>, gán bit</w:t>
      </w:r>
      <w:r w:rsidR="006746E9">
        <w:t xml:space="preserve"> thứ </w:t>
      </w:r>
      <w:r w:rsidR="006746E9">
        <w:rPr>
          <w:i/>
        </w:rPr>
        <w:t xml:space="preserve">i – </w:t>
      </w:r>
      <w:r w:rsidR="006746E9" w:rsidRPr="006746E9">
        <w:rPr>
          <w:i/>
        </w:rPr>
        <w:t>start</w:t>
      </w:r>
      <w:r>
        <w:t xml:space="preserve"> </w:t>
      </w:r>
      <w:r w:rsidR="00E17AEE">
        <w:t xml:space="preserve">của </w:t>
      </w:r>
      <w:r w:rsidR="006746E9">
        <w:t>dãy bit</w:t>
      </w:r>
      <w:r w:rsidR="00D105AA">
        <w:t xml:space="preserve"> liên tục được</w:t>
      </w:r>
      <w:r w:rsidR="006746E9">
        <w:t xml:space="preserve"> lưu </w:t>
      </w:r>
      <w:r>
        <w:t xml:space="preserve">trong mảng </w:t>
      </w:r>
      <w:r w:rsidRPr="00FF3AC3">
        <w:rPr>
          <w:i/>
        </w:rPr>
        <w:t>dat</w:t>
      </w:r>
      <w:r>
        <w:rPr>
          <w:i/>
        </w:rPr>
        <w:t xml:space="preserve">a </w:t>
      </w:r>
      <w:r>
        <w:t xml:space="preserve">bằng kí tự </w:t>
      </w:r>
      <w:r w:rsidR="006746E9">
        <w:t xml:space="preserve">thứ </w:t>
      </w:r>
      <w:r w:rsidR="006746E9" w:rsidRPr="006746E9">
        <w:rPr>
          <w:i/>
        </w:rPr>
        <w:t>i</w:t>
      </w:r>
      <w:r w:rsidR="00E17AEE">
        <w:t xml:space="preserve"> trong chuỗi</w:t>
      </w:r>
      <w:r w:rsidR="000C7FB4">
        <w:t>.</w:t>
      </w:r>
    </w:p>
    <w:p w14:paraId="0B69CC21" w14:textId="0024FC9B" w:rsidR="000F1997" w:rsidRDefault="00B85897" w:rsidP="00933456">
      <w:pPr>
        <w:pStyle w:val="ListParagraph"/>
        <w:numPr>
          <w:ilvl w:val="1"/>
          <w:numId w:val="5"/>
        </w:numPr>
        <w:jc w:val="both"/>
      </w:pPr>
      <w:r>
        <w:t xml:space="preserve">Nếu </w:t>
      </w:r>
      <w:r w:rsidRPr="00B176E2">
        <w:rPr>
          <w:i/>
        </w:rPr>
        <w:t>sign</w:t>
      </w:r>
      <w:r>
        <w:t xml:space="preserve"> = </w:t>
      </w:r>
      <w:r w:rsidR="00AF411C">
        <w:t>–1</w:t>
      </w:r>
      <w:r>
        <w:t xml:space="preserve">, </w:t>
      </w:r>
      <w:r w:rsidR="00B00D86">
        <w:t xml:space="preserve">tức dãy bit ta vừa lưu vào mảng </w:t>
      </w:r>
      <w:r w:rsidR="00B00D86" w:rsidRPr="00B00D86">
        <w:rPr>
          <w:i/>
        </w:rPr>
        <w:t>data</w:t>
      </w:r>
      <w:r w:rsidR="00B00D86">
        <w:t xml:space="preserve"> là dãy bit biểu diễn số âm</w:t>
      </w:r>
      <w:r w:rsidR="000F1997">
        <w:t>:</w:t>
      </w:r>
    </w:p>
    <w:p w14:paraId="4C8FF126" w14:textId="47490B91" w:rsidR="000F1997" w:rsidRDefault="000F1997" w:rsidP="000F1997">
      <w:pPr>
        <w:pStyle w:val="ListParagraph"/>
        <w:numPr>
          <w:ilvl w:val="2"/>
          <w:numId w:val="5"/>
        </w:numPr>
        <w:jc w:val="both"/>
      </w:pPr>
      <w:r>
        <w:lastRenderedPageBreak/>
        <w:t>T</w:t>
      </w:r>
      <w:r w:rsidR="00B00D86">
        <w:t xml:space="preserve">ìm </w:t>
      </w:r>
      <w:r w:rsidR="00B00D86" w:rsidRPr="00487EB3">
        <w:rPr>
          <w:i/>
        </w:rPr>
        <w:t>biểu diễu bù 2</w:t>
      </w:r>
      <w:r w:rsidR="00B00D86">
        <w:t xml:space="preserve"> của dãy bit này </w:t>
      </w:r>
      <w:r w:rsidR="00552AC1">
        <w:t>với</w:t>
      </w:r>
      <w:r w:rsidR="00B00D86">
        <w:t xml:space="preserve"> </w:t>
      </w:r>
      <w:r w:rsidR="00B00D86" w:rsidRPr="00B00D86">
        <w:rPr>
          <w:i/>
        </w:rPr>
        <w:t>rBit</w:t>
      </w:r>
      <w:r w:rsidR="00B00D86">
        <w:t xml:space="preserve"> bit</w:t>
      </w:r>
      <w:r w:rsidR="0019223B">
        <w:t>s</w:t>
      </w:r>
    </w:p>
    <w:p w14:paraId="0FBCE8C5" w14:textId="42A11FD3" w:rsidR="00933456" w:rsidRPr="00933456" w:rsidRDefault="000F1997" w:rsidP="000F1997">
      <w:pPr>
        <w:pStyle w:val="ListParagraph"/>
        <w:numPr>
          <w:ilvl w:val="2"/>
          <w:numId w:val="5"/>
        </w:numPr>
        <w:jc w:val="both"/>
      </w:pPr>
      <w:r>
        <w:t xml:space="preserve">Cho </w:t>
      </w:r>
      <w:r w:rsidRPr="000F1997">
        <w:rPr>
          <w:i/>
        </w:rPr>
        <w:t>data</w:t>
      </w:r>
      <w:r>
        <w:t xml:space="preserve"> trỏ đến vùng nhớ mới chứa cách biểu diễn này, cập nhật lại </w:t>
      </w:r>
      <w:r w:rsidRPr="000F1997">
        <w:rPr>
          <w:i/>
        </w:rPr>
        <w:t>nBit, nBlock</w:t>
      </w:r>
      <w:r>
        <w:rPr>
          <w:i/>
        </w:rPr>
        <w:t>.</w:t>
      </w:r>
    </w:p>
    <w:p w14:paraId="656C2285" w14:textId="417A668C" w:rsidR="006B0ECD" w:rsidRPr="00AF54B8" w:rsidRDefault="001C5C7A" w:rsidP="004C6FB0">
      <w:pPr>
        <w:pStyle w:val="ListParagraph"/>
        <w:numPr>
          <w:ilvl w:val="0"/>
          <w:numId w:val="5"/>
        </w:numPr>
        <w:jc w:val="both"/>
        <w:rPr>
          <w:b/>
          <w:i/>
        </w:rPr>
      </w:pPr>
      <w:r w:rsidRPr="00AF54B8">
        <w:rPr>
          <w:b/>
          <w:i/>
        </w:rPr>
        <w:t>Hệ thập phân:</w:t>
      </w:r>
    </w:p>
    <w:p w14:paraId="5376D607" w14:textId="77777777" w:rsidR="00CF7D5C" w:rsidRDefault="006B0ECD" w:rsidP="004C6FB0">
      <w:pPr>
        <w:pStyle w:val="ListParagraph"/>
        <w:numPr>
          <w:ilvl w:val="1"/>
          <w:numId w:val="5"/>
        </w:numPr>
        <w:jc w:val="both"/>
      </w:pPr>
      <w:r w:rsidRPr="00C03D6C">
        <w:rPr>
          <w:i/>
        </w:rPr>
        <w:t>Số dương</w:t>
      </w:r>
      <w:r>
        <w:t>:</w:t>
      </w:r>
    </w:p>
    <w:p w14:paraId="6FEDB9B2" w14:textId="5F12132F" w:rsidR="00B176E2" w:rsidRDefault="001D44E6" w:rsidP="00CF7D5C">
      <w:pPr>
        <w:pStyle w:val="ListParagraph"/>
        <w:numPr>
          <w:ilvl w:val="2"/>
          <w:numId w:val="5"/>
        </w:numPr>
        <w:jc w:val="both"/>
      </w:pPr>
      <w:r>
        <w:t>Lần lượt c</w:t>
      </w:r>
      <w:r w:rsidR="001C5C7A">
        <w:t xml:space="preserve">hia chuỗi số cho </w:t>
      </w:r>
      <w:r w:rsidR="00B93676">
        <w:t>2</w:t>
      </w:r>
      <w:r w:rsidR="00B93676" w:rsidRPr="00B93676">
        <w:rPr>
          <w:vertAlign w:val="superscript"/>
        </w:rPr>
        <w:t>16</w:t>
      </w:r>
      <w:r w:rsidR="004C6FB0">
        <w:t xml:space="preserve"> theo quy tắc tương tự như chia đại số</w:t>
      </w:r>
      <w:r w:rsidR="001C5C7A">
        <w:t xml:space="preserve">, đưa </w:t>
      </w:r>
      <w:r w:rsidR="00BF21E0">
        <w:t xml:space="preserve">các </w:t>
      </w:r>
      <w:r w:rsidR="001C5C7A">
        <w:t xml:space="preserve">giá trị số dư vào mảng </w:t>
      </w:r>
      <w:r w:rsidR="001C5C7A" w:rsidRPr="00B176E2">
        <w:rPr>
          <w:i/>
        </w:rPr>
        <w:t xml:space="preserve">data </w:t>
      </w:r>
      <w:r w:rsidR="001C5C7A">
        <w:t xml:space="preserve">và tăng </w:t>
      </w:r>
      <w:r w:rsidR="00EC139E" w:rsidRPr="00EC139E">
        <w:rPr>
          <w:i/>
        </w:rPr>
        <w:t>rBit</w:t>
      </w:r>
      <w:r w:rsidR="00EC139E">
        <w:t xml:space="preserve">, </w:t>
      </w:r>
      <w:r w:rsidR="001C5C7A" w:rsidRPr="00B176E2">
        <w:rPr>
          <w:i/>
        </w:rPr>
        <w:t xml:space="preserve">nBit, </w:t>
      </w:r>
      <w:r w:rsidR="00100BC2">
        <w:rPr>
          <w:i/>
        </w:rPr>
        <w:t>nBlock</w:t>
      </w:r>
      <w:r w:rsidR="000C7FB4">
        <w:t xml:space="preserve"> một lượng phù hợp</w:t>
      </w:r>
      <w:r w:rsidR="00B85897">
        <w:t>,</w:t>
      </w:r>
      <w:r w:rsidR="00C03D6C">
        <w:t xml:space="preserve"> gán</w:t>
      </w:r>
      <w:r w:rsidR="00B85897">
        <w:t xml:space="preserve"> </w:t>
      </w:r>
      <w:r w:rsidR="00B85897" w:rsidRPr="00B85897">
        <w:rPr>
          <w:i/>
        </w:rPr>
        <w:t xml:space="preserve">sign </w:t>
      </w:r>
      <w:r w:rsidR="00B85897">
        <w:t>= 1</w:t>
      </w:r>
      <w:r w:rsidR="00AF54B8">
        <w:t>.</w:t>
      </w:r>
      <w:r w:rsidR="00471481">
        <w:t xml:space="preserve"> Quá trình dừng khi </w:t>
      </w:r>
      <w:r w:rsidR="00913E06">
        <w:t>chuỗi số chỉ còn toàn kí tự ‘0’.</w:t>
      </w:r>
    </w:p>
    <w:p w14:paraId="0DEA528C" w14:textId="77777777" w:rsidR="00CF7D5C" w:rsidRDefault="006B0ECD" w:rsidP="004C6FB0">
      <w:pPr>
        <w:pStyle w:val="ListParagraph"/>
        <w:numPr>
          <w:ilvl w:val="1"/>
          <w:numId w:val="5"/>
        </w:numPr>
        <w:jc w:val="both"/>
      </w:pPr>
      <w:r w:rsidRPr="00C03D6C">
        <w:rPr>
          <w:i/>
        </w:rPr>
        <w:t>Số âm</w:t>
      </w:r>
      <w:r>
        <w:t>:</w:t>
      </w:r>
    </w:p>
    <w:p w14:paraId="5A2FA186" w14:textId="4AABF4A8" w:rsidR="006B0ECD" w:rsidRDefault="00B85897" w:rsidP="00CF7D5C">
      <w:pPr>
        <w:pStyle w:val="ListParagraph"/>
        <w:numPr>
          <w:ilvl w:val="2"/>
          <w:numId w:val="5"/>
        </w:numPr>
        <w:jc w:val="both"/>
      </w:pPr>
      <w:r>
        <w:t xml:space="preserve">Đọc phần giá trị tuyệt đối và lưu vào số </w:t>
      </w:r>
      <w:r w:rsidRPr="001763DF">
        <w:rPr>
          <w:b/>
        </w:rPr>
        <w:t>BigInt</w:t>
      </w:r>
      <w:r>
        <w:t xml:space="preserve"> </w:t>
      </w:r>
      <w:r w:rsidR="001D44E6">
        <w:t>với thuật toán như trên,</w:t>
      </w:r>
      <w:r w:rsidR="00C03D6C">
        <w:t xml:space="preserve"> gán</w:t>
      </w:r>
      <w:r w:rsidR="001D44E6">
        <w:t xml:space="preserve"> </w:t>
      </w:r>
      <w:r w:rsidRPr="00B85897">
        <w:rPr>
          <w:i/>
        </w:rPr>
        <w:t>sign</w:t>
      </w:r>
      <w:r>
        <w:t xml:space="preserve"> = </w:t>
      </w:r>
      <w:r w:rsidR="00B10FBA">
        <w:t>–1</w:t>
      </w:r>
      <w:r w:rsidR="00AF54B8">
        <w:t>.</w:t>
      </w:r>
    </w:p>
    <w:p w14:paraId="286B9028" w14:textId="4F6E78AB" w:rsidR="00B85897" w:rsidRDefault="00B85897" w:rsidP="004C6FB0">
      <w:pPr>
        <w:jc w:val="both"/>
      </w:pPr>
    </w:p>
    <w:p w14:paraId="626BF30B" w14:textId="3CFDAA05" w:rsidR="00B85897" w:rsidRDefault="000C7FB4" w:rsidP="004C6FB0">
      <w:pPr>
        <w:pStyle w:val="Heading2"/>
        <w:jc w:val="both"/>
      </w:pPr>
      <w:bookmarkStart w:id="7" w:name="_Toc73023839"/>
      <w:r>
        <w:t>II</w:t>
      </w:r>
      <w:r w:rsidR="006B0ECD">
        <w:t>.3. Chuyển đổi hệ cơ số</w:t>
      </w:r>
      <w:bookmarkEnd w:id="7"/>
    </w:p>
    <w:p w14:paraId="4454E4F1" w14:textId="7B0EA8D0" w:rsidR="004D4A21" w:rsidRDefault="004D4A21" w:rsidP="004C6FB0">
      <w:pPr>
        <w:jc w:val="both"/>
      </w:pPr>
      <w:r>
        <w:t xml:space="preserve">Chuyển đổi số </w:t>
      </w:r>
      <w:r w:rsidRPr="00C03D6C">
        <w:rPr>
          <w:b/>
        </w:rPr>
        <w:t>BigInt</w:t>
      </w:r>
      <w:r>
        <w:t xml:space="preserve"> sang các hệ cơ số 32, 58, 64; chuyển đổi giữa hệ thập phân và nhị phân.</w:t>
      </w:r>
      <w:r w:rsidR="00BF21E0">
        <w:t xml:space="preserve"> Kết quả trả về của các hàm là một </w:t>
      </w:r>
      <w:r w:rsidR="00BF21E0" w:rsidRPr="00C03D6C">
        <w:rPr>
          <w:i/>
        </w:rPr>
        <w:t>chuỗi</w:t>
      </w:r>
      <w:r w:rsidR="00BF21E0">
        <w:t xml:space="preserve"> chứa các kí tự biểu diễn.</w:t>
      </w:r>
    </w:p>
    <w:p w14:paraId="03C6FF9A" w14:textId="77777777" w:rsidR="008778FA" w:rsidRDefault="008778FA" w:rsidP="004C6FB0">
      <w:pPr>
        <w:jc w:val="both"/>
      </w:pPr>
    </w:p>
    <w:p w14:paraId="510777A7" w14:textId="700C5525" w:rsidR="00BF21E0" w:rsidRDefault="000C7FB4" w:rsidP="004C6FB0">
      <w:pPr>
        <w:pStyle w:val="Heading3"/>
        <w:jc w:val="both"/>
      </w:pPr>
      <w:bookmarkStart w:id="8" w:name="_Toc73023840"/>
      <w:r>
        <w:t>II</w:t>
      </w:r>
      <w:r w:rsidR="00BF21E0">
        <w:t>.3.1. BigInt sang hệ nhị phân</w:t>
      </w:r>
      <w:bookmarkEnd w:id="8"/>
    </w:p>
    <w:p w14:paraId="0F562B47" w14:textId="0DE3D650" w:rsidR="00C448D0" w:rsidRDefault="00C448D0" w:rsidP="004C6FB0">
      <w:pPr>
        <w:jc w:val="both"/>
      </w:pPr>
      <w:r>
        <w:t xml:space="preserve">Vì ta đang lưu dãy bit biểu diễn </w:t>
      </w:r>
      <w:r w:rsidRPr="004D5F87">
        <w:rPr>
          <w:i/>
        </w:rPr>
        <w:t>giá trị tuyệt đối</w:t>
      </w:r>
      <w:r>
        <w:t xml:space="preserve"> của số </w:t>
      </w:r>
      <w:r w:rsidRPr="00C448D0">
        <w:rPr>
          <w:b/>
        </w:rPr>
        <w:t>BigInt</w:t>
      </w:r>
      <w:r>
        <w:t xml:space="preserve"> trong mảng </w:t>
      </w:r>
      <w:r w:rsidRPr="00C448D0">
        <w:rPr>
          <w:i/>
        </w:rPr>
        <w:t>data</w:t>
      </w:r>
      <w:r>
        <w:t xml:space="preserve"> nên khi chuyển số </w:t>
      </w:r>
      <w:r w:rsidRPr="00C448D0">
        <w:rPr>
          <w:b/>
        </w:rPr>
        <w:t>BigInt</w:t>
      </w:r>
      <w:r>
        <w:t xml:space="preserve"> sang hệ nhị phân, ta phải tìm </w:t>
      </w:r>
      <w:r w:rsidRPr="00D81222">
        <w:rPr>
          <w:i/>
        </w:rPr>
        <w:t>biểu diễn bù 2</w:t>
      </w:r>
      <w:r w:rsidR="00CA143B">
        <w:t xml:space="preserve"> </w:t>
      </w:r>
      <w:r w:rsidR="003978CF">
        <w:t xml:space="preserve">của dãy bit </w:t>
      </w:r>
      <w:r w:rsidR="00CA143B">
        <w:t xml:space="preserve">đó với </w:t>
      </w:r>
      <w:r w:rsidR="00CA143B" w:rsidRPr="00CA143B">
        <w:rPr>
          <w:i/>
        </w:rPr>
        <w:t>rBit</w:t>
      </w:r>
      <w:r w:rsidR="00CA143B">
        <w:t xml:space="preserve"> bit </w:t>
      </w:r>
      <w:r>
        <w:t xml:space="preserve">nếu </w:t>
      </w:r>
      <w:r w:rsidRPr="00C448D0">
        <w:rPr>
          <w:i/>
        </w:rPr>
        <w:t>sign</w:t>
      </w:r>
      <w:r>
        <w:t xml:space="preserve"> của nó là </w:t>
      </w:r>
      <w:r w:rsidR="00B10FBA">
        <w:t>–1</w:t>
      </w:r>
      <w:r>
        <w:t>.</w:t>
      </w:r>
    </w:p>
    <w:p w14:paraId="501377DC" w14:textId="07B61602" w:rsidR="00BF21E0" w:rsidRDefault="00A32F5E" w:rsidP="004C6FB0">
      <w:pPr>
        <w:jc w:val="both"/>
      </w:pPr>
      <w:r>
        <w:t>Ý tưởng</w:t>
      </w:r>
      <w:r w:rsidR="00BF21E0">
        <w:t xml:space="preserve"> toán như sau:</w:t>
      </w:r>
    </w:p>
    <w:p w14:paraId="484FFA88" w14:textId="1B44CD06" w:rsidR="00D5799A" w:rsidRDefault="00D5799A" w:rsidP="00F45F18">
      <w:pPr>
        <w:pStyle w:val="ListParagraph"/>
        <w:numPr>
          <w:ilvl w:val="0"/>
          <w:numId w:val="7"/>
        </w:numPr>
        <w:jc w:val="both"/>
      </w:pPr>
      <w:r>
        <w:t xml:space="preserve">Nếu </w:t>
      </w:r>
      <w:r w:rsidRPr="00663D78">
        <w:rPr>
          <w:i/>
        </w:rPr>
        <w:t>sign</w:t>
      </w:r>
      <w:r>
        <w:t xml:space="preserve"> = </w:t>
      </w:r>
      <w:bookmarkStart w:id="9" w:name="_Hlk72951500"/>
      <w:r w:rsidR="00B10FBA">
        <w:t>–</w:t>
      </w:r>
      <w:r>
        <w:t>1</w:t>
      </w:r>
      <w:bookmarkEnd w:id="9"/>
      <w:r w:rsidR="009167AF">
        <w:t>:</w:t>
      </w:r>
    </w:p>
    <w:p w14:paraId="1E2BCCD0" w14:textId="380E5884" w:rsidR="00A316D5" w:rsidRDefault="00853E41" w:rsidP="00A316D5">
      <w:pPr>
        <w:pStyle w:val="ListParagraph"/>
        <w:numPr>
          <w:ilvl w:val="1"/>
          <w:numId w:val="7"/>
        </w:numPr>
        <w:jc w:val="both"/>
      </w:pPr>
      <w:r>
        <w:t xml:space="preserve">Tìm biểu diễn bù 2 của số </w:t>
      </w:r>
      <w:r w:rsidRPr="00020B69">
        <w:rPr>
          <w:b/>
        </w:rPr>
        <w:t>BigInt</w:t>
      </w:r>
      <w:r>
        <w:t xml:space="preserve"> </w:t>
      </w:r>
      <w:r w:rsidR="00D71EF9">
        <w:t>với</w:t>
      </w:r>
      <w:r>
        <w:t xml:space="preserve"> </w:t>
      </w:r>
      <w:r w:rsidR="006635ED" w:rsidRPr="006635ED">
        <w:rPr>
          <w:i/>
        </w:rPr>
        <w:t>rBit</w:t>
      </w:r>
      <w:r w:rsidR="006635ED">
        <w:t xml:space="preserve"> bit</w:t>
      </w:r>
      <w:r w:rsidR="001F7EB0">
        <w:t xml:space="preserve">, lưu cách biểu diễn này vào một </w:t>
      </w:r>
      <w:r w:rsidR="00EB3BF2">
        <w:t>số</w:t>
      </w:r>
      <w:r w:rsidR="001F7EB0">
        <w:t xml:space="preserve"> </w:t>
      </w:r>
      <w:r w:rsidR="001F7EB0" w:rsidRPr="001F7EB0">
        <w:rPr>
          <w:b/>
        </w:rPr>
        <w:t>BigInt</w:t>
      </w:r>
      <w:r w:rsidR="00EB3BF2">
        <w:rPr>
          <w:b/>
        </w:rPr>
        <w:t xml:space="preserve"> </w:t>
      </w:r>
      <w:r w:rsidR="00EB3BF2">
        <w:t>mới</w:t>
      </w:r>
      <w:r w:rsidR="006635ED">
        <w:t>.</w:t>
      </w:r>
    </w:p>
    <w:p w14:paraId="45094907" w14:textId="5EB9445D" w:rsidR="00A316D5" w:rsidRDefault="00A316D5" w:rsidP="00A316D5">
      <w:pPr>
        <w:pStyle w:val="ListParagraph"/>
        <w:numPr>
          <w:ilvl w:val="1"/>
          <w:numId w:val="7"/>
        </w:numPr>
        <w:jc w:val="both"/>
      </w:pPr>
      <w:r>
        <w:t xml:space="preserve">Duyệt ngược theo </w:t>
      </w:r>
      <w:r w:rsidRPr="00A316D5">
        <w:rPr>
          <w:i/>
        </w:rPr>
        <w:t>rBit</w:t>
      </w:r>
      <w:r w:rsidR="00EB3BF2">
        <w:rPr>
          <w:i/>
        </w:rPr>
        <w:t xml:space="preserve"> </w:t>
      </w:r>
      <w:r w:rsidR="00EB3BF2">
        <w:t xml:space="preserve">của số </w:t>
      </w:r>
      <w:r w:rsidR="00EB3BF2" w:rsidRPr="00EB3BF2">
        <w:rPr>
          <w:b/>
        </w:rPr>
        <w:t>BigInt</w:t>
      </w:r>
      <w:r w:rsidR="00EB3BF2">
        <w:t xml:space="preserve"> </w:t>
      </w:r>
      <w:r w:rsidR="001B4D0C">
        <w:t>vừa thu được</w:t>
      </w:r>
      <w:r>
        <w:rPr>
          <w:i/>
        </w:rPr>
        <w:t xml:space="preserve">, </w:t>
      </w:r>
      <w:r>
        <w:t>lấy ra các bit</w:t>
      </w:r>
      <w:r w:rsidRPr="000C7FB4">
        <w:t xml:space="preserve"> </w:t>
      </w:r>
      <w:r>
        <w:t xml:space="preserve">lưu trong mảng </w:t>
      </w:r>
      <w:r w:rsidRPr="007D595E">
        <w:rPr>
          <w:i/>
        </w:rPr>
        <w:t>data</w:t>
      </w:r>
      <w:r>
        <w:t xml:space="preserve"> từ cao tới thấp và đưa vào chuỗi kết quả.</w:t>
      </w:r>
    </w:p>
    <w:p w14:paraId="2E27C139" w14:textId="5996970A" w:rsidR="00D939AE" w:rsidRDefault="00D939AE" w:rsidP="004C6FB0">
      <w:pPr>
        <w:pStyle w:val="ListParagraph"/>
        <w:numPr>
          <w:ilvl w:val="0"/>
          <w:numId w:val="7"/>
        </w:numPr>
        <w:jc w:val="both"/>
      </w:pPr>
      <w:r>
        <w:t xml:space="preserve">Nếu </w:t>
      </w:r>
      <w:r w:rsidRPr="00D939AE">
        <w:rPr>
          <w:i/>
        </w:rPr>
        <w:t>sig</w:t>
      </w:r>
      <w:r w:rsidR="00CB6BA7">
        <w:rPr>
          <w:i/>
        </w:rPr>
        <w:t>n</w:t>
      </w:r>
      <w:r>
        <w:t xml:space="preserve"> = 1:</w:t>
      </w:r>
    </w:p>
    <w:p w14:paraId="5145A6AF" w14:textId="0B2422DE" w:rsidR="006A2E22" w:rsidRDefault="00594645" w:rsidP="006A2E22">
      <w:pPr>
        <w:pStyle w:val="ListParagraph"/>
        <w:numPr>
          <w:ilvl w:val="1"/>
          <w:numId w:val="7"/>
        </w:numPr>
        <w:jc w:val="both"/>
      </w:pPr>
      <w:r>
        <w:t>D</w:t>
      </w:r>
      <w:r w:rsidR="00BF21E0">
        <w:t xml:space="preserve">uyệt </w:t>
      </w:r>
      <w:r w:rsidR="00865A88">
        <w:t>ngược theo</w:t>
      </w:r>
      <w:r w:rsidR="00BF21E0">
        <w:t xml:space="preserve"> </w:t>
      </w:r>
      <w:r w:rsidR="00BF21E0" w:rsidRPr="007D595E">
        <w:rPr>
          <w:i/>
        </w:rPr>
        <w:t>nBit</w:t>
      </w:r>
      <w:r>
        <w:t>,</w:t>
      </w:r>
      <w:r w:rsidR="00BF21E0">
        <w:t xml:space="preserve"> </w:t>
      </w:r>
      <w:bookmarkStart w:id="10" w:name="_Hlk71846802"/>
      <w:r w:rsidR="00BF21E0">
        <w:t>lấy ra các bit</w:t>
      </w:r>
      <w:r w:rsidR="000C7FB4" w:rsidRPr="000C7FB4">
        <w:t xml:space="preserve"> </w:t>
      </w:r>
      <w:r w:rsidR="000C7FB4">
        <w:t xml:space="preserve">lưu trong mảng </w:t>
      </w:r>
      <w:r w:rsidR="000C7FB4" w:rsidRPr="007D595E">
        <w:rPr>
          <w:i/>
        </w:rPr>
        <w:t>data</w:t>
      </w:r>
      <w:r w:rsidR="000C7FB4">
        <w:t xml:space="preserve"> từ</w:t>
      </w:r>
      <w:r w:rsidR="00BF21E0">
        <w:t xml:space="preserve"> </w:t>
      </w:r>
      <w:r w:rsidR="000C7FB4">
        <w:t xml:space="preserve">cao tới thấp </w:t>
      </w:r>
      <w:r w:rsidR="00BF21E0">
        <w:t>và đưa vào chuỗi kết quả</w:t>
      </w:r>
      <w:r w:rsidR="00AF54B8">
        <w:t>.</w:t>
      </w:r>
      <w:bookmarkEnd w:id="10"/>
    </w:p>
    <w:p w14:paraId="3B2AB290" w14:textId="79A88208" w:rsidR="004D4A21" w:rsidRDefault="004D4A21" w:rsidP="004C6FB0">
      <w:pPr>
        <w:jc w:val="both"/>
      </w:pPr>
    </w:p>
    <w:p w14:paraId="539C7C39" w14:textId="4BDF6B3E" w:rsidR="00BF21E0" w:rsidRDefault="000C7FB4" w:rsidP="004C6FB0">
      <w:pPr>
        <w:pStyle w:val="Heading3"/>
        <w:jc w:val="both"/>
      </w:pPr>
      <w:bookmarkStart w:id="11" w:name="_Toc73023841"/>
      <w:r>
        <w:t>II</w:t>
      </w:r>
      <w:r w:rsidR="00BF21E0">
        <w:t>.3.2. BigInt sang hệ thập phân</w:t>
      </w:r>
      <w:bookmarkEnd w:id="11"/>
    </w:p>
    <w:p w14:paraId="2B10A4D7" w14:textId="029073A8" w:rsidR="00BF21E0" w:rsidRDefault="00A32F5E" w:rsidP="004C6FB0">
      <w:pPr>
        <w:jc w:val="both"/>
      </w:pPr>
      <w:r>
        <w:t>Ý tưởng thuật</w:t>
      </w:r>
      <w:r w:rsidR="00BF21E0">
        <w:t xml:space="preserve"> toán như sau:</w:t>
      </w:r>
    </w:p>
    <w:p w14:paraId="438A69EB" w14:textId="163C0634" w:rsidR="00594645" w:rsidRDefault="00594645" w:rsidP="004C6FB0">
      <w:pPr>
        <w:pStyle w:val="ListParagraph"/>
        <w:numPr>
          <w:ilvl w:val="0"/>
          <w:numId w:val="7"/>
        </w:numPr>
        <w:jc w:val="both"/>
      </w:pPr>
      <w:r>
        <w:t xml:space="preserve">Lưu dấu của số </w:t>
      </w:r>
      <w:r w:rsidRPr="00594645">
        <w:rPr>
          <w:b/>
        </w:rPr>
        <w:t>BigInt</w:t>
      </w:r>
      <w:r>
        <w:t xml:space="preserve"> vào một biến. Xem số </w:t>
      </w:r>
      <w:r w:rsidRPr="00594645">
        <w:rPr>
          <w:b/>
        </w:rPr>
        <w:t>BigInt</w:t>
      </w:r>
      <w:r>
        <w:t xml:space="preserve"> là số dương.</w:t>
      </w:r>
    </w:p>
    <w:p w14:paraId="5A9AB2EC" w14:textId="2B0CC311" w:rsidR="00BF21E0" w:rsidRDefault="00BF21E0" w:rsidP="004C6FB0">
      <w:pPr>
        <w:pStyle w:val="ListParagraph"/>
        <w:numPr>
          <w:ilvl w:val="0"/>
          <w:numId w:val="7"/>
        </w:numPr>
        <w:jc w:val="both"/>
      </w:pPr>
      <w:r>
        <w:lastRenderedPageBreak/>
        <w:t xml:space="preserve">Lần lượt chia số </w:t>
      </w:r>
      <w:r w:rsidRPr="00594645">
        <w:rPr>
          <w:b/>
        </w:rPr>
        <w:t>BigInt</w:t>
      </w:r>
      <w:r>
        <w:t xml:space="preserve"> cho 10</w:t>
      </w:r>
      <w:r w:rsidR="004C6FB0">
        <w:t xml:space="preserve"> theo quy tắc tương tự như chia đại số</w:t>
      </w:r>
      <w:r>
        <w:t>, đưa các giá trị số dư vào chuỗi kết quả</w:t>
      </w:r>
      <w:r w:rsidR="00AF54B8">
        <w:t>.</w:t>
      </w:r>
      <w:r w:rsidR="00471481">
        <w:t xml:space="preserve"> Quá trình dừng khi số </w:t>
      </w:r>
      <w:r w:rsidR="00471481" w:rsidRPr="00D97904">
        <w:rPr>
          <w:b/>
        </w:rPr>
        <w:t>BigInt</w:t>
      </w:r>
      <w:r w:rsidR="00471481">
        <w:t xml:space="preserve"> bằng 0.</w:t>
      </w:r>
    </w:p>
    <w:p w14:paraId="76138DAF" w14:textId="345ED553" w:rsidR="00594645" w:rsidRDefault="00594645" w:rsidP="004C6FB0">
      <w:pPr>
        <w:pStyle w:val="ListParagraph"/>
        <w:numPr>
          <w:ilvl w:val="0"/>
          <w:numId w:val="7"/>
        </w:numPr>
        <w:jc w:val="both"/>
      </w:pPr>
      <w:r>
        <w:t xml:space="preserve">Nếu dấu đã lưu là </w:t>
      </w:r>
      <w:r w:rsidR="00B10FBA">
        <w:t>–</w:t>
      </w:r>
      <w:r w:rsidR="00685F5F">
        <w:t>1</w:t>
      </w:r>
      <w:r>
        <w:t xml:space="preserve"> thì thêm kí tự </w:t>
      </w:r>
      <w:r w:rsidR="00B2517E">
        <w:t>‘-’</w:t>
      </w:r>
      <w:r>
        <w:t xml:space="preserve"> vào cuối chuỗi kết quả.</w:t>
      </w:r>
    </w:p>
    <w:p w14:paraId="10C29508" w14:textId="7CA01D9C" w:rsidR="00594645" w:rsidRDefault="00594645" w:rsidP="004C6FB0">
      <w:pPr>
        <w:pStyle w:val="ListParagraph"/>
        <w:numPr>
          <w:ilvl w:val="0"/>
          <w:numId w:val="7"/>
        </w:numPr>
        <w:jc w:val="both"/>
      </w:pPr>
      <w:r>
        <w:t>Đảo ngược chuỗi kết quả.</w:t>
      </w:r>
    </w:p>
    <w:p w14:paraId="259CE5AE" w14:textId="77777777" w:rsidR="00935783" w:rsidRDefault="00935783" w:rsidP="00935783">
      <w:pPr>
        <w:jc w:val="both"/>
      </w:pPr>
    </w:p>
    <w:p w14:paraId="7F549B5F" w14:textId="2A79FABF" w:rsidR="006B0ECD" w:rsidRDefault="000C7FB4" w:rsidP="004C6FB0">
      <w:pPr>
        <w:pStyle w:val="Heading3"/>
        <w:jc w:val="both"/>
      </w:pPr>
      <w:bookmarkStart w:id="12" w:name="_Toc73023842"/>
      <w:r>
        <w:t>II</w:t>
      </w:r>
      <w:r w:rsidR="006B0ECD">
        <w:t>.3.</w:t>
      </w:r>
      <w:r w:rsidR="00BF21E0">
        <w:t>2</w:t>
      </w:r>
      <w:r w:rsidR="006B0ECD">
        <w:t>. Hệ thập phân sang hệ nhị phân</w:t>
      </w:r>
      <w:r w:rsidR="00B85897">
        <w:t xml:space="preserve"> và ngược lại</w:t>
      </w:r>
      <w:bookmarkEnd w:id="12"/>
    </w:p>
    <w:p w14:paraId="0CA5AAD3" w14:textId="0E21EB3E" w:rsidR="00B85897" w:rsidRDefault="00B85897" w:rsidP="004C6FB0">
      <w:pPr>
        <w:jc w:val="both"/>
      </w:pPr>
      <w:r>
        <w:t xml:space="preserve">Hàm chuyển đổi số ở hệ thập phân sang hệ nhị phân và ngược lại có tham số là một </w:t>
      </w:r>
      <w:r w:rsidRPr="00B648A9">
        <w:rPr>
          <w:i/>
        </w:rPr>
        <w:t>chuỗi</w:t>
      </w:r>
      <w:r>
        <w:t>.</w:t>
      </w:r>
      <w:r w:rsidR="00C03D6C">
        <w:t xml:space="preserve"> </w:t>
      </w:r>
      <w:r w:rsidR="00A32F5E">
        <w:t>Ý tưởng</w:t>
      </w:r>
      <w:r>
        <w:t xml:space="preserve"> toán như sau:</w:t>
      </w:r>
    </w:p>
    <w:p w14:paraId="7298B97F" w14:textId="1E37D10D" w:rsidR="00B85897" w:rsidRPr="00AF54B8" w:rsidRDefault="00B85897" w:rsidP="004C6FB0">
      <w:pPr>
        <w:pStyle w:val="ListParagraph"/>
        <w:numPr>
          <w:ilvl w:val="0"/>
          <w:numId w:val="7"/>
        </w:numPr>
        <w:jc w:val="both"/>
        <w:rPr>
          <w:b/>
          <w:i/>
        </w:rPr>
      </w:pPr>
      <w:r w:rsidRPr="00AF54B8">
        <w:rPr>
          <w:b/>
          <w:i/>
        </w:rPr>
        <w:t>Hệ thập phân sang hệ nhị phân:</w:t>
      </w:r>
    </w:p>
    <w:p w14:paraId="5E5BA435" w14:textId="32FEEC0A" w:rsidR="00B85897" w:rsidRDefault="00B85897" w:rsidP="004C6FB0">
      <w:pPr>
        <w:pStyle w:val="ListParagraph"/>
        <w:numPr>
          <w:ilvl w:val="1"/>
          <w:numId w:val="7"/>
        </w:numPr>
        <w:jc w:val="both"/>
      </w:pPr>
      <w:r>
        <w:t xml:space="preserve">Đọc chuỗi </w:t>
      </w:r>
      <w:r w:rsidR="007D595E">
        <w:t>số ở hệ thập phân</w:t>
      </w:r>
      <w:r w:rsidR="00BF21E0">
        <w:t xml:space="preserve"> vào một số</w:t>
      </w:r>
      <w:r w:rsidR="007D595E">
        <w:t xml:space="preserve"> </w:t>
      </w:r>
      <w:r w:rsidR="007D595E" w:rsidRPr="00BF21E0">
        <w:rPr>
          <w:b/>
        </w:rPr>
        <w:t>BigInt</w:t>
      </w:r>
      <w:r w:rsidR="00BF21E0">
        <w:t>.</w:t>
      </w:r>
    </w:p>
    <w:p w14:paraId="165E1F07" w14:textId="78B20E5A" w:rsidR="007D595E" w:rsidRDefault="00BF21E0" w:rsidP="004C6FB0">
      <w:pPr>
        <w:pStyle w:val="ListParagraph"/>
        <w:numPr>
          <w:ilvl w:val="1"/>
          <w:numId w:val="7"/>
        </w:numPr>
        <w:jc w:val="both"/>
      </w:pPr>
      <w:r>
        <w:t xml:space="preserve">Chuyển số </w:t>
      </w:r>
      <w:r w:rsidRPr="00BF21E0">
        <w:rPr>
          <w:b/>
        </w:rPr>
        <w:t>BigInt</w:t>
      </w:r>
      <w:r>
        <w:t xml:space="preserve"> sang hệ nhị phân.</w:t>
      </w:r>
    </w:p>
    <w:p w14:paraId="258B8513" w14:textId="7ABF1B38" w:rsidR="007D595E" w:rsidRPr="00AF54B8" w:rsidRDefault="007D595E" w:rsidP="004C6FB0">
      <w:pPr>
        <w:pStyle w:val="ListParagraph"/>
        <w:numPr>
          <w:ilvl w:val="0"/>
          <w:numId w:val="7"/>
        </w:numPr>
        <w:jc w:val="both"/>
        <w:rPr>
          <w:b/>
          <w:i/>
        </w:rPr>
      </w:pPr>
      <w:r w:rsidRPr="00AF54B8">
        <w:rPr>
          <w:b/>
          <w:i/>
        </w:rPr>
        <w:t>Hệ nhị phân sang hệ thập phân:</w:t>
      </w:r>
    </w:p>
    <w:p w14:paraId="10842324" w14:textId="5F2C4FDA" w:rsidR="007D595E" w:rsidRPr="00BF21E0" w:rsidRDefault="007D595E" w:rsidP="004C6FB0">
      <w:pPr>
        <w:pStyle w:val="ListParagraph"/>
        <w:numPr>
          <w:ilvl w:val="1"/>
          <w:numId w:val="7"/>
        </w:numPr>
        <w:jc w:val="both"/>
      </w:pPr>
      <w:r>
        <w:t>Đọc chuỗi ở hệ nhị phân</w:t>
      </w:r>
      <w:r w:rsidR="00BF21E0">
        <w:t xml:space="preserve"> vào một số</w:t>
      </w:r>
      <w:r>
        <w:t xml:space="preserve"> </w:t>
      </w:r>
      <w:r w:rsidRPr="00BF21E0">
        <w:rPr>
          <w:b/>
        </w:rPr>
        <w:t>BigIn</w:t>
      </w:r>
      <w:r w:rsidR="00BF21E0">
        <w:rPr>
          <w:b/>
        </w:rPr>
        <w:t>t.</w:t>
      </w:r>
    </w:p>
    <w:p w14:paraId="42004047" w14:textId="4BE3C619" w:rsidR="00BF21E0" w:rsidRDefault="00BF21E0" w:rsidP="004C6FB0">
      <w:pPr>
        <w:pStyle w:val="ListParagraph"/>
        <w:numPr>
          <w:ilvl w:val="1"/>
          <w:numId w:val="7"/>
        </w:numPr>
        <w:jc w:val="both"/>
      </w:pPr>
      <w:r>
        <w:t xml:space="preserve">Chuyển số </w:t>
      </w:r>
      <w:r w:rsidRPr="00C03D6C">
        <w:rPr>
          <w:b/>
        </w:rPr>
        <w:t>BigInt</w:t>
      </w:r>
      <w:r>
        <w:t xml:space="preserve"> sang hệ thập phân.</w:t>
      </w:r>
    </w:p>
    <w:p w14:paraId="7C337CCD" w14:textId="77777777" w:rsidR="00E35D26" w:rsidRDefault="00E35D26" w:rsidP="004C6FB0">
      <w:pPr>
        <w:jc w:val="both"/>
      </w:pPr>
    </w:p>
    <w:p w14:paraId="5E43E99F" w14:textId="23012B7F" w:rsidR="001D44E6" w:rsidRDefault="000C7FB4" w:rsidP="004C6FB0">
      <w:pPr>
        <w:pStyle w:val="Heading3"/>
        <w:jc w:val="both"/>
      </w:pPr>
      <w:bookmarkStart w:id="13" w:name="_Toc73023843"/>
      <w:r>
        <w:t>II</w:t>
      </w:r>
      <w:r w:rsidR="001D44E6">
        <w:t>.3.</w:t>
      </w:r>
      <w:r w:rsidR="00BF21E0">
        <w:t>3</w:t>
      </w:r>
      <w:r w:rsidR="001D44E6">
        <w:t>. BigInt sang hệ cơ số 32</w:t>
      </w:r>
      <w:bookmarkEnd w:id="13"/>
    </w:p>
    <w:p w14:paraId="1312213C" w14:textId="6F9B8E46" w:rsidR="004D4A21" w:rsidRDefault="001D44E6" w:rsidP="004C6FB0">
      <w:pPr>
        <w:jc w:val="both"/>
      </w:pPr>
      <w:r>
        <w:t xml:space="preserve">Sử dụng bảng chữ cái </w:t>
      </w:r>
      <w:r w:rsidRPr="00374C5C">
        <w:rPr>
          <w:i/>
        </w:rPr>
        <w:t>base32hex</w:t>
      </w:r>
      <w:r w:rsidR="004D4A21">
        <w:t xml:space="preserve">. </w:t>
      </w:r>
      <w:r w:rsidR="00B40706">
        <w:t>Ý tưởng thuật</w:t>
      </w:r>
      <w:r w:rsidR="004D4A21">
        <w:t xml:space="preserve"> toán như sau:</w:t>
      </w:r>
    </w:p>
    <w:p w14:paraId="216FDB3E" w14:textId="61F045F0" w:rsidR="00D37C8A" w:rsidRDefault="00D37C8A" w:rsidP="00D37C8A">
      <w:pPr>
        <w:pStyle w:val="ListParagraph"/>
        <w:numPr>
          <w:ilvl w:val="0"/>
          <w:numId w:val="7"/>
        </w:numPr>
        <w:jc w:val="both"/>
      </w:pPr>
      <w:r>
        <w:t xml:space="preserve">Nếu số </w:t>
      </w:r>
      <w:r w:rsidRPr="00620F77">
        <w:rPr>
          <w:b/>
        </w:rPr>
        <w:t>BigInt</w:t>
      </w:r>
      <w:r>
        <w:t xml:space="preserve"> là số âm, tìm biểu diễn bù 2 của dãy bit đang lưu trong mảng </w:t>
      </w:r>
      <w:r w:rsidRPr="00516F90">
        <w:rPr>
          <w:i/>
        </w:rPr>
        <w:t>data</w:t>
      </w:r>
      <w:r>
        <w:t xml:space="preserve"> </w:t>
      </w:r>
      <w:r w:rsidR="001C46CE">
        <w:t xml:space="preserve">với </w:t>
      </w:r>
      <w:r w:rsidR="001C46CE" w:rsidRPr="00D71EF9">
        <w:rPr>
          <w:i/>
        </w:rPr>
        <w:t>rBit</w:t>
      </w:r>
      <w:r w:rsidR="001C46CE">
        <w:t xml:space="preserve"> bit</w:t>
      </w:r>
      <w:r w:rsidR="00D71EF9">
        <w:t>s</w:t>
      </w:r>
      <w:r>
        <w:t>.</w:t>
      </w:r>
    </w:p>
    <w:p w14:paraId="5B3AA221" w14:textId="60AD411D" w:rsidR="00D37C8A" w:rsidRDefault="00D37C8A" w:rsidP="00D37C8A">
      <w:pPr>
        <w:pStyle w:val="ListParagraph"/>
        <w:numPr>
          <w:ilvl w:val="0"/>
          <w:numId w:val="7"/>
        </w:numPr>
        <w:jc w:val="both"/>
      </w:pPr>
      <w:r>
        <w:t xml:space="preserve">Duyệt từ bit thứ </w:t>
      </w:r>
      <w:r>
        <w:rPr>
          <w:i/>
        </w:rPr>
        <w:t>rBit</w:t>
      </w:r>
      <w:r>
        <w:t xml:space="preserve"> – 1 về bit 0, lấy từng cụm </w:t>
      </w:r>
      <w:r w:rsidR="00A93759">
        <w:t>5</w:t>
      </w:r>
      <w:r>
        <w:t xml:space="preserve"> bit</w:t>
      </w:r>
      <w:r w:rsidR="00855DFF">
        <w:t>s</w:t>
      </w:r>
      <w:r>
        <w:t xml:space="preserve"> để đổi sang hệ cơ số </w:t>
      </w:r>
      <w:r w:rsidR="00A93759">
        <w:t>32</w:t>
      </w:r>
      <w:r>
        <w:t>, đưa vào chuỗi kết quả.</w:t>
      </w:r>
    </w:p>
    <w:p w14:paraId="736AA633" w14:textId="6357BAEE" w:rsidR="00D37C8A" w:rsidRDefault="00D37C8A" w:rsidP="00D37C8A">
      <w:pPr>
        <w:pStyle w:val="ListParagraph"/>
        <w:numPr>
          <w:ilvl w:val="1"/>
          <w:numId w:val="7"/>
        </w:numPr>
        <w:jc w:val="both"/>
      </w:pPr>
      <w:r>
        <w:t xml:space="preserve">Nếu cụm cuối cùng không đủ </w:t>
      </w:r>
      <w:r w:rsidR="00A93759">
        <w:t>5</w:t>
      </w:r>
      <w:r>
        <w:t xml:space="preserve"> bit</w:t>
      </w:r>
      <w:r w:rsidR="00D71EF9">
        <w:t>s</w:t>
      </w:r>
      <w:r>
        <w:t xml:space="preserve">, thêm một vài </w:t>
      </w:r>
      <w:r w:rsidR="00A44444">
        <w:t xml:space="preserve">bit </w:t>
      </w:r>
      <w:r>
        <w:t xml:space="preserve">0 </w:t>
      </w:r>
      <w:r w:rsidR="00A44444">
        <w:t>vào</w:t>
      </w:r>
      <w:r>
        <w:t xml:space="preserve"> cuối</w:t>
      </w:r>
      <w:r w:rsidR="00A44444">
        <w:t xml:space="preserve"> cho đủ</w:t>
      </w:r>
      <w:r>
        <w:t xml:space="preserve"> để đổi sang hệ cơ số </w:t>
      </w:r>
      <w:r w:rsidR="00A93759">
        <w:t>32</w:t>
      </w:r>
      <w:r>
        <w:t>.</w:t>
      </w:r>
    </w:p>
    <w:p w14:paraId="5D76E70A" w14:textId="1AFF1DD9" w:rsidR="00D37C8A" w:rsidRDefault="00D37C8A" w:rsidP="00D37C8A">
      <w:pPr>
        <w:pStyle w:val="ListParagraph"/>
        <w:numPr>
          <w:ilvl w:val="0"/>
          <w:numId w:val="7"/>
        </w:numPr>
        <w:jc w:val="both"/>
      </w:pPr>
      <w:r>
        <w:t xml:space="preserve">Số kí tự padding được tính bằng </w:t>
      </w:r>
      <w:r w:rsidRPr="009E1902">
        <w:rPr>
          <w:i/>
        </w:rPr>
        <w:t>pad</w:t>
      </w:r>
      <w:r>
        <w:t xml:space="preserve"> = </w:t>
      </w:r>
      <w:r w:rsidR="00EA56FE">
        <w:rPr>
          <w:lang w:val="vi-VN"/>
        </w:rPr>
        <w:t>8</w:t>
      </w:r>
      <w:r>
        <w:t xml:space="preserve"> – (</w:t>
      </w:r>
      <w:r w:rsidRPr="009E1902">
        <w:rPr>
          <w:i/>
        </w:rPr>
        <w:t>rBit</w:t>
      </w:r>
      <w:r>
        <w:t xml:space="preserve"> % 40 + </w:t>
      </w:r>
      <w:r w:rsidR="008F16DA">
        <w:rPr>
          <w:lang w:val="vi-VN"/>
        </w:rPr>
        <w:t>4</w:t>
      </w:r>
      <w:r>
        <w:t xml:space="preserve">) / </w:t>
      </w:r>
      <w:r w:rsidR="008F16DA">
        <w:rPr>
          <w:lang w:val="vi-VN"/>
        </w:rPr>
        <w:t>5</w:t>
      </w:r>
      <w:r w:rsidR="00A75083">
        <w:t xml:space="preserve"> và thêm </w:t>
      </w:r>
      <w:r w:rsidR="00A75083" w:rsidRPr="00A75083">
        <w:rPr>
          <w:i/>
        </w:rPr>
        <w:t>pad</w:t>
      </w:r>
      <w:r w:rsidR="00A75083">
        <w:t xml:space="preserve"> kí tự ‘=’ vào chuỗi kết quả</w:t>
      </w:r>
      <w:r>
        <w:t xml:space="preserve"> (để chuỗi kết quả có độ dài chia hết cho </w:t>
      </w:r>
      <w:r w:rsidR="00776392">
        <w:rPr>
          <w:lang w:val="vi-VN"/>
        </w:rPr>
        <w:t>8</w:t>
      </w:r>
      <w:r>
        <w:t>).</w:t>
      </w:r>
    </w:p>
    <w:p w14:paraId="3EE02718" w14:textId="77777777" w:rsidR="004D4A21" w:rsidRPr="004C6FB0" w:rsidRDefault="004D4A21" w:rsidP="004C6FB0">
      <w:pPr>
        <w:pStyle w:val="ListParagraph"/>
        <w:jc w:val="both"/>
        <w:rPr>
          <w:sz w:val="6"/>
        </w:rPr>
      </w:pPr>
    </w:p>
    <w:tbl>
      <w:tblPr>
        <w:tblStyle w:val="PlainTable1"/>
        <w:tblW w:w="0" w:type="auto"/>
        <w:jc w:val="center"/>
        <w:tblLook w:val="04A0" w:firstRow="1" w:lastRow="0" w:firstColumn="1" w:lastColumn="0" w:noHBand="0" w:noVBand="1"/>
      </w:tblPr>
      <w:tblGrid>
        <w:gridCol w:w="766"/>
        <w:gridCol w:w="926"/>
        <w:gridCol w:w="222"/>
        <w:gridCol w:w="766"/>
        <w:gridCol w:w="926"/>
        <w:gridCol w:w="222"/>
        <w:gridCol w:w="766"/>
        <w:gridCol w:w="926"/>
        <w:gridCol w:w="222"/>
        <w:gridCol w:w="766"/>
        <w:gridCol w:w="926"/>
      </w:tblGrid>
      <w:tr w:rsidR="001D44E6" w:rsidRPr="004D4A21" w14:paraId="14AF9B77" w14:textId="77777777" w:rsidTr="004D4A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30F98681" w14:textId="77777777" w:rsidR="001D44E6" w:rsidRPr="004D4A21" w:rsidRDefault="001D44E6" w:rsidP="004C6FB0">
            <w:pPr>
              <w:spacing w:before="240" w:after="240"/>
              <w:jc w:val="both"/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  <w:t>Value</w:t>
            </w:r>
          </w:p>
        </w:tc>
        <w:tc>
          <w:tcPr>
            <w:tcW w:w="0" w:type="auto"/>
            <w:hideMark/>
          </w:tcPr>
          <w:p w14:paraId="6FA9C147" w14:textId="77777777" w:rsidR="001D44E6" w:rsidRPr="004D4A21" w:rsidRDefault="001D44E6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  <w:t>Symbol</w:t>
            </w:r>
          </w:p>
        </w:tc>
        <w:tc>
          <w:tcPr>
            <w:tcW w:w="0" w:type="auto"/>
            <w:vMerge w:val="restart"/>
            <w:hideMark/>
          </w:tcPr>
          <w:p w14:paraId="5E68A665" w14:textId="77777777" w:rsidR="001D44E6" w:rsidRPr="004D4A21" w:rsidRDefault="001D44E6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6FC45637" w14:textId="77777777" w:rsidR="001D44E6" w:rsidRPr="004D4A21" w:rsidRDefault="001D44E6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  <w:t>Value</w:t>
            </w:r>
          </w:p>
        </w:tc>
        <w:tc>
          <w:tcPr>
            <w:tcW w:w="0" w:type="auto"/>
            <w:hideMark/>
          </w:tcPr>
          <w:p w14:paraId="5A2C80E7" w14:textId="77777777" w:rsidR="001D44E6" w:rsidRPr="004D4A21" w:rsidRDefault="001D44E6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  <w:t>Symbol</w:t>
            </w:r>
          </w:p>
        </w:tc>
        <w:tc>
          <w:tcPr>
            <w:tcW w:w="0" w:type="auto"/>
            <w:vMerge w:val="restart"/>
            <w:hideMark/>
          </w:tcPr>
          <w:p w14:paraId="785A00BF" w14:textId="77777777" w:rsidR="001D44E6" w:rsidRPr="004D4A21" w:rsidRDefault="001D44E6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2FDB8FA1" w14:textId="77777777" w:rsidR="001D44E6" w:rsidRPr="004D4A21" w:rsidRDefault="001D44E6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  <w:t>Value</w:t>
            </w:r>
          </w:p>
        </w:tc>
        <w:tc>
          <w:tcPr>
            <w:tcW w:w="0" w:type="auto"/>
            <w:hideMark/>
          </w:tcPr>
          <w:p w14:paraId="1521F13A" w14:textId="77777777" w:rsidR="001D44E6" w:rsidRPr="004D4A21" w:rsidRDefault="001D44E6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  <w:t>Symbol</w:t>
            </w:r>
          </w:p>
        </w:tc>
        <w:tc>
          <w:tcPr>
            <w:tcW w:w="0" w:type="auto"/>
            <w:vMerge w:val="restart"/>
            <w:hideMark/>
          </w:tcPr>
          <w:p w14:paraId="522FFA76" w14:textId="77777777" w:rsidR="001D44E6" w:rsidRPr="004D4A21" w:rsidRDefault="001D44E6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15A86A25" w14:textId="77777777" w:rsidR="001D44E6" w:rsidRPr="004D4A21" w:rsidRDefault="001D44E6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  <w:t>Value</w:t>
            </w:r>
          </w:p>
        </w:tc>
        <w:tc>
          <w:tcPr>
            <w:tcW w:w="0" w:type="auto"/>
            <w:hideMark/>
          </w:tcPr>
          <w:p w14:paraId="78FCC8C8" w14:textId="77777777" w:rsidR="001D44E6" w:rsidRPr="004D4A21" w:rsidRDefault="001D44E6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bCs w:val="0"/>
                <w:color w:val="202122"/>
                <w:sz w:val="22"/>
                <w:szCs w:val="21"/>
              </w:rPr>
              <w:t>Symbol</w:t>
            </w:r>
          </w:p>
        </w:tc>
      </w:tr>
      <w:tr w:rsidR="004D4A21" w:rsidRPr="004D4A21" w14:paraId="5D532DE3" w14:textId="77777777" w:rsidTr="004D4A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3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2FEBF2FB" w14:textId="77777777" w:rsidR="001D44E6" w:rsidRPr="004D4A21" w:rsidRDefault="001D44E6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  <w:t>0</w:t>
            </w:r>
          </w:p>
        </w:tc>
        <w:tc>
          <w:tcPr>
            <w:tcW w:w="0" w:type="auto"/>
            <w:hideMark/>
          </w:tcPr>
          <w:p w14:paraId="09D55D5B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0</w:t>
            </w:r>
          </w:p>
        </w:tc>
        <w:tc>
          <w:tcPr>
            <w:tcW w:w="0" w:type="auto"/>
            <w:vMerge/>
            <w:hideMark/>
          </w:tcPr>
          <w:p w14:paraId="596B1B30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7CFEE3F0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9</w:t>
            </w:r>
          </w:p>
        </w:tc>
        <w:tc>
          <w:tcPr>
            <w:tcW w:w="0" w:type="auto"/>
            <w:hideMark/>
          </w:tcPr>
          <w:p w14:paraId="597B76C8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9</w:t>
            </w:r>
          </w:p>
        </w:tc>
        <w:tc>
          <w:tcPr>
            <w:tcW w:w="0" w:type="auto"/>
            <w:vMerge/>
            <w:hideMark/>
          </w:tcPr>
          <w:p w14:paraId="7088B596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47AB4104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18</w:t>
            </w:r>
          </w:p>
        </w:tc>
        <w:tc>
          <w:tcPr>
            <w:tcW w:w="0" w:type="auto"/>
            <w:hideMark/>
          </w:tcPr>
          <w:p w14:paraId="0FEA044F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I</w:t>
            </w:r>
          </w:p>
        </w:tc>
        <w:tc>
          <w:tcPr>
            <w:tcW w:w="0" w:type="auto"/>
            <w:vMerge/>
            <w:hideMark/>
          </w:tcPr>
          <w:p w14:paraId="1FB3F39D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55958841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27</w:t>
            </w:r>
          </w:p>
        </w:tc>
        <w:tc>
          <w:tcPr>
            <w:tcW w:w="0" w:type="auto"/>
            <w:hideMark/>
          </w:tcPr>
          <w:p w14:paraId="6499049F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R</w:t>
            </w:r>
          </w:p>
        </w:tc>
      </w:tr>
      <w:tr w:rsidR="001D44E6" w:rsidRPr="004D4A21" w14:paraId="67C4B086" w14:textId="77777777" w:rsidTr="004D4A2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5B144D68" w14:textId="77777777" w:rsidR="001D44E6" w:rsidRPr="004D4A21" w:rsidRDefault="001D44E6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  <w:t>1</w:t>
            </w:r>
          </w:p>
        </w:tc>
        <w:tc>
          <w:tcPr>
            <w:tcW w:w="0" w:type="auto"/>
            <w:hideMark/>
          </w:tcPr>
          <w:p w14:paraId="34EA76DC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1</w:t>
            </w:r>
          </w:p>
        </w:tc>
        <w:tc>
          <w:tcPr>
            <w:tcW w:w="0" w:type="auto"/>
            <w:vMerge/>
            <w:hideMark/>
          </w:tcPr>
          <w:p w14:paraId="21DE94DD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7301ABF0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10</w:t>
            </w:r>
          </w:p>
        </w:tc>
        <w:tc>
          <w:tcPr>
            <w:tcW w:w="0" w:type="auto"/>
            <w:hideMark/>
          </w:tcPr>
          <w:p w14:paraId="222E053C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A</w:t>
            </w:r>
          </w:p>
        </w:tc>
        <w:tc>
          <w:tcPr>
            <w:tcW w:w="0" w:type="auto"/>
            <w:vMerge/>
            <w:hideMark/>
          </w:tcPr>
          <w:p w14:paraId="5A8B89C4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3630FC2B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19</w:t>
            </w:r>
          </w:p>
        </w:tc>
        <w:tc>
          <w:tcPr>
            <w:tcW w:w="0" w:type="auto"/>
            <w:hideMark/>
          </w:tcPr>
          <w:p w14:paraId="1046E0E8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J</w:t>
            </w:r>
          </w:p>
        </w:tc>
        <w:tc>
          <w:tcPr>
            <w:tcW w:w="0" w:type="auto"/>
            <w:vMerge/>
            <w:hideMark/>
          </w:tcPr>
          <w:p w14:paraId="0A2ECB3F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4037F4BF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28</w:t>
            </w:r>
          </w:p>
        </w:tc>
        <w:tc>
          <w:tcPr>
            <w:tcW w:w="0" w:type="auto"/>
            <w:hideMark/>
          </w:tcPr>
          <w:p w14:paraId="3DB51A74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S</w:t>
            </w:r>
          </w:p>
        </w:tc>
      </w:tr>
      <w:tr w:rsidR="004D4A21" w:rsidRPr="004D4A21" w14:paraId="44413176" w14:textId="77777777" w:rsidTr="004D4A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7FB50374" w14:textId="77777777" w:rsidR="001D44E6" w:rsidRPr="004D4A21" w:rsidRDefault="001D44E6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  <w:t>2</w:t>
            </w:r>
          </w:p>
        </w:tc>
        <w:tc>
          <w:tcPr>
            <w:tcW w:w="0" w:type="auto"/>
            <w:hideMark/>
          </w:tcPr>
          <w:p w14:paraId="5E52863B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2</w:t>
            </w:r>
          </w:p>
        </w:tc>
        <w:tc>
          <w:tcPr>
            <w:tcW w:w="0" w:type="auto"/>
            <w:vMerge/>
            <w:hideMark/>
          </w:tcPr>
          <w:p w14:paraId="1EF46079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2025D009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11</w:t>
            </w:r>
          </w:p>
        </w:tc>
        <w:tc>
          <w:tcPr>
            <w:tcW w:w="0" w:type="auto"/>
            <w:hideMark/>
          </w:tcPr>
          <w:p w14:paraId="65AAA715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B</w:t>
            </w:r>
          </w:p>
        </w:tc>
        <w:tc>
          <w:tcPr>
            <w:tcW w:w="0" w:type="auto"/>
            <w:vMerge/>
            <w:hideMark/>
          </w:tcPr>
          <w:p w14:paraId="5ED8CB36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3DF8B6C0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20</w:t>
            </w:r>
          </w:p>
        </w:tc>
        <w:tc>
          <w:tcPr>
            <w:tcW w:w="0" w:type="auto"/>
            <w:hideMark/>
          </w:tcPr>
          <w:p w14:paraId="0987BF51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K</w:t>
            </w:r>
          </w:p>
        </w:tc>
        <w:tc>
          <w:tcPr>
            <w:tcW w:w="0" w:type="auto"/>
            <w:vMerge/>
            <w:hideMark/>
          </w:tcPr>
          <w:p w14:paraId="37C3388E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575D66EB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29</w:t>
            </w:r>
          </w:p>
        </w:tc>
        <w:tc>
          <w:tcPr>
            <w:tcW w:w="0" w:type="auto"/>
            <w:hideMark/>
          </w:tcPr>
          <w:p w14:paraId="35421C37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T</w:t>
            </w:r>
          </w:p>
        </w:tc>
      </w:tr>
      <w:tr w:rsidR="001D44E6" w:rsidRPr="004D4A21" w14:paraId="4C7E35D5" w14:textId="77777777" w:rsidTr="004D4A2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141360A6" w14:textId="77777777" w:rsidR="001D44E6" w:rsidRPr="004D4A21" w:rsidRDefault="001D44E6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  <w:lastRenderedPageBreak/>
              <w:t>3</w:t>
            </w:r>
          </w:p>
        </w:tc>
        <w:tc>
          <w:tcPr>
            <w:tcW w:w="0" w:type="auto"/>
            <w:hideMark/>
          </w:tcPr>
          <w:p w14:paraId="466F7F8B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3</w:t>
            </w:r>
          </w:p>
        </w:tc>
        <w:tc>
          <w:tcPr>
            <w:tcW w:w="0" w:type="auto"/>
            <w:vMerge/>
            <w:hideMark/>
          </w:tcPr>
          <w:p w14:paraId="3E7CDD06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57380DBD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12</w:t>
            </w:r>
          </w:p>
        </w:tc>
        <w:tc>
          <w:tcPr>
            <w:tcW w:w="0" w:type="auto"/>
            <w:hideMark/>
          </w:tcPr>
          <w:p w14:paraId="1C73EE58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C</w:t>
            </w:r>
          </w:p>
        </w:tc>
        <w:tc>
          <w:tcPr>
            <w:tcW w:w="0" w:type="auto"/>
            <w:vMerge/>
            <w:hideMark/>
          </w:tcPr>
          <w:p w14:paraId="268B61EA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4C380D79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21</w:t>
            </w:r>
          </w:p>
        </w:tc>
        <w:tc>
          <w:tcPr>
            <w:tcW w:w="0" w:type="auto"/>
            <w:hideMark/>
          </w:tcPr>
          <w:p w14:paraId="1D69AF07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L</w:t>
            </w:r>
          </w:p>
        </w:tc>
        <w:tc>
          <w:tcPr>
            <w:tcW w:w="0" w:type="auto"/>
            <w:vMerge/>
            <w:hideMark/>
          </w:tcPr>
          <w:p w14:paraId="7A6C71BC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2D544377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30</w:t>
            </w:r>
          </w:p>
        </w:tc>
        <w:tc>
          <w:tcPr>
            <w:tcW w:w="0" w:type="auto"/>
            <w:hideMark/>
          </w:tcPr>
          <w:p w14:paraId="14AD03F9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U</w:t>
            </w:r>
          </w:p>
        </w:tc>
      </w:tr>
      <w:tr w:rsidR="004D4A21" w:rsidRPr="004D4A21" w14:paraId="55B73ECF" w14:textId="77777777" w:rsidTr="004D4A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20E40612" w14:textId="77777777" w:rsidR="001D44E6" w:rsidRPr="004D4A21" w:rsidRDefault="001D44E6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  <w:t>4</w:t>
            </w:r>
          </w:p>
        </w:tc>
        <w:tc>
          <w:tcPr>
            <w:tcW w:w="0" w:type="auto"/>
            <w:hideMark/>
          </w:tcPr>
          <w:p w14:paraId="66C9A446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4</w:t>
            </w:r>
          </w:p>
        </w:tc>
        <w:tc>
          <w:tcPr>
            <w:tcW w:w="0" w:type="auto"/>
            <w:vMerge/>
            <w:hideMark/>
          </w:tcPr>
          <w:p w14:paraId="60AFF30F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590C7A4A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13</w:t>
            </w:r>
          </w:p>
        </w:tc>
        <w:tc>
          <w:tcPr>
            <w:tcW w:w="0" w:type="auto"/>
            <w:hideMark/>
          </w:tcPr>
          <w:p w14:paraId="4EBC3BAE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D</w:t>
            </w:r>
          </w:p>
        </w:tc>
        <w:tc>
          <w:tcPr>
            <w:tcW w:w="0" w:type="auto"/>
            <w:vMerge/>
            <w:hideMark/>
          </w:tcPr>
          <w:p w14:paraId="264A510A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0C13A369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22</w:t>
            </w:r>
          </w:p>
        </w:tc>
        <w:tc>
          <w:tcPr>
            <w:tcW w:w="0" w:type="auto"/>
            <w:hideMark/>
          </w:tcPr>
          <w:p w14:paraId="68709E27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M</w:t>
            </w:r>
          </w:p>
        </w:tc>
        <w:tc>
          <w:tcPr>
            <w:tcW w:w="0" w:type="auto"/>
            <w:vMerge/>
            <w:hideMark/>
          </w:tcPr>
          <w:p w14:paraId="4370220C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3FD70512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31</w:t>
            </w:r>
          </w:p>
        </w:tc>
        <w:tc>
          <w:tcPr>
            <w:tcW w:w="0" w:type="auto"/>
            <w:hideMark/>
          </w:tcPr>
          <w:p w14:paraId="36EA4DCB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V</w:t>
            </w:r>
          </w:p>
        </w:tc>
      </w:tr>
      <w:tr w:rsidR="001D44E6" w:rsidRPr="004D4A21" w14:paraId="679754FB" w14:textId="77777777" w:rsidTr="004D4A2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71F171C6" w14:textId="77777777" w:rsidR="001D44E6" w:rsidRPr="004D4A21" w:rsidRDefault="001D44E6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  <w:t>5</w:t>
            </w:r>
          </w:p>
        </w:tc>
        <w:tc>
          <w:tcPr>
            <w:tcW w:w="0" w:type="auto"/>
            <w:hideMark/>
          </w:tcPr>
          <w:p w14:paraId="56A6AC51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5</w:t>
            </w:r>
          </w:p>
        </w:tc>
        <w:tc>
          <w:tcPr>
            <w:tcW w:w="0" w:type="auto"/>
            <w:vMerge/>
            <w:hideMark/>
          </w:tcPr>
          <w:p w14:paraId="532D9523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16BF4745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14</w:t>
            </w:r>
          </w:p>
        </w:tc>
        <w:tc>
          <w:tcPr>
            <w:tcW w:w="0" w:type="auto"/>
            <w:hideMark/>
          </w:tcPr>
          <w:p w14:paraId="431DD697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E</w:t>
            </w:r>
          </w:p>
        </w:tc>
        <w:tc>
          <w:tcPr>
            <w:tcW w:w="0" w:type="auto"/>
            <w:vMerge/>
            <w:hideMark/>
          </w:tcPr>
          <w:p w14:paraId="6ABE455B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2077A07B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23</w:t>
            </w:r>
          </w:p>
        </w:tc>
        <w:tc>
          <w:tcPr>
            <w:tcW w:w="0" w:type="auto"/>
            <w:hideMark/>
          </w:tcPr>
          <w:p w14:paraId="28546228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N</w:t>
            </w:r>
          </w:p>
        </w:tc>
        <w:tc>
          <w:tcPr>
            <w:tcW w:w="0" w:type="auto"/>
            <w:vMerge/>
            <w:hideMark/>
          </w:tcPr>
          <w:p w14:paraId="48465958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gridSpan w:val="2"/>
            <w:vMerge w:val="restart"/>
            <w:hideMark/>
          </w:tcPr>
          <w:p w14:paraId="4DDE6361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</w:p>
        </w:tc>
      </w:tr>
      <w:tr w:rsidR="001D44E6" w:rsidRPr="004D4A21" w14:paraId="2058C0F3" w14:textId="77777777" w:rsidTr="004D4A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33A40BBC" w14:textId="77777777" w:rsidR="001D44E6" w:rsidRPr="004D4A21" w:rsidRDefault="001D44E6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  <w:t>6</w:t>
            </w:r>
          </w:p>
        </w:tc>
        <w:tc>
          <w:tcPr>
            <w:tcW w:w="0" w:type="auto"/>
            <w:hideMark/>
          </w:tcPr>
          <w:p w14:paraId="3762EA03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6</w:t>
            </w:r>
          </w:p>
        </w:tc>
        <w:tc>
          <w:tcPr>
            <w:tcW w:w="0" w:type="auto"/>
            <w:vMerge/>
            <w:hideMark/>
          </w:tcPr>
          <w:p w14:paraId="68B85033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01E9AFF0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15</w:t>
            </w:r>
          </w:p>
        </w:tc>
        <w:tc>
          <w:tcPr>
            <w:tcW w:w="0" w:type="auto"/>
            <w:hideMark/>
          </w:tcPr>
          <w:p w14:paraId="7D0F43E1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F</w:t>
            </w:r>
          </w:p>
        </w:tc>
        <w:tc>
          <w:tcPr>
            <w:tcW w:w="0" w:type="auto"/>
            <w:vMerge/>
            <w:hideMark/>
          </w:tcPr>
          <w:p w14:paraId="4DAC09B3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5BFCE547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24</w:t>
            </w:r>
          </w:p>
        </w:tc>
        <w:tc>
          <w:tcPr>
            <w:tcW w:w="0" w:type="auto"/>
            <w:hideMark/>
          </w:tcPr>
          <w:p w14:paraId="0FF4B90D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O</w:t>
            </w:r>
          </w:p>
        </w:tc>
        <w:tc>
          <w:tcPr>
            <w:tcW w:w="0" w:type="auto"/>
            <w:vMerge/>
            <w:hideMark/>
          </w:tcPr>
          <w:p w14:paraId="3A6BDC8C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gridSpan w:val="2"/>
            <w:vMerge/>
            <w:hideMark/>
          </w:tcPr>
          <w:p w14:paraId="56F8C2DF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</w:p>
        </w:tc>
      </w:tr>
      <w:tr w:rsidR="001D44E6" w:rsidRPr="004D4A21" w14:paraId="74FBB31C" w14:textId="77777777" w:rsidTr="004D4A2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07EEFF40" w14:textId="77777777" w:rsidR="001D44E6" w:rsidRPr="004D4A21" w:rsidRDefault="001D44E6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  <w:t>7</w:t>
            </w:r>
          </w:p>
        </w:tc>
        <w:tc>
          <w:tcPr>
            <w:tcW w:w="0" w:type="auto"/>
            <w:hideMark/>
          </w:tcPr>
          <w:p w14:paraId="76C2ECF9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7</w:t>
            </w:r>
          </w:p>
        </w:tc>
        <w:tc>
          <w:tcPr>
            <w:tcW w:w="0" w:type="auto"/>
            <w:vMerge/>
            <w:hideMark/>
          </w:tcPr>
          <w:p w14:paraId="2F0A0B89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2F696302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16</w:t>
            </w:r>
          </w:p>
        </w:tc>
        <w:tc>
          <w:tcPr>
            <w:tcW w:w="0" w:type="auto"/>
            <w:hideMark/>
          </w:tcPr>
          <w:p w14:paraId="79080E34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G</w:t>
            </w:r>
          </w:p>
        </w:tc>
        <w:tc>
          <w:tcPr>
            <w:tcW w:w="0" w:type="auto"/>
            <w:vMerge/>
            <w:hideMark/>
          </w:tcPr>
          <w:p w14:paraId="4515CFDC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70D40535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25</w:t>
            </w:r>
          </w:p>
        </w:tc>
        <w:tc>
          <w:tcPr>
            <w:tcW w:w="0" w:type="auto"/>
            <w:hideMark/>
          </w:tcPr>
          <w:p w14:paraId="10D8BDBD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P</w:t>
            </w:r>
          </w:p>
        </w:tc>
        <w:tc>
          <w:tcPr>
            <w:tcW w:w="0" w:type="auto"/>
            <w:vMerge/>
            <w:hideMark/>
          </w:tcPr>
          <w:p w14:paraId="65F3BC52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gridSpan w:val="2"/>
            <w:vMerge/>
            <w:hideMark/>
          </w:tcPr>
          <w:p w14:paraId="528C8CA0" w14:textId="77777777" w:rsidR="001D44E6" w:rsidRPr="004D4A21" w:rsidRDefault="001D44E6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</w:p>
        </w:tc>
      </w:tr>
      <w:tr w:rsidR="004D4A21" w:rsidRPr="004D4A21" w14:paraId="4759F13E" w14:textId="77777777" w:rsidTr="004D4A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771322F8" w14:textId="77777777" w:rsidR="001D44E6" w:rsidRPr="004D4A21" w:rsidRDefault="001D44E6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b w:val="0"/>
                <w:color w:val="202122"/>
                <w:sz w:val="22"/>
                <w:szCs w:val="21"/>
              </w:rPr>
              <w:t>8</w:t>
            </w:r>
          </w:p>
        </w:tc>
        <w:tc>
          <w:tcPr>
            <w:tcW w:w="0" w:type="auto"/>
            <w:hideMark/>
          </w:tcPr>
          <w:p w14:paraId="34317037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8</w:t>
            </w:r>
          </w:p>
        </w:tc>
        <w:tc>
          <w:tcPr>
            <w:tcW w:w="0" w:type="auto"/>
            <w:vMerge/>
            <w:hideMark/>
          </w:tcPr>
          <w:p w14:paraId="67AACC03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1E618DB9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17</w:t>
            </w:r>
          </w:p>
        </w:tc>
        <w:tc>
          <w:tcPr>
            <w:tcW w:w="0" w:type="auto"/>
            <w:hideMark/>
          </w:tcPr>
          <w:p w14:paraId="1F86A4A3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H</w:t>
            </w:r>
          </w:p>
        </w:tc>
        <w:tc>
          <w:tcPr>
            <w:tcW w:w="0" w:type="auto"/>
            <w:vMerge/>
            <w:hideMark/>
          </w:tcPr>
          <w:p w14:paraId="0B66BE0F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7F960BCE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26</w:t>
            </w:r>
          </w:p>
        </w:tc>
        <w:tc>
          <w:tcPr>
            <w:tcW w:w="0" w:type="auto"/>
            <w:hideMark/>
          </w:tcPr>
          <w:p w14:paraId="3A4FCD2E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Q</w:t>
            </w:r>
          </w:p>
        </w:tc>
        <w:tc>
          <w:tcPr>
            <w:tcW w:w="0" w:type="auto"/>
            <w:vMerge/>
            <w:hideMark/>
          </w:tcPr>
          <w:p w14:paraId="227F348E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  <w:szCs w:val="21"/>
              </w:rPr>
            </w:pPr>
          </w:p>
        </w:tc>
        <w:tc>
          <w:tcPr>
            <w:tcW w:w="0" w:type="auto"/>
            <w:hideMark/>
          </w:tcPr>
          <w:p w14:paraId="050FF312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i/>
                <w:iCs/>
                <w:color w:val="202122"/>
                <w:sz w:val="22"/>
                <w:szCs w:val="21"/>
              </w:rPr>
              <w:t>pad</w:t>
            </w:r>
          </w:p>
        </w:tc>
        <w:tc>
          <w:tcPr>
            <w:tcW w:w="0" w:type="auto"/>
            <w:hideMark/>
          </w:tcPr>
          <w:p w14:paraId="4FECB7F4" w14:textId="77777777" w:rsidR="001D44E6" w:rsidRPr="004D4A21" w:rsidRDefault="001D44E6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  <w:szCs w:val="21"/>
              </w:rPr>
            </w:pPr>
            <w:r w:rsidRPr="004D4A21">
              <w:rPr>
                <w:rFonts w:eastAsia="Times New Roman" w:cs="Times New Roman"/>
                <w:color w:val="202122"/>
                <w:sz w:val="22"/>
                <w:szCs w:val="21"/>
              </w:rPr>
              <w:t>=</w:t>
            </w:r>
          </w:p>
        </w:tc>
      </w:tr>
    </w:tbl>
    <w:p w14:paraId="2FE218A2" w14:textId="7C5A4F20" w:rsidR="004D4A21" w:rsidRDefault="004D4A21" w:rsidP="004C6FB0">
      <w:pPr>
        <w:jc w:val="center"/>
        <w:rPr>
          <w:i/>
        </w:rPr>
      </w:pPr>
      <w:r w:rsidRPr="004D4A21">
        <w:rPr>
          <w:i/>
        </w:rPr>
        <w:t>Bảng chữ cái base32hex</w:t>
      </w:r>
    </w:p>
    <w:p w14:paraId="2F9A704B" w14:textId="77777777" w:rsidR="004C6FB0" w:rsidRPr="004D4A21" w:rsidRDefault="004C6FB0" w:rsidP="004C6FB0">
      <w:pPr>
        <w:jc w:val="center"/>
        <w:rPr>
          <w:i/>
        </w:rPr>
      </w:pPr>
    </w:p>
    <w:p w14:paraId="04371FAD" w14:textId="06403355" w:rsidR="004D4A21" w:rsidRDefault="000C7FB4" w:rsidP="004C6FB0">
      <w:pPr>
        <w:pStyle w:val="Heading3"/>
        <w:jc w:val="both"/>
      </w:pPr>
      <w:bookmarkStart w:id="14" w:name="_Toc73023844"/>
      <w:r>
        <w:t>II</w:t>
      </w:r>
      <w:r w:rsidR="004D4A21">
        <w:t>.3.</w:t>
      </w:r>
      <w:r w:rsidR="00BF21E0">
        <w:t>4</w:t>
      </w:r>
      <w:r w:rsidR="004D4A21">
        <w:t>. BigInt sang hệ cơ số 58</w:t>
      </w:r>
      <w:bookmarkEnd w:id="14"/>
    </w:p>
    <w:p w14:paraId="67FDF794" w14:textId="30D88600" w:rsidR="002B514F" w:rsidRPr="002B514F" w:rsidRDefault="008D2F2C" w:rsidP="002B514F">
      <w:r>
        <w:rPr>
          <w:b/>
          <w:i/>
        </w:rPr>
        <w:t xml:space="preserve">Lưu ý. </w:t>
      </w:r>
      <w:r w:rsidR="002B514F">
        <w:t xml:space="preserve">Ta chỉ xét trường hợp đổi số </w:t>
      </w:r>
      <w:r w:rsidR="002B514F" w:rsidRPr="002B514F">
        <w:rPr>
          <w:b/>
        </w:rPr>
        <w:t>BigInt</w:t>
      </w:r>
      <w:r w:rsidR="002B514F">
        <w:t xml:space="preserve"> </w:t>
      </w:r>
      <w:r w:rsidR="0019223B" w:rsidRPr="009925DC">
        <w:rPr>
          <w:b/>
          <w:i/>
        </w:rPr>
        <w:t>không âm</w:t>
      </w:r>
      <w:r w:rsidR="002B514F">
        <w:t xml:space="preserve"> sang hệ cơ số 58.</w:t>
      </w:r>
    </w:p>
    <w:p w14:paraId="5E15BE26" w14:textId="43706FDC" w:rsidR="004D4A21" w:rsidRDefault="00374C5C" w:rsidP="004C6FB0">
      <w:pPr>
        <w:jc w:val="both"/>
      </w:pPr>
      <w:r>
        <w:t>Sử dụng bảng chữ cái Base58</w:t>
      </w:r>
      <w:r w:rsidR="00C03D6C">
        <w:t xml:space="preserve"> chuẩn</w:t>
      </w:r>
      <w:r>
        <w:t>.</w:t>
      </w:r>
      <w:r w:rsidR="004C6FB0">
        <w:t xml:space="preserve"> </w:t>
      </w:r>
      <w:r w:rsidR="00B40706">
        <w:t>Ý tưởng thuật</w:t>
      </w:r>
      <w:r w:rsidR="004D4A21">
        <w:t xml:space="preserve"> toán như sau:</w:t>
      </w:r>
    </w:p>
    <w:p w14:paraId="38C28BA8" w14:textId="6AA98375" w:rsidR="004D4A21" w:rsidRDefault="004D4A21" w:rsidP="004C6FB0">
      <w:pPr>
        <w:pStyle w:val="ListParagraph"/>
        <w:numPr>
          <w:ilvl w:val="0"/>
          <w:numId w:val="7"/>
        </w:numPr>
        <w:jc w:val="both"/>
      </w:pPr>
      <w:r>
        <w:t xml:space="preserve">Lần lượt chia số </w:t>
      </w:r>
      <w:r w:rsidRPr="004D4A21">
        <w:rPr>
          <w:b/>
        </w:rPr>
        <w:t>BigInt</w:t>
      </w:r>
      <w:r>
        <w:t xml:space="preserve"> cho 58</w:t>
      </w:r>
      <w:r w:rsidR="004C6FB0">
        <w:t xml:space="preserve"> theo quy tắc tương tự như chia đại số</w:t>
      </w:r>
      <w:r>
        <w:t>, từ số dư thu được, ta lấy ra chữ cái tương ứng trong bảng chữ cái Base58 và đưa vào chuỗi kết quả</w:t>
      </w:r>
      <w:r w:rsidR="004C6FB0">
        <w:t>.</w:t>
      </w:r>
      <w:r w:rsidR="00471481">
        <w:t xml:space="preserve"> Quá trình dừng khi số </w:t>
      </w:r>
      <w:r w:rsidR="00471481" w:rsidRPr="003C572D">
        <w:rPr>
          <w:b/>
        </w:rPr>
        <w:t>BigInt</w:t>
      </w:r>
      <w:r w:rsidR="00471481">
        <w:t xml:space="preserve"> bằng 0.</w:t>
      </w:r>
    </w:p>
    <w:p w14:paraId="2379880E" w14:textId="31085707" w:rsidR="004D4A21" w:rsidRDefault="004D4A21" w:rsidP="004C6FB0">
      <w:pPr>
        <w:pStyle w:val="ListParagraph"/>
        <w:numPr>
          <w:ilvl w:val="0"/>
          <w:numId w:val="7"/>
        </w:numPr>
        <w:jc w:val="both"/>
      </w:pPr>
      <w:r>
        <w:t>Đảo ngược chuỗi kết quả</w:t>
      </w:r>
      <w:r w:rsidR="004C6FB0">
        <w:t>.</w:t>
      </w:r>
    </w:p>
    <w:p w14:paraId="25622B8B" w14:textId="77777777" w:rsidR="00374C5C" w:rsidRPr="004C6FB0" w:rsidRDefault="00374C5C" w:rsidP="004C6FB0">
      <w:pPr>
        <w:pStyle w:val="ListParagraph"/>
        <w:jc w:val="both"/>
        <w:rPr>
          <w:sz w:val="16"/>
        </w:rPr>
      </w:pPr>
    </w:p>
    <w:tbl>
      <w:tblPr>
        <w:tblStyle w:val="PlainTable1"/>
        <w:tblW w:w="10186" w:type="dxa"/>
        <w:jc w:val="center"/>
        <w:tblLook w:val="04A0" w:firstRow="1" w:lastRow="0" w:firstColumn="1" w:lastColumn="0" w:noHBand="0" w:noVBand="1"/>
      </w:tblPr>
      <w:tblGrid>
        <w:gridCol w:w="834"/>
        <w:gridCol w:w="1008"/>
        <w:gridCol w:w="242"/>
        <w:gridCol w:w="835"/>
        <w:gridCol w:w="1009"/>
        <w:gridCol w:w="242"/>
        <w:gridCol w:w="835"/>
        <w:gridCol w:w="1009"/>
        <w:gridCol w:w="242"/>
        <w:gridCol w:w="835"/>
        <w:gridCol w:w="1009"/>
        <w:gridCol w:w="242"/>
        <w:gridCol w:w="835"/>
        <w:gridCol w:w="1009"/>
      </w:tblGrid>
      <w:tr w:rsidR="00C40B1F" w:rsidRPr="004C6FB0" w14:paraId="0F03D1C9" w14:textId="79790AF3" w:rsidTr="00374C5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05F1E164" w14:textId="77777777" w:rsidR="00C40B1F" w:rsidRPr="004C6FB0" w:rsidRDefault="00C40B1F" w:rsidP="004C6FB0">
            <w:pPr>
              <w:spacing w:before="240" w:after="240"/>
              <w:jc w:val="both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Cs w:val="0"/>
                <w:color w:val="202122"/>
                <w:sz w:val="22"/>
              </w:rPr>
              <w:t>Value</w:t>
            </w:r>
          </w:p>
        </w:tc>
        <w:tc>
          <w:tcPr>
            <w:tcW w:w="0" w:type="auto"/>
            <w:hideMark/>
          </w:tcPr>
          <w:p w14:paraId="2B606DC8" w14:textId="77777777" w:rsidR="00C40B1F" w:rsidRPr="004C6FB0" w:rsidRDefault="00C40B1F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Cs w:val="0"/>
                <w:color w:val="202122"/>
                <w:sz w:val="22"/>
              </w:rPr>
              <w:t>Symbol</w:t>
            </w:r>
          </w:p>
        </w:tc>
        <w:tc>
          <w:tcPr>
            <w:tcW w:w="0" w:type="auto"/>
            <w:vMerge w:val="restart"/>
            <w:hideMark/>
          </w:tcPr>
          <w:p w14:paraId="2D604AD4" w14:textId="77777777" w:rsidR="00C40B1F" w:rsidRPr="004C6FB0" w:rsidRDefault="00C40B1F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</w:p>
        </w:tc>
        <w:tc>
          <w:tcPr>
            <w:tcW w:w="0" w:type="auto"/>
            <w:hideMark/>
          </w:tcPr>
          <w:p w14:paraId="62237131" w14:textId="77777777" w:rsidR="00C40B1F" w:rsidRPr="004C6FB0" w:rsidRDefault="00C40B1F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Cs w:val="0"/>
                <w:color w:val="202122"/>
                <w:sz w:val="22"/>
              </w:rPr>
              <w:t>Value</w:t>
            </w:r>
          </w:p>
        </w:tc>
        <w:tc>
          <w:tcPr>
            <w:tcW w:w="0" w:type="auto"/>
            <w:hideMark/>
          </w:tcPr>
          <w:p w14:paraId="04BA5E43" w14:textId="77777777" w:rsidR="00C40B1F" w:rsidRPr="004C6FB0" w:rsidRDefault="00C40B1F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Cs w:val="0"/>
                <w:color w:val="202122"/>
                <w:sz w:val="22"/>
              </w:rPr>
              <w:t>Symbol</w:t>
            </w:r>
          </w:p>
        </w:tc>
        <w:tc>
          <w:tcPr>
            <w:tcW w:w="0" w:type="auto"/>
            <w:vMerge w:val="restart"/>
            <w:hideMark/>
          </w:tcPr>
          <w:p w14:paraId="7CBEF4AC" w14:textId="77777777" w:rsidR="00C40B1F" w:rsidRPr="004C6FB0" w:rsidRDefault="00C40B1F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</w:p>
        </w:tc>
        <w:tc>
          <w:tcPr>
            <w:tcW w:w="0" w:type="auto"/>
            <w:hideMark/>
          </w:tcPr>
          <w:p w14:paraId="44BD5D80" w14:textId="77777777" w:rsidR="00C40B1F" w:rsidRPr="004C6FB0" w:rsidRDefault="00C40B1F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Cs w:val="0"/>
                <w:color w:val="202122"/>
                <w:sz w:val="22"/>
              </w:rPr>
              <w:t>Value</w:t>
            </w:r>
          </w:p>
        </w:tc>
        <w:tc>
          <w:tcPr>
            <w:tcW w:w="0" w:type="auto"/>
            <w:hideMark/>
          </w:tcPr>
          <w:p w14:paraId="2FB8CA72" w14:textId="77777777" w:rsidR="00C40B1F" w:rsidRPr="004C6FB0" w:rsidRDefault="00C40B1F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Cs w:val="0"/>
                <w:color w:val="202122"/>
                <w:sz w:val="22"/>
              </w:rPr>
              <w:t>Symbol</w:t>
            </w:r>
          </w:p>
        </w:tc>
        <w:tc>
          <w:tcPr>
            <w:tcW w:w="0" w:type="auto"/>
            <w:vMerge w:val="restart"/>
            <w:hideMark/>
          </w:tcPr>
          <w:p w14:paraId="5F3B542C" w14:textId="77777777" w:rsidR="00C40B1F" w:rsidRPr="004C6FB0" w:rsidRDefault="00C40B1F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</w:p>
        </w:tc>
        <w:tc>
          <w:tcPr>
            <w:tcW w:w="0" w:type="auto"/>
            <w:hideMark/>
          </w:tcPr>
          <w:p w14:paraId="0219173F" w14:textId="77777777" w:rsidR="00C40B1F" w:rsidRPr="004C6FB0" w:rsidRDefault="00C40B1F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Cs w:val="0"/>
                <w:color w:val="202122"/>
                <w:sz w:val="22"/>
              </w:rPr>
              <w:t>Value</w:t>
            </w:r>
          </w:p>
        </w:tc>
        <w:tc>
          <w:tcPr>
            <w:tcW w:w="0" w:type="auto"/>
            <w:hideMark/>
          </w:tcPr>
          <w:p w14:paraId="179D77A6" w14:textId="77777777" w:rsidR="00C40B1F" w:rsidRPr="004C6FB0" w:rsidRDefault="00C40B1F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Cs w:val="0"/>
                <w:color w:val="202122"/>
                <w:sz w:val="22"/>
              </w:rPr>
              <w:t>Symbol</w:t>
            </w:r>
          </w:p>
        </w:tc>
        <w:tc>
          <w:tcPr>
            <w:tcW w:w="0" w:type="auto"/>
            <w:vMerge w:val="restart"/>
          </w:tcPr>
          <w:p w14:paraId="416017B5" w14:textId="77777777" w:rsidR="00C40B1F" w:rsidRPr="004C6FB0" w:rsidRDefault="00C40B1F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 w:val="0"/>
                <w:bCs w:val="0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7723D0A9" w14:textId="7F3B67A5" w:rsidR="00C40B1F" w:rsidRPr="004C6FB0" w:rsidRDefault="00C40B1F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Cs w:val="0"/>
                <w:color w:val="202122"/>
                <w:sz w:val="22"/>
              </w:rPr>
              <w:t>Value</w:t>
            </w:r>
          </w:p>
        </w:tc>
        <w:tc>
          <w:tcPr>
            <w:tcW w:w="0" w:type="auto"/>
          </w:tcPr>
          <w:p w14:paraId="33A60AAF" w14:textId="74311B7C" w:rsidR="00C40B1F" w:rsidRPr="004C6FB0" w:rsidRDefault="00C40B1F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Cs w:val="0"/>
                <w:color w:val="202122"/>
                <w:sz w:val="22"/>
              </w:rPr>
              <w:t>Symbol</w:t>
            </w:r>
          </w:p>
        </w:tc>
      </w:tr>
      <w:tr w:rsidR="00C40B1F" w:rsidRPr="004C6FB0" w14:paraId="4EFB7E6A" w14:textId="03F4B677" w:rsidTr="00374C5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2093B229" w14:textId="77777777" w:rsidR="00C40B1F" w:rsidRPr="004C6FB0" w:rsidRDefault="00C40B1F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 w:val="0"/>
                <w:color w:val="202122"/>
                <w:sz w:val="22"/>
              </w:rPr>
              <w:t>0</w:t>
            </w:r>
          </w:p>
        </w:tc>
        <w:tc>
          <w:tcPr>
            <w:tcW w:w="0" w:type="auto"/>
            <w:hideMark/>
          </w:tcPr>
          <w:p w14:paraId="5D2693D4" w14:textId="798662C9" w:rsidR="00C40B1F" w:rsidRPr="004C6FB0" w:rsidRDefault="00C40B1F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1</w:t>
            </w:r>
          </w:p>
        </w:tc>
        <w:tc>
          <w:tcPr>
            <w:tcW w:w="0" w:type="auto"/>
            <w:vMerge/>
            <w:hideMark/>
          </w:tcPr>
          <w:p w14:paraId="2C020A0D" w14:textId="77777777" w:rsidR="00C40B1F" w:rsidRPr="004C6FB0" w:rsidRDefault="00C40B1F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65486CFC" w14:textId="035BE738" w:rsidR="00C40B1F" w:rsidRPr="004C6FB0" w:rsidRDefault="00C40B1F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13</w:t>
            </w:r>
          </w:p>
        </w:tc>
        <w:tc>
          <w:tcPr>
            <w:tcW w:w="0" w:type="auto"/>
          </w:tcPr>
          <w:p w14:paraId="2689FEB4" w14:textId="77C1F6C1" w:rsidR="00C40B1F" w:rsidRPr="004C6FB0" w:rsidRDefault="00C40B1F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E</w:t>
            </w:r>
          </w:p>
        </w:tc>
        <w:tc>
          <w:tcPr>
            <w:tcW w:w="0" w:type="auto"/>
            <w:vMerge/>
            <w:hideMark/>
          </w:tcPr>
          <w:p w14:paraId="16FCFC3C" w14:textId="77777777" w:rsidR="00C40B1F" w:rsidRPr="004C6FB0" w:rsidRDefault="00C40B1F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02655029" w14:textId="1EE159F5" w:rsidR="00C40B1F" w:rsidRPr="004C6FB0" w:rsidRDefault="00C40B1F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26</w:t>
            </w:r>
          </w:p>
        </w:tc>
        <w:tc>
          <w:tcPr>
            <w:tcW w:w="0" w:type="auto"/>
          </w:tcPr>
          <w:p w14:paraId="03C0D784" w14:textId="4644D369" w:rsidR="00C40B1F" w:rsidRPr="004C6FB0" w:rsidRDefault="00C40B1F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T</w:t>
            </w:r>
          </w:p>
        </w:tc>
        <w:tc>
          <w:tcPr>
            <w:tcW w:w="0" w:type="auto"/>
            <w:vMerge/>
            <w:hideMark/>
          </w:tcPr>
          <w:p w14:paraId="18189349" w14:textId="77777777" w:rsidR="00C40B1F" w:rsidRPr="004C6FB0" w:rsidRDefault="00C40B1F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01D72810" w14:textId="429B8611" w:rsidR="00C40B1F" w:rsidRPr="004C6FB0" w:rsidRDefault="00C40B1F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39</w:t>
            </w:r>
          </w:p>
        </w:tc>
        <w:tc>
          <w:tcPr>
            <w:tcW w:w="0" w:type="auto"/>
          </w:tcPr>
          <w:p w14:paraId="36289C28" w14:textId="090B0BDB" w:rsidR="00C40B1F" w:rsidRPr="004C6FB0" w:rsidRDefault="00C40B1F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g</w:t>
            </w:r>
          </w:p>
        </w:tc>
        <w:tc>
          <w:tcPr>
            <w:tcW w:w="0" w:type="auto"/>
            <w:vMerge/>
          </w:tcPr>
          <w:p w14:paraId="57314FB3" w14:textId="77777777" w:rsidR="00C40B1F" w:rsidRPr="004C6FB0" w:rsidRDefault="00C40B1F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5480515C" w14:textId="0B135C31" w:rsidR="00C40B1F" w:rsidRPr="004C6FB0" w:rsidRDefault="00C40B1F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52</w:t>
            </w:r>
          </w:p>
        </w:tc>
        <w:tc>
          <w:tcPr>
            <w:tcW w:w="0" w:type="auto"/>
          </w:tcPr>
          <w:p w14:paraId="5E08B35E" w14:textId="2E640E45" w:rsidR="00C40B1F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u</w:t>
            </w:r>
          </w:p>
        </w:tc>
      </w:tr>
      <w:tr w:rsidR="00374C5C" w:rsidRPr="004C6FB0" w14:paraId="392A0780" w14:textId="0ED60993" w:rsidTr="00374C5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212D936F" w14:textId="77777777" w:rsidR="00374C5C" w:rsidRPr="004C6FB0" w:rsidRDefault="00374C5C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 w:val="0"/>
                <w:color w:val="202122"/>
                <w:sz w:val="22"/>
              </w:rPr>
              <w:t>1</w:t>
            </w:r>
          </w:p>
        </w:tc>
        <w:tc>
          <w:tcPr>
            <w:tcW w:w="0" w:type="auto"/>
            <w:hideMark/>
          </w:tcPr>
          <w:p w14:paraId="6C7DC484" w14:textId="1F6D2F13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2</w:t>
            </w:r>
          </w:p>
        </w:tc>
        <w:tc>
          <w:tcPr>
            <w:tcW w:w="0" w:type="auto"/>
            <w:vMerge/>
            <w:hideMark/>
          </w:tcPr>
          <w:p w14:paraId="2FE8E8D3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1538BDA6" w14:textId="672438C8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14</w:t>
            </w:r>
          </w:p>
        </w:tc>
        <w:tc>
          <w:tcPr>
            <w:tcW w:w="0" w:type="auto"/>
          </w:tcPr>
          <w:p w14:paraId="3CD0385C" w14:textId="73A3356F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F</w:t>
            </w:r>
          </w:p>
        </w:tc>
        <w:tc>
          <w:tcPr>
            <w:tcW w:w="0" w:type="auto"/>
            <w:vMerge/>
            <w:hideMark/>
          </w:tcPr>
          <w:p w14:paraId="1B0EFDF6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2931865C" w14:textId="596F40F4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27</w:t>
            </w:r>
          </w:p>
        </w:tc>
        <w:tc>
          <w:tcPr>
            <w:tcW w:w="0" w:type="auto"/>
          </w:tcPr>
          <w:p w14:paraId="6BFC2F8A" w14:textId="1C1BBA5E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U</w:t>
            </w:r>
          </w:p>
        </w:tc>
        <w:tc>
          <w:tcPr>
            <w:tcW w:w="0" w:type="auto"/>
            <w:vMerge/>
            <w:hideMark/>
          </w:tcPr>
          <w:p w14:paraId="44B8C335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7F25AEAD" w14:textId="5326B45B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40</w:t>
            </w:r>
          </w:p>
        </w:tc>
        <w:tc>
          <w:tcPr>
            <w:tcW w:w="0" w:type="auto"/>
          </w:tcPr>
          <w:p w14:paraId="63AB2EA9" w14:textId="192DD38C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h</w:t>
            </w:r>
          </w:p>
        </w:tc>
        <w:tc>
          <w:tcPr>
            <w:tcW w:w="0" w:type="auto"/>
            <w:vMerge/>
          </w:tcPr>
          <w:p w14:paraId="2A579741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6C714146" w14:textId="0E4E5761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53</w:t>
            </w:r>
          </w:p>
        </w:tc>
        <w:tc>
          <w:tcPr>
            <w:tcW w:w="0" w:type="auto"/>
          </w:tcPr>
          <w:p w14:paraId="4439F982" w14:textId="4143DA8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v</w:t>
            </w:r>
          </w:p>
        </w:tc>
      </w:tr>
      <w:tr w:rsidR="00374C5C" w:rsidRPr="004C6FB0" w14:paraId="03424A63" w14:textId="7F25D766" w:rsidTr="00374C5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1C6E87E1" w14:textId="77777777" w:rsidR="00374C5C" w:rsidRPr="004C6FB0" w:rsidRDefault="00374C5C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 w:val="0"/>
                <w:color w:val="202122"/>
                <w:sz w:val="22"/>
              </w:rPr>
              <w:t>2</w:t>
            </w:r>
          </w:p>
        </w:tc>
        <w:tc>
          <w:tcPr>
            <w:tcW w:w="0" w:type="auto"/>
            <w:hideMark/>
          </w:tcPr>
          <w:p w14:paraId="575F7610" w14:textId="19BF295A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3</w:t>
            </w:r>
          </w:p>
        </w:tc>
        <w:tc>
          <w:tcPr>
            <w:tcW w:w="0" w:type="auto"/>
            <w:vMerge/>
            <w:hideMark/>
          </w:tcPr>
          <w:p w14:paraId="04412DEA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538B2546" w14:textId="5745C8ED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15</w:t>
            </w:r>
          </w:p>
        </w:tc>
        <w:tc>
          <w:tcPr>
            <w:tcW w:w="0" w:type="auto"/>
          </w:tcPr>
          <w:p w14:paraId="1C21E245" w14:textId="2B3A11A1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G</w:t>
            </w:r>
          </w:p>
        </w:tc>
        <w:tc>
          <w:tcPr>
            <w:tcW w:w="0" w:type="auto"/>
            <w:vMerge/>
            <w:hideMark/>
          </w:tcPr>
          <w:p w14:paraId="5AF243DC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1B22441D" w14:textId="6EC966F0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28</w:t>
            </w:r>
          </w:p>
        </w:tc>
        <w:tc>
          <w:tcPr>
            <w:tcW w:w="0" w:type="auto"/>
          </w:tcPr>
          <w:p w14:paraId="0C9BC350" w14:textId="3F7EE745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V</w:t>
            </w:r>
          </w:p>
        </w:tc>
        <w:tc>
          <w:tcPr>
            <w:tcW w:w="0" w:type="auto"/>
            <w:vMerge/>
            <w:hideMark/>
          </w:tcPr>
          <w:p w14:paraId="4EA07F12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7E37B96A" w14:textId="091099A8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41</w:t>
            </w:r>
          </w:p>
        </w:tc>
        <w:tc>
          <w:tcPr>
            <w:tcW w:w="0" w:type="auto"/>
          </w:tcPr>
          <w:p w14:paraId="3AD11C95" w14:textId="60626804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i</w:t>
            </w:r>
          </w:p>
        </w:tc>
        <w:tc>
          <w:tcPr>
            <w:tcW w:w="0" w:type="auto"/>
            <w:vMerge/>
          </w:tcPr>
          <w:p w14:paraId="5ACA8E2E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308EE5BD" w14:textId="7A8CDAD2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54</w:t>
            </w:r>
          </w:p>
        </w:tc>
        <w:tc>
          <w:tcPr>
            <w:tcW w:w="0" w:type="auto"/>
          </w:tcPr>
          <w:p w14:paraId="69C568D3" w14:textId="3CAC0D25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w</w:t>
            </w:r>
          </w:p>
        </w:tc>
      </w:tr>
      <w:tr w:rsidR="00374C5C" w:rsidRPr="004C6FB0" w14:paraId="21E99796" w14:textId="555361C2" w:rsidTr="00374C5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212C6BAB" w14:textId="77777777" w:rsidR="00374C5C" w:rsidRPr="004C6FB0" w:rsidRDefault="00374C5C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 w:val="0"/>
                <w:color w:val="202122"/>
                <w:sz w:val="22"/>
              </w:rPr>
              <w:t>3</w:t>
            </w:r>
          </w:p>
        </w:tc>
        <w:tc>
          <w:tcPr>
            <w:tcW w:w="0" w:type="auto"/>
            <w:hideMark/>
          </w:tcPr>
          <w:p w14:paraId="402B3F56" w14:textId="458BF0BC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4</w:t>
            </w:r>
          </w:p>
        </w:tc>
        <w:tc>
          <w:tcPr>
            <w:tcW w:w="0" w:type="auto"/>
            <w:vMerge/>
            <w:hideMark/>
          </w:tcPr>
          <w:p w14:paraId="5629AA45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177605B7" w14:textId="6DC305AF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16</w:t>
            </w:r>
          </w:p>
        </w:tc>
        <w:tc>
          <w:tcPr>
            <w:tcW w:w="0" w:type="auto"/>
          </w:tcPr>
          <w:p w14:paraId="25C5FF7F" w14:textId="6DBDED41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H</w:t>
            </w:r>
          </w:p>
        </w:tc>
        <w:tc>
          <w:tcPr>
            <w:tcW w:w="0" w:type="auto"/>
            <w:vMerge/>
            <w:hideMark/>
          </w:tcPr>
          <w:p w14:paraId="37E75F96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424ADD07" w14:textId="027B1311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29</w:t>
            </w:r>
          </w:p>
        </w:tc>
        <w:tc>
          <w:tcPr>
            <w:tcW w:w="0" w:type="auto"/>
          </w:tcPr>
          <w:p w14:paraId="4D0E1FB9" w14:textId="4697343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W</w:t>
            </w:r>
          </w:p>
        </w:tc>
        <w:tc>
          <w:tcPr>
            <w:tcW w:w="0" w:type="auto"/>
            <w:vMerge/>
            <w:hideMark/>
          </w:tcPr>
          <w:p w14:paraId="31E3CF4E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0B94A7AD" w14:textId="1B008658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42</w:t>
            </w:r>
          </w:p>
        </w:tc>
        <w:tc>
          <w:tcPr>
            <w:tcW w:w="0" w:type="auto"/>
          </w:tcPr>
          <w:p w14:paraId="60F13E22" w14:textId="3A3D5D29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j</w:t>
            </w:r>
          </w:p>
        </w:tc>
        <w:tc>
          <w:tcPr>
            <w:tcW w:w="0" w:type="auto"/>
            <w:vMerge/>
          </w:tcPr>
          <w:p w14:paraId="2652EC08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0FF3E845" w14:textId="70D127CF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55</w:t>
            </w:r>
          </w:p>
        </w:tc>
        <w:tc>
          <w:tcPr>
            <w:tcW w:w="0" w:type="auto"/>
          </w:tcPr>
          <w:p w14:paraId="7ADA3A05" w14:textId="1890E975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x</w:t>
            </w:r>
          </w:p>
        </w:tc>
      </w:tr>
      <w:tr w:rsidR="00374C5C" w:rsidRPr="004C6FB0" w14:paraId="33433881" w14:textId="20F0DD43" w:rsidTr="00374C5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19692B4A" w14:textId="77777777" w:rsidR="00374C5C" w:rsidRPr="004C6FB0" w:rsidRDefault="00374C5C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 w:val="0"/>
                <w:color w:val="202122"/>
                <w:sz w:val="22"/>
              </w:rPr>
              <w:t>4</w:t>
            </w:r>
          </w:p>
        </w:tc>
        <w:tc>
          <w:tcPr>
            <w:tcW w:w="0" w:type="auto"/>
            <w:hideMark/>
          </w:tcPr>
          <w:p w14:paraId="72AE6888" w14:textId="0B234BEF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5</w:t>
            </w:r>
          </w:p>
        </w:tc>
        <w:tc>
          <w:tcPr>
            <w:tcW w:w="0" w:type="auto"/>
            <w:vMerge/>
            <w:hideMark/>
          </w:tcPr>
          <w:p w14:paraId="27ED2185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4F2BA563" w14:textId="2A43B8FF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17</w:t>
            </w:r>
          </w:p>
        </w:tc>
        <w:tc>
          <w:tcPr>
            <w:tcW w:w="0" w:type="auto"/>
          </w:tcPr>
          <w:p w14:paraId="58749809" w14:textId="031CD526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J</w:t>
            </w:r>
          </w:p>
        </w:tc>
        <w:tc>
          <w:tcPr>
            <w:tcW w:w="0" w:type="auto"/>
            <w:vMerge/>
            <w:hideMark/>
          </w:tcPr>
          <w:p w14:paraId="0BF97FA4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7DA27F68" w14:textId="31BAEEEF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30</w:t>
            </w:r>
          </w:p>
        </w:tc>
        <w:tc>
          <w:tcPr>
            <w:tcW w:w="0" w:type="auto"/>
          </w:tcPr>
          <w:p w14:paraId="5DFEA7E6" w14:textId="6B6D2635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X</w:t>
            </w:r>
          </w:p>
        </w:tc>
        <w:tc>
          <w:tcPr>
            <w:tcW w:w="0" w:type="auto"/>
            <w:vMerge/>
            <w:hideMark/>
          </w:tcPr>
          <w:p w14:paraId="0D7C0AC9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6AB66788" w14:textId="5D3AE0D1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43</w:t>
            </w:r>
          </w:p>
        </w:tc>
        <w:tc>
          <w:tcPr>
            <w:tcW w:w="0" w:type="auto"/>
          </w:tcPr>
          <w:p w14:paraId="72AEB42E" w14:textId="5F2BC376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k</w:t>
            </w:r>
          </w:p>
        </w:tc>
        <w:tc>
          <w:tcPr>
            <w:tcW w:w="0" w:type="auto"/>
            <w:vMerge/>
          </w:tcPr>
          <w:p w14:paraId="682F5B62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10242065" w14:textId="189B9F73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56</w:t>
            </w:r>
          </w:p>
        </w:tc>
        <w:tc>
          <w:tcPr>
            <w:tcW w:w="0" w:type="auto"/>
          </w:tcPr>
          <w:p w14:paraId="5365082A" w14:textId="02594324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y</w:t>
            </w:r>
          </w:p>
        </w:tc>
      </w:tr>
      <w:tr w:rsidR="00374C5C" w:rsidRPr="004C6FB0" w14:paraId="2F37CAB1" w14:textId="65F70F45" w:rsidTr="00374C5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34DB8701" w14:textId="77777777" w:rsidR="00374C5C" w:rsidRPr="004C6FB0" w:rsidRDefault="00374C5C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 w:val="0"/>
                <w:color w:val="202122"/>
                <w:sz w:val="22"/>
              </w:rPr>
              <w:lastRenderedPageBreak/>
              <w:t>5</w:t>
            </w:r>
          </w:p>
        </w:tc>
        <w:tc>
          <w:tcPr>
            <w:tcW w:w="0" w:type="auto"/>
            <w:hideMark/>
          </w:tcPr>
          <w:p w14:paraId="64D6F88B" w14:textId="71179622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6</w:t>
            </w:r>
          </w:p>
        </w:tc>
        <w:tc>
          <w:tcPr>
            <w:tcW w:w="0" w:type="auto"/>
            <w:vMerge/>
            <w:hideMark/>
          </w:tcPr>
          <w:p w14:paraId="2609DBC4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6340BDED" w14:textId="0429C35D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18</w:t>
            </w:r>
          </w:p>
        </w:tc>
        <w:tc>
          <w:tcPr>
            <w:tcW w:w="0" w:type="auto"/>
          </w:tcPr>
          <w:p w14:paraId="45C31120" w14:textId="51386EE0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K</w:t>
            </w:r>
          </w:p>
        </w:tc>
        <w:tc>
          <w:tcPr>
            <w:tcW w:w="0" w:type="auto"/>
            <w:vMerge/>
            <w:hideMark/>
          </w:tcPr>
          <w:p w14:paraId="6774E545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0A8C7072" w14:textId="555FA1DC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31</w:t>
            </w:r>
          </w:p>
        </w:tc>
        <w:tc>
          <w:tcPr>
            <w:tcW w:w="0" w:type="auto"/>
          </w:tcPr>
          <w:p w14:paraId="48C279DD" w14:textId="50D15042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Y</w:t>
            </w:r>
          </w:p>
        </w:tc>
        <w:tc>
          <w:tcPr>
            <w:tcW w:w="0" w:type="auto"/>
            <w:vMerge/>
            <w:hideMark/>
          </w:tcPr>
          <w:p w14:paraId="67C9F2D1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1F92AC46" w14:textId="531AB0E9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44</w:t>
            </w:r>
          </w:p>
        </w:tc>
        <w:tc>
          <w:tcPr>
            <w:tcW w:w="0" w:type="auto"/>
          </w:tcPr>
          <w:p w14:paraId="49752C78" w14:textId="2CF6705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m</w:t>
            </w:r>
          </w:p>
        </w:tc>
        <w:tc>
          <w:tcPr>
            <w:tcW w:w="0" w:type="auto"/>
            <w:vMerge/>
          </w:tcPr>
          <w:p w14:paraId="381EBBAE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4D44A90D" w14:textId="3D81DF1B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57</w:t>
            </w:r>
          </w:p>
        </w:tc>
        <w:tc>
          <w:tcPr>
            <w:tcW w:w="0" w:type="auto"/>
          </w:tcPr>
          <w:p w14:paraId="5211A601" w14:textId="5D35DC39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z</w:t>
            </w:r>
          </w:p>
        </w:tc>
      </w:tr>
      <w:tr w:rsidR="00374C5C" w:rsidRPr="004C6FB0" w14:paraId="2D494ED7" w14:textId="0A1A4956" w:rsidTr="00374C5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0A67ACA4" w14:textId="77777777" w:rsidR="00374C5C" w:rsidRPr="004C6FB0" w:rsidRDefault="00374C5C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 w:val="0"/>
                <w:color w:val="202122"/>
                <w:sz w:val="22"/>
              </w:rPr>
              <w:t>6</w:t>
            </w:r>
          </w:p>
        </w:tc>
        <w:tc>
          <w:tcPr>
            <w:tcW w:w="0" w:type="auto"/>
            <w:hideMark/>
          </w:tcPr>
          <w:p w14:paraId="4656B5DE" w14:textId="3EE3BEC8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7</w:t>
            </w:r>
          </w:p>
        </w:tc>
        <w:tc>
          <w:tcPr>
            <w:tcW w:w="0" w:type="auto"/>
            <w:vMerge/>
            <w:hideMark/>
          </w:tcPr>
          <w:p w14:paraId="078BD886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1AFE3C1D" w14:textId="7D0258A9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19</w:t>
            </w:r>
          </w:p>
        </w:tc>
        <w:tc>
          <w:tcPr>
            <w:tcW w:w="0" w:type="auto"/>
          </w:tcPr>
          <w:p w14:paraId="2654D730" w14:textId="5E103F62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L</w:t>
            </w:r>
          </w:p>
        </w:tc>
        <w:tc>
          <w:tcPr>
            <w:tcW w:w="0" w:type="auto"/>
            <w:vMerge/>
            <w:hideMark/>
          </w:tcPr>
          <w:p w14:paraId="1FD01E30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0E22D16F" w14:textId="0900DDEE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32</w:t>
            </w:r>
          </w:p>
        </w:tc>
        <w:tc>
          <w:tcPr>
            <w:tcW w:w="0" w:type="auto"/>
          </w:tcPr>
          <w:p w14:paraId="68C9596D" w14:textId="014EA0CC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Z</w:t>
            </w:r>
          </w:p>
        </w:tc>
        <w:tc>
          <w:tcPr>
            <w:tcW w:w="0" w:type="auto"/>
            <w:vMerge/>
            <w:hideMark/>
          </w:tcPr>
          <w:p w14:paraId="0F789D17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  <w:hideMark/>
          </w:tcPr>
          <w:p w14:paraId="3263D1F9" w14:textId="559594CE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45</w:t>
            </w:r>
          </w:p>
        </w:tc>
        <w:tc>
          <w:tcPr>
            <w:tcW w:w="0" w:type="auto"/>
          </w:tcPr>
          <w:p w14:paraId="212F43D0" w14:textId="054097B8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n</w:t>
            </w:r>
          </w:p>
        </w:tc>
        <w:tc>
          <w:tcPr>
            <w:tcW w:w="0" w:type="auto"/>
            <w:vMerge/>
          </w:tcPr>
          <w:p w14:paraId="063A1D42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16F65647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2D7C1AF8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</w:tr>
      <w:tr w:rsidR="00374C5C" w:rsidRPr="004C6FB0" w14:paraId="0820A4D1" w14:textId="0D2374D0" w:rsidTr="00374C5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7062647F" w14:textId="77777777" w:rsidR="00374C5C" w:rsidRPr="004C6FB0" w:rsidRDefault="00374C5C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 w:val="0"/>
                <w:color w:val="202122"/>
                <w:sz w:val="22"/>
              </w:rPr>
              <w:t>7</w:t>
            </w:r>
          </w:p>
        </w:tc>
        <w:tc>
          <w:tcPr>
            <w:tcW w:w="0" w:type="auto"/>
            <w:hideMark/>
          </w:tcPr>
          <w:p w14:paraId="09B6468A" w14:textId="17EB149A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8</w:t>
            </w:r>
          </w:p>
        </w:tc>
        <w:tc>
          <w:tcPr>
            <w:tcW w:w="0" w:type="auto"/>
            <w:vMerge/>
            <w:hideMark/>
          </w:tcPr>
          <w:p w14:paraId="30BCCCEA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560DEA00" w14:textId="305C7356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20</w:t>
            </w:r>
          </w:p>
        </w:tc>
        <w:tc>
          <w:tcPr>
            <w:tcW w:w="0" w:type="auto"/>
          </w:tcPr>
          <w:p w14:paraId="6ED6D64B" w14:textId="65C170D3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M</w:t>
            </w:r>
          </w:p>
        </w:tc>
        <w:tc>
          <w:tcPr>
            <w:tcW w:w="0" w:type="auto"/>
            <w:vMerge/>
            <w:hideMark/>
          </w:tcPr>
          <w:p w14:paraId="42E7E259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54E347C6" w14:textId="5856E44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33</w:t>
            </w:r>
          </w:p>
        </w:tc>
        <w:tc>
          <w:tcPr>
            <w:tcW w:w="0" w:type="auto"/>
          </w:tcPr>
          <w:p w14:paraId="2E454FCC" w14:textId="58E6E67F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a</w:t>
            </w:r>
          </w:p>
        </w:tc>
        <w:tc>
          <w:tcPr>
            <w:tcW w:w="0" w:type="auto"/>
            <w:vMerge/>
            <w:hideMark/>
          </w:tcPr>
          <w:p w14:paraId="341308EC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  <w:hideMark/>
          </w:tcPr>
          <w:p w14:paraId="7F497CB8" w14:textId="062A3236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46</w:t>
            </w:r>
          </w:p>
        </w:tc>
        <w:tc>
          <w:tcPr>
            <w:tcW w:w="0" w:type="auto"/>
          </w:tcPr>
          <w:p w14:paraId="594A07F8" w14:textId="1A0926B8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o</w:t>
            </w:r>
          </w:p>
        </w:tc>
        <w:tc>
          <w:tcPr>
            <w:tcW w:w="0" w:type="auto"/>
            <w:vMerge/>
          </w:tcPr>
          <w:p w14:paraId="3B4B0DDD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7932406C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24450570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</w:tr>
      <w:tr w:rsidR="00374C5C" w:rsidRPr="004C6FB0" w14:paraId="6B4448F6" w14:textId="06EE642C" w:rsidTr="00374C5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675F92BB" w14:textId="77777777" w:rsidR="00374C5C" w:rsidRPr="004C6FB0" w:rsidRDefault="00374C5C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 w:val="0"/>
                <w:color w:val="202122"/>
                <w:sz w:val="22"/>
              </w:rPr>
              <w:t>8</w:t>
            </w:r>
          </w:p>
        </w:tc>
        <w:tc>
          <w:tcPr>
            <w:tcW w:w="0" w:type="auto"/>
            <w:hideMark/>
          </w:tcPr>
          <w:p w14:paraId="588D0199" w14:textId="0753678A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9</w:t>
            </w:r>
          </w:p>
        </w:tc>
        <w:tc>
          <w:tcPr>
            <w:tcW w:w="0" w:type="auto"/>
            <w:vMerge/>
            <w:hideMark/>
          </w:tcPr>
          <w:p w14:paraId="3483397A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2940D091" w14:textId="49122C8A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21</w:t>
            </w:r>
          </w:p>
        </w:tc>
        <w:tc>
          <w:tcPr>
            <w:tcW w:w="0" w:type="auto"/>
          </w:tcPr>
          <w:p w14:paraId="368E1CF3" w14:textId="59437476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N</w:t>
            </w:r>
          </w:p>
        </w:tc>
        <w:tc>
          <w:tcPr>
            <w:tcW w:w="0" w:type="auto"/>
            <w:vMerge/>
            <w:hideMark/>
          </w:tcPr>
          <w:p w14:paraId="04F95AB1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6D18E58E" w14:textId="0EE7F898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34</w:t>
            </w:r>
          </w:p>
        </w:tc>
        <w:tc>
          <w:tcPr>
            <w:tcW w:w="0" w:type="auto"/>
          </w:tcPr>
          <w:p w14:paraId="6F2B6DB2" w14:textId="763D3CD6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b</w:t>
            </w:r>
          </w:p>
        </w:tc>
        <w:tc>
          <w:tcPr>
            <w:tcW w:w="0" w:type="auto"/>
            <w:vMerge/>
            <w:hideMark/>
          </w:tcPr>
          <w:p w14:paraId="701C4244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  <w:hideMark/>
          </w:tcPr>
          <w:p w14:paraId="07272D9B" w14:textId="529AB919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47</w:t>
            </w:r>
          </w:p>
        </w:tc>
        <w:tc>
          <w:tcPr>
            <w:tcW w:w="0" w:type="auto"/>
          </w:tcPr>
          <w:p w14:paraId="050D5360" w14:textId="6C1F0F26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p</w:t>
            </w:r>
          </w:p>
        </w:tc>
        <w:tc>
          <w:tcPr>
            <w:tcW w:w="0" w:type="auto"/>
            <w:vMerge/>
          </w:tcPr>
          <w:p w14:paraId="775FE731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4CDB9C9F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02858E3B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</w:tr>
      <w:tr w:rsidR="00374C5C" w:rsidRPr="004C6FB0" w14:paraId="1C369277" w14:textId="58AE2148" w:rsidTr="00374C5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5970EDB" w14:textId="6870911F" w:rsidR="00374C5C" w:rsidRPr="004C6FB0" w:rsidRDefault="00374C5C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 w:val="0"/>
                <w:color w:val="202122"/>
                <w:sz w:val="22"/>
              </w:rPr>
              <w:t>9</w:t>
            </w:r>
          </w:p>
        </w:tc>
        <w:tc>
          <w:tcPr>
            <w:tcW w:w="0" w:type="auto"/>
          </w:tcPr>
          <w:p w14:paraId="2F21C166" w14:textId="417C3CCF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A</w:t>
            </w:r>
          </w:p>
        </w:tc>
        <w:tc>
          <w:tcPr>
            <w:tcW w:w="0" w:type="auto"/>
            <w:vMerge/>
          </w:tcPr>
          <w:p w14:paraId="3D0537BA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0C37B3F7" w14:textId="17F8937C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22</w:t>
            </w:r>
          </w:p>
        </w:tc>
        <w:tc>
          <w:tcPr>
            <w:tcW w:w="0" w:type="auto"/>
          </w:tcPr>
          <w:p w14:paraId="4FFFB297" w14:textId="363EB60B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P</w:t>
            </w:r>
          </w:p>
        </w:tc>
        <w:tc>
          <w:tcPr>
            <w:tcW w:w="0" w:type="auto"/>
            <w:vMerge/>
          </w:tcPr>
          <w:p w14:paraId="1F733CF9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22F6E870" w14:textId="3ACAB80B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35</w:t>
            </w:r>
          </w:p>
        </w:tc>
        <w:tc>
          <w:tcPr>
            <w:tcW w:w="0" w:type="auto"/>
          </w:tcPr>
          <w:p w14:paraId="753FCB34" w14:textId="4C59FD42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c</w:t>
            </w:r>
          </w:p>
        </w:tc>
        <w:tc>
          <w:tcPr>
            <w:tcW w:w="0" w:type="auto"/>
            <w:vMerge/>
          </w:tcPr>
          <w:p w14:paraId="2B6384C6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23E97593" w14:textId="05FF8F94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iCs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iCs/>
                <w:color w:val="202122"/>
                <w:sz w:val="22"/>
              </w:rPr>
              <w:t>48</w:t>
            </w:r>
          </w:p>
        </w:tc>
        <w:tc>
          <w:tcPr>
            <w:tcW w:w="0" w:type="auto"/>
          </w:tcPr>
          <w:p w14:paraId="4E50537B" w14:textId="7E950862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q</w:t>
            </w:r>
          </w:p>
        </w:tc>
        <w:tc>
          <w:tcPr>
            <w:tcW w:w="0" w:type="auto"/>
            <w:vMerge/>
          </w:tcPr>
          <w:p w14:paraId="7A9F6FAB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0475B9A0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2B3FBBAC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</w:tr>
      <w:tr w:rsidR="00374C5C" w:rsidRPr="004C6FB0" w14:paraId="335A028A" w14:textId="470F9145" w:rsidTr="00374C5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4CD7208B" w14:textId="5635B647" w:rsidR="00374C5C" w:rsidRPr="004C6FB0" w:rsidRDefault="00374C5C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 w:val="0"/>
                <w:color w:val="202122"/>
                <w:sz w:val="22"/>
              </w:rPr>
              <w:t>10</w:t>
            </w:r>
          </w:p>
        </w:tc>
        <w:tc>
          <w:tcPr>
            <w:tcW w:w="0" w:type="auto"/>
          </w:tcPr>
          <w:p w14:paraId="74086197" w14:textId="659E9CE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B</w:t>
            </w:r>
          </w:p>
        </w:tc>
        <w:tc>
          <w:tcPr>
            <w:tcW w:w="0" w:type="auto"/>
            <w:vMerge/>
          </w:tcPr>
          <w:p w14:paraId="0094C9AE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6709DA5F" w14:textId="1EDA8E1A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23</w:t>
            </w:r>
          </w:p>
        </w:tc>
        <w:tc>
          <w:tcPr>
            <w:tcW w:w="0" w:type="auto"/>
          </w:tcPr>
          <w:p w14:paraId="000B5744" w14:textId="418A4793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Q</w:t>
            </w:r>
          </w:p>
        </w:tc>
        <w:tc>
          <w:tcPr>
            <w:tcW w:w="0" w:type="auto"/>
            <w:vMerge/>
          </w:tcPr>
          <w:p w14:paraId="4E1F8818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2AB4E9FF" w14:textId="2E28A2A0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36</w:t>
            </w:r>
          </w:p>
        </w:tc>
        <w:tc>
          <w:tcPr>
            <w:tcW w:w="0" w:type="auto"/>
          </w:tcPr>
          <w:p w14:paraId="7981A49D" w14:textId="43F58512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d</w:t>
            </w:r>
          </w:p>
        </w:tc>
        <w:tc>
          <w:tcPr>
            <w:tcW w:w="0" w:type="auto"/>
            <w:vMerge/>
          </w:tcPr>
          <w:p w14:paraId="7D951816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5BCA0A56" w14:textId="3978C824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iCs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iCs/>
                <w:color w:val="202122"/>
                <w:sz w:val="22"/>
              </w:rPr>
              <w:t>49</w:t>
            </w:r>
          </w:p>
        </w:tc>
        <w:tc>
          <w:tcPr>
            <w:tcW w:w="0" w:type="auto"/>
          </w:tcPr>
          <w:p w14:paraId="70FB794E" w14:textId="366F80E0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r</w:t>
            </w:r>
          </w:p>
        </w:tc>
        <w:tc>
          <w:tcPr>
            <w:tcW w:w="0" w:type="auto"/>
            <w:vMerge/>
          </w:tcPr>
          <w:p w14:paraId="7A698D09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75D7B4DC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3B44F176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</w:tr>
      <w:tr w:rsidR="00374C5C" w:rsidRPr="004C6FB0" w14:paraId="108BC80E" w14:textId="5EF01D33" w:rsidTr="00374C5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37B1D1CD" w14:textId="5DA303C4" w:rsidR="00374C5C" w:rsidRPr="004C6FB0" w:rsidRDefault="00374C5C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 w:val="0"/>
                <w:color w:val="202122"/>
                <w:sz w:val="22"/>
              </w:rPr>
              <w:t>11</w:t>
            </w:r>
          </w:p>
        </w:tc>
        <w:tc>
          <w:tcPr>
            <w:tcW w:w="0" w:type="auto"/>
          </w:tcPr>
          <w:p w14:paraId="3BCA82FC" w14:textId="51D4664C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C</w:t>
            </w:r>
          </w:p>
        </w:tc>
        <w:tc>
          <w:tcPr>
            <w:tcW w:w="0" w:type="auto"/>
            <w:vMerge/>
          </w:tcPr>
          <w:p w14:paraId="630FCB65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6FFAD754" w14:textId="70E89ADB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24</w:t>
            </w:r>
          </w:p>
        </w:tc>
        <w:tc>
          <w:tcPr>
            <w:tcW w:w="0" w:type="auto"/>
          </w:tcPr>
          <w:p w14:paraId="0523921A" w14:textId="2689B633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R</w:t>
            </w:r>
          </w:p>
        </w:tc>
        <w:tc>
          <w:tcPr>
            <w:tcW w:w="0" w:type="auto"/>
            <w:vMerge/>
          </w:tcPr>
          <w:p w14:paraId="40A8A82B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2148405B" w14:textId="0AC76A02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37</w:t>
            </w:r>
          </w:p>
        </w:tc>
        <w:tc>
          <w:tcPr>
            <w:tcW w:w="0" w:type="auto"/>
          </w:tcPr>
          <w:p w14:paraId="6BD9A884" w14:textId="171C8F48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e</w:t>
            </w:r>
          </w:p>
        </w:tc>
        <w:tc>
          <w:tcPr>
            <w:tcW w:w="0" w:type="auto"/>
            <w:vMerge/>
          </w:tcPr>
          <w:p w14:paraId="1822B868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0709295A" w14:textId="298D168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iCs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iCs/>
                <w:color w:val="202122"/>
                <w:sz w:val="22"/>
              </w:rPr>
              <w:t>50</w:t>
            </w:r>
          </w:p>
        </w:tc>
        <w:tc>
          <w:tcPr>
            <w:tcW w:w="0" w:type="auto"/>
          </w:tcPr>
          <w:p w14:paraId="058424AF" w14:textId="6EAFF32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s</w:t>
            </w:r>
          </w:p>
        </w:tc>
        <w:tc>
          <w:tcPr>
            <w:tcW w:w="0" w:type="auto"/>
            <w:vMerge/>
          </w:tcPr>
          <w:p w14:paraId="39800FE3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7D3C7100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3C9D057E" w14:textId="77777777" w:rsidR="00374C5C" w:rsidRPr="004C6FB0" w:rsidRDefault="00374C5C" w:rsidP="004C6FB0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</w:tr>
      <w:tr w:rsidR="00374C5C" w:rsidRPr="004C6FB0" w14:paraId="23048B6B" w14:textId="6EE8960D" w:rsidTr="00374C5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527BF44E" w14:textId="5C654142" w:rsidR="00374C5C" w:rsidRPr="004C6FB0" w:rsidRDefault="00374C5C" w:rsidP="004C6FB0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b w:val="0"/>
                <w:color w:val="202122"/>
                <w:sz w:val="22"/>
              </w:rPr>
              <w:t>12</w:t>
            </w:r>
          </w:p>
        </w:tc>
        <w:tc>
          <w:tcPr>
            <w:tcW w:w="0" w:type="auto"/>
          </w:tcPr>
          <w:p w14:paraId="78583DAF" w14:textId="33855E0A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D</w:t>
            </w:r>
          </w:p>
        </w:tc>
        <w:tc>
          <w:tcPr>
            <w:tcW w:w="0" w:type="auto"/>
            <w:vMerge/>
          </w:tcPr>
          <w:p w14:paraId="6C434B3F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6CAAA6A5" w14:textId="0C1F9913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25</w:t>
            </w:r>
          </w:p>
        </w:tc>
        <w:tc>
          <w:tcPr>
            <w:tcW w:w="0" w:type="auto"/>
          </w:tcPr>
          <w:p w14:paraId="69C80465" w14:textId="33401983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S</w:t>
            </w:r>
          </w:p>
        </w:tc>
        <w:tc>
          <w:tcPr>
            <w:tcW w:w="0" w:type="auto"/>
            <w:vMerge/>
          </w:tcPr>
          <w:p w14:paraId="395D8BA8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54C37443" w14:textId="46D10F56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38</w:t>
            </w:r>
          </w:p>
        </w:tc>
        <w:tc>
          <w:tcPr>
            <w:tcW w:w="0" w:type="auto"/>
          </w:tcPr>
          <w:p w14:paraId="69500C13" w14:textId="55994CBE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f</w:t>
            </w:r>
          </w:p>
        </w:tc>
        <w:tc>
          <w:tcPr>
            <w:tcW w:w="0" w:type="auto"/>
            <w:vMerge/>
          </w:tcPr>
          <w:p w14:paraId="3EEC17A9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0254714F" w14:textId="0FA59701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iCs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iCs/>
                <w:color w:val="202122"/>
                <w:sz w:val="22"/>
              </w:rPr>
              <w:t>51</w:t>
            </w:r>
          </w:p>
        </w:tc>
        <w:tc>
          <w:tcPr>
            <w:tcW w:w="0" w:type="auto"/>
          </w:tcPr>
          <w:p w14:paraId="7C8B9F0A" w14:textId="6F1020F1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4C6FB0">
              <w:rPr>
                <w:rFonts w:eastAsia="Times New Roman" w:cs="Times New Roman"/>
                <w:color w:val="202122"/>
                <w:sz w:val="22"/>
              </w:rPr>
              <w:t>t</w:t>
            </w:r>
          </w:p>
        </w:tc>
        <w:tc>
          <w:tcPr>
            <w:tcW w:w="0" w:type="auto"/>
            <w:vMerge/>
          </w:tcPr>
          <w:p w14:paraId="13613D72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22A7279E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6BD16469" w14:textId="77777777" w:rsidR="00374C5C" w:rsidRPr="004C6FB0" w:rsidRDefault="00374C5C" w:rsidP="004C6FB0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</w:tr>
    </w:tbl>
    <w:p w14:paraId="04E4B167" w14:textId="4DD8D2D8" w:rsidR="006B0ECD" w:rsidRPr="00374C5C" w:rsidRDefault="00374C5C" w:rsidP="004C6FB0">
      <w:pPr>
        <w:jc w:val="center"/>
        <w:rPr>
          <w:i/>
        </w:rPr>
      </w:pPr>
      <w:r w:rsidRPr="00374C5C">
        <w:rPr>
          <w:i/>
        </w:rPr>
        <w:t>Bảng chữ cái Base58</w:t>
      </w:r>
    </w:p>
    <w:p w14:paraId="755F6094" w14:textId="77777777" w:rsidR="00C821C7" w:rsidRDefault="00C821C7" w:rsidP="004C6FB0">
      <w:pPr>
        <w:jc w:val="both"/>
      </w:pPr>
    </w:p>
    <w:p w14:paraId="3DB1780E" w14:textId="01982E2A" w:rsidR="00374C5C" w:rsidRDefault="000C7FB4" w:rsidP="004C6FB0">
      <w:pPr>
        <w:pStyle w:val="Heading3"/>
        <w:jc w:val="both"/>
      </w:pPr>
      <w:bookmarkStart w:id="15" w:name="_Toc73023845"/>
      <w:r>
        <w:t>II</w:t>
      </w:r>
      <w:r w:rsidR="00374C5C">
        <w:t>.3.</w:t>
      </w:r>
      <w:r w:rsidR="00BF21E0">
        <w:t>5</w:t>
      </w:r>
      <w:r w:rsidR="00374C5C">
        <w:t>. BigInt sang hệ cơ số 64</w:t>
      </w:r>
      <w:bookmarkEnd w:id="15"/>
    </w:p>
    <w:p w14:paraId="5BFFDC4D" w14:textId="673611C2" w:rsidR="00A75083" w:rsidRDefault="00374C5C" w:rsidP="00A75083">
      <w:pPr>
        <w:jc w:val="both"/>
      </w:pPr>
      <w:r>
        <w:t>Sử dụng bảng chữ cái Base64</w:t>
      </w:r>
      <w:r w:rsidR="00C03D6C">
        <w:t xml:space="preserve"> chuẩn</w:t>
      </w:r>
      <w:r>
        <w:t xml:space="preserve">. </w:t>
      </w:r>
      <w:r w:rsidR="00B40706">
        <w:t>Ý tưởng thuật</w:t>
      </w:r>
      <w:r>
        <w:t xml:space="preserve"> toán như sau:</w:t>
      </w:r>
    </w:p>
    <w:p w14:paraId="01B36E63" w14:textId="25704E19" w:rsidR="00A75083" w:rsidRDefault="00A75083" w:rsidP="00A75083">
      <w:pPr>
        <w:pStyle w:val="ListParagraph"/>
        <w:numPr>
          <w:ilvl w:val="0"/>
          <w:numId w:val="7"/>
        </w:numPr>
        <w:jc w:val="both"/>
      </w:pPr>
      <w:r>
        <w:t xml:space="preserve">Nếu số </w:t>
      </w:r>
      <w:r w:rsidRPr="00620F77">
        <w:rPr>
          <w:b/>
        </w:rPr>
        <w:t>BigInt</w:t>
      </w:r>
      <w:r>
        <w:t xml:space="preserve"> là số âm, tìm biểu diễn bù 2 của dãy bit đang lưu trong mảng </w:t>
      </w:r>
      <w:r w:rsidRPr="00516F90">
        <w:rPr>
          <w:i/>
        </w:rPr>
        <w:t>data</w:t>
      </w:r>
      <w:r>
        <w:t xml:space="preserve"> </w:t>
      </w:r>
      <w:r w:rsidR="001C46CE">
        <w:t xml:space="preserve">với </w:t>
      </w:r>
      <w:r w:rsidR="001C46CE" w:rsidRPr="00D71EF9">
        <w:rPr>
          <w:i/>
        </w:rPr>
        <w:t>rBit</w:t>
      </w:r>
      <w:r w:rsidR="001C46CE">
        <w:t xml:space="preserve"> bit</w:t>
      </w:r>
      <w:r w:rsidR="00D71EF9">
        <w:t>s</w:t>
      </w:r>
      <w:r>
        <w:t>.</w:t>
      </w:r>
    </w:p>
    <w:p w14:paraId="5B9E7B78" w14:textId="128D0F9E" w:rsidR="00A75083" w:rsidRDefault="00A75083" w:rsidP="00A75083">
      <w:pPr>
        <w:pStyle w:val="ListParagraph"/>
        <w:numPr>
          <w:ilvl w:val="0"/>
          <w:numId w:val="7"/>
        </w:numPr>
        <w:jc w:val="both"/>
      </w:pPr>
      <w:r>
        <w:t xml:space="preserve">Duyệt từ bit thứ </w:t>
      </w:r>
      <w:r>
        <w:rPr>
          <w:i/>
        </w:rPr>
        <w:t>rBit</w:t>
      </w:r>
      <w:r>
        <w:t xml:space="preserve"> – 1 về bit 0, lấy từng cụm </w:t>
      </w:r>
      <w:r w:rsidR="0027542F">
        <w:t>6</w:t>
      </w:r>
      <w:r>
        <w:t xml:space="preserve"> bit</w:t>
      </w:r>
      <w:r w:rsidR="00AF2517">
        <w:t>s</w:t>
      </w:r>
      <w:r>
        <w:t xml:space="preserve"> để đổi sang hệ cơ số </w:t>
      </w:r>
      <w:r w:rsidR="0027542F">
        <w:t>64</w:t>
      </w:r>
      <w:r>
        <w:t>, đưa vào chuỗi kết quả.</w:t>
      </w:r>
    </w:p>
    <w:p w14:paraId="69F38A94" w14:textId="6070C988" w:rsidR="00A75083" w:rsidRDefault="00A75083" w:rsidP="00A75083">
      <w:pPr>
        <w:pStyle w:val="ListParagraph"/>
        <w:numPr>
          <w:ilvl w:val="1"/>
          <w:numId w:val="7"/>
        </w:numPr>
        <w:jc w:val="both"/>
      </w:pPr>
      <w:r>
        <w:t xml:space="preserve">Nếu cụm cuối cùng không đủ </w:t>
      </w:r>
      <w:r w:rsidR="0027542F">
        <w:t>6</w:t>
      </w:r>
      <w:r>
        <w:t xml:space="preserve"> bit</w:t>
      </w:r>
      <w:r w:rsidR="00D71EF9">
        <w:t>s</w:t>
      </w:r>
      <w:r>
        <w:t>, thêm một vài</w:t>
      </w:r>
      <w:r w:rsidR="00A5700A">
        <w:t xml:space="preserve"> bit</w:t>
      </w:r>
      <w:r>
        <w:t xml:space="preserve"> 0 </w:t>
      </w:r>
      <w:r w:rsidR="00A5700A">
        <w:t>vào</w:t>
      </w:r>
      <w:r>
        <w:t xml:space="preserve"> cuối</w:t>
      </w:r>
      <w:r w:rsidR="00A5700A">
        <w:t xml:space="preserve"> cho đủ</w:t>
      </w:r>
      <w:r>
        <w:t xml:space="preserve"> để đổi sang hệ cơ số </w:t>
      </w:r>
      <w:r w:rsidR="0027542F">
        <w:t>64</w:t>
      </w:r>
      <w:r>
        <w:t>.</w:t>
      </w:r>
    </w:p>
    <w:p w14:paraId="047EC0A0" w14:textId="4CFA1067" w:rsidR="00BF21E0" w:rsidRDefault="00A75083" w:rsidP="0027542F">
      <w:pPr>
        <w:pStyle w:val="ListParagraph"/>
        <w:numPr>
          <w:ilvl w:val="0"/>
          <w:numId w:val="7"/>
        </w:numPr>
        <w:jc w:val="both"/>
      </w:pPr>
      <w:r>
        <w:t xml:space="preserve">Số kí tự padding được tính bằng </w:t>
      </w:r>
      <w:r w:rsidRPr="009E1902">
        <w:rPr>
          <w:i/>
        </w:rPr>
        <w:t>pad</w:t>
      </w:r>
      <w:r>
        <w:t xml:space="preserve"> = 4 – (</w:t>
      </w:r>
      <w:r w:rsidRPr="009E1902">
        <w:rPr>
          <w:i/>
        </w:rPr>
        <w:t>rBit</w:t>
      </w:r>
      <w:r>
        <w:t xml:space="preserve"> % 24 + 5) / 6</w:t>
      </w:r>
      <w:r w:rsidR="0027542F">
        <w:t xml:space="preserve"> và thêm </w:t>
      </w:r>
      <w:r w:rsidR="0027542F">
        <w:rPr>
          <w:i/>
        </w:rPr>
        <w:t xml:space="preserve">pad </w:t>
      </w:r>
      <w:r w:rsidR="0027542F">
        <w:t>kí tự ‘=’ vào chuỗi kết quả</w:t>
      </w:r>
      <w:r>
        <w:t xml:space="preserve"> (để chuỗi kết quả có độ dài chia hết cho 4).</w:t>
      </w:r>
    </w:p>
    <w:tbl>
      <w:tblPr>
        <w:tblStyle w:val="PlainTable1"/>
        <w:tblW w:w="10186" w:type="dxa"/>
        <w:tblInd w:w="-365" w:type="dxa"/>
        <w:tblLook w:val="04A0" w:firstRow="1" w:lastRow="0" w:firstColumn="1" w:lastColumn="0" w:noHBand="0" w:noVBand="1"/>
      </w:tblPr>
      <w:tblGrid>
        <w:gridCol w:w="834"/>
        <w:gridCol w:w="1008"/>
        <w:gridCol w:w="242"/>
        <w:gridCol w:w="835"/>
        <w:gridCol w:w="1009"/>
        <w:gridCol w:w="242"/>
        <w:gridCol w:w="835"/>
        <w:gridCol w:w="1009"/>
        <w:gridCol w:w="242"/>
        <w:gridCol w:w="835"/>
        <w:gridCol w:w="1009"/>
        <w:gridCol w:w="242"/>
        <w:gridCol w:w="835"/>
        <w:gridCol w:w="1009"/>
      </w:tblGrid>
      <w:tr w:rsidR="00374C5C" w:rsidRPr="00C03D6C" w14:paraId="1864247B" w14:textId="77777777" w:rsidTr="00816DC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0DBEBA80" w14:textId="77777777" w:rsidR="00374C5C" w:rsidRPr="00C03D6C" w:rsidRDefault="00374C5C" w:rsidP="004C6FB0">
            <w:pPr>
              <w:spacing w:before="240" w:after="240"/>
              <w:jc w:val="both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Cs w:val="0"/>
                <w:color w:val="202122"/>
                <w:sz w:val="22"/>
              </w:rPr>
              <w:t>Value</w:t>
            </w:r>
          </w:p>
        </w:tc>
        <w:tc>
          <w:tcPr>
            <w:tcW w:w="0" w:type="auto"/>
            <w:hideMark/>
          </w:tcPr>
          <w:p w14:paraId="690585E2" w14:textId="77777777" w:rsidR="00374C5C" w:rsidRPr="00C03D6C" w:rsidRDefault="00374C5C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Cs w:val="0"/>
                <w:color w:val="202122"/>
                <w:sz w:val="22"/>
              </w:rPr>
              <w:t>Symbol</w:t>
            </w:r>
          </w:p>
        </w:tc>
        <w:tc>
          <w:tcPr>
            <w:tcW w:w="0" w:type="auto"/>
            <w:vMerge w:val="restart"/>
            <w:hideMark/>
          </w:tcPr>
          <w:p w14:paraId="13EE1096" w14:textId="77777777" w:rsidR="00374C5C" w:rsidRPr="00C03D6C" w:rsidRDefault="00374C5C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</w:p>
        </w:tc>
        <w:tc>
          <w:tcPr>
            <w:tcW w:w="0" w:type="auto"/>
            <w:hideMark/>
          </w:tcPr>
          <w:p w14:paraId="2EFF0A08" w14:textId="77777777" w:rsidR="00374C5C" w:rsidRPr="00C03D6C" w:rsidRDefault="00374C5C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Cs w:val="0"/>
                <w:color w:val="202122"/>
                <w:sz w:val="22"/>
              </w:rPr>
              <w:t>Value</w:t>
            </w:r>
          </w:p>
        </w:tc>
        <w:tc>
          <w:tcPr>
            <w:tcW w:w="0" w:type="auto"/>
            <w:hideMark/>
          </w:tcPr>
          <w:p w14:paraId="0930AFF3" w14:textId="77777777" w:rsidR="00374C5C" w:rsidRPr="00C03D6C" w:rsidRDefault="00374C5C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Cs w:val="0"/>
                <w:color w:val="202122"/>
                <w:sz w:val="22"/>
              </w:rPr>
              <w:t>Symbol</w:t>
            </w:r>
          </w:p>
        </w:tc>
        <w:tc>
          <w:tcPr>
            <w:tcW w:w="0" w:type="auto"/>
            <w:vMerge w:val="restart"/>
            <w:hideMark/>
          </w:tcPr>
          <w:p w14:paraId="2BDAA4FE" w14:textId="77777777" w:rsidR="00374C5C" w:rsidRPr="00C03D6C" w:rsidRDefault="00374C5C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</w:p>
        </w:tc>
        <w:tc>
          <w:tcPr>
            <w:tcW w:w="0" w:type="auto"/>
            <w:hideMark/>
          </w:tcPr>
          <w:p w14:paraId="7DF86216" w14:textId="77777777" w:rsidR="00374C5C" w:rsidRPr="00C03D6C" w:rsidRDefault="00374C5C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Cs w:val="0"/>
                <w:color w:val="202122"/>
                <w:sz w:val="22"/>
              </w:rPr>
              <w:t>Value</w:t>
            </w:r>
          </w:p>
        </w:tc>
        <w:tc>
          <w:tcPr>
            <w:tcW w:w="0" w:type="auto"/>
            <w:hideMark/>
          </w:tcPr>
          <w:p w14:paraId="3CD7E093" w14:textId="77777777" w:rsidR="00374C5C" w:rsidRPr="00C03D6C" w:rsidRDefault="00374C5C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Cs w:val="0"/>
                <w:color w:val="202122"/>
                <w:sz w:val="22"/>
              </w:rPr>
              <w:t>Symbol</w:t>
            </w:r>
          </w:p>
        </w:tc>
        <w:tc>
          <w:tcPr>
            <w:tcW w:w="0" w:type="auto"/>
            <w:vMerge w:val="restart"/>
            <w:hideMark/>
          </w:tcPr>
          <w:p w14:paraId="40CF4789" w14:textId="77777777" w:rsidR="00374C5C" w:rsidRPr="00C03D6C" w:rsidRDefault="00374C5C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</w:p>
        </w:tc>
        <w:tc>
          <w:tcPr>
            <w:tcW w:w="0" w:type="auto"/>
            <w:hideMark/>
          </w:tcPr>
          <w:p w14:paraId="6AF82E54" w14:textId="77777777" w:rsidR="00374C5C" w:rsidRPr="00C03D6C" w:rsidRDefault="00374C5C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Cs w:val="0"/>
                <w:color w:val="202122"/>
                <w:sz w:val="22"/>
              </w:rPr>
              <w:t>Value</w:t>
            </w:r>
          </w:p>
        </w:tc>
        <w:tc>
          <w:tcPr>
            <w:tcW w:w="0" w:type="auto"/>
            <w:hideMark/>
          </w:tcPr>
          <w:p w14:paraId="4E164B5E" w14:textId="77777777" w:rsidR="00374C5C" w:rsidRPr="00C03D6C" w:rsidRDefault="00374C5C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Cs w:val="0"/>
                <w:color w:val="202122"/>
                <w:sz w:val="22"/>
              </w:rPr>
              <w:t>Symbol</w:t>
            </w:r>
          </w:p>
        </w:tc>
        <w:tc>
          <w:tcPr>
            <w:tcW w:w="0" w:type="auto"/>
            <w:vMerge w:val="restart"/>
          </w:tcPr>
          <w:p w14:paraId="485642EB" w14:textId="77777777" w:rsidR="00374C5C" w:rsidRPr="00C03D6C" w:rsidRDefault="00374C5C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 w:val="0"/>
                <w:bCs w:val="0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30520F2F" w14:textId="77777777" w:rsidR="00374C5C" w:rsidRPr="00C03D6C" w:rsidRDefault="00374C5C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Cs w:val="0"/>
                <w:color w:val="202122"/>
                <w:sz w:val="22"/>
              </w:rPr>
              <w:t>Value</w:t>
            </w:r>
          </w:p>
        </w:tc>
        <w:tc>
          <w:tcPr>
            <w:tcW w:w="0" w:type="auto"/>
          </w:tcPr>
          <w:p w14:paraId="571D416F" w14:textId="77777777" w:rsidR="00374C5C" w:rsidRPr="00C03D6C" w:rsidRDefault="00374C5C" w:rsidP="004C6FB0">
            <w:pPr>
              <w:spacing w:before="240" w:after="24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Cs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Cs w:val="0"/>
                <w:color w:val="202122"/>
                <w:sz w:val="22"/>
              </w:rPr>
              <w:t>Symbol</w:t>
            </w:r>
          </w:p>
        </w:tc>
      </w:tr>
      <w:tr w:rsidR="00374C5C" w:rsidRPr="00C03D6C" w14:paraId="7A168532" w14:textId="77777777" w:rsidTr="00816DC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54D83E67" w14:textId="77777777" w:rsidR="00374C5C" w:rsidRPr="00C03D6C" w:rsidRDefault="00374C5C" w:rsidP="00C04B48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 w:val="0"/>
                <w:color w:val="202122"/>
                <w:sz w:val="22"/>
              </w:rPr>
              <w:t>0</w:t>
            </w:r>
          </w:p>
        </w:tc>
        <w:tc>
          <w:tcPr>
            <w:tcW w:w="0" w:type="auto"/>
          </w:tcPr>
          <w:p w14:paraId="06DEC658" w14:textId="06417ABE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A</w:t>
            </w:r>
          </w:p>
        </w:tc>
        <w:tc>
          <w:tcPr>
            <w:tcW w:w="0" w:type="auto"/>
            <w:vMerge/>
            <w:hideMark/>
          </w:tcPr>
          <w:p w14:paraId="2B6BD80A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634BC8B4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13</w:t>
            </w:r>
          </w:p>
        </w:tc>
        <w:tc>
          <w:tcPr>
            <w:tcW w:w="0" w:type="auto"/>
          </w:tcPr>
          <w:p w14:paraId="6D5F8FC2" w14:textId="544286B4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N</w:t>
            </w:r>
          </w:p>
        </w:tc>
        <w:tc>
          <w:tcPr>
            <w:tcW w:w="0" w:type="auto"/>
            <w:vMerge/>
            <w:hideMark/>
          </w:tcPr>
          <w:p w14:paraId="061AF4AD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5329333D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26</w:t>
            </w:r>
          </w:p>
        </w:tc>
        <w:tc>
          <w:tcPr>
            <w:tcW w:w="0" w:type="auto"/>
          </w:tcPr>
          <w:p w14:paraId="6E9F934F" w14:textId="3A7EFF85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a</w:t>
            </w:r>
          </w:p>
        </w:tc>
        <w:tc>
          <w:tcPr>
            <w:tcW w:w="0" w:type="auto"/>
            <w:vMerge/>
            <w:hideMark/>
          </w:tcPr>
          <w:p w14:paraId="7AE329F8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77CDFB10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39</w:t>
            </w:r>
          </w:p>
        </w:tc>
        <w:tc>
          <w:tcPr>
            <w:tcW w:w="0" w:type="auto"/>
          </w:tcPr>
          <w:p w14:paraId="34258B46" w14:textId="51112330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n</w:t>
            </w:r>
          </w:p>
        </w:tc>
        <w:tc>
          <w:tcPr>
            <w:tcW w:w="0" w:type="auto"/>
            <w:vMerge/>
          </w:tcPr>
          <w:p w14:paraId="1F5CDD04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48979B19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52</w:t>
            </w:r>
          </w:p>
        </w:tc>
        <w:tc>
          <w:tcPr>
            <w:tcW w:w="0" w:type="auto"/>
          </w:tcPr>
          <w:p w14:paraId="7B25F435" w14:textId="7A698BF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0</w:t>
            </w:r>
          </w:p>
        </w:tc>
      </w:tr>
      <w:tr w:rsidR="00374C5C" w:rsidRPr="00C03D6C" w14:paraId="69892883" w14:textId="77777777" w:rsidTr="00816DC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4D00B764" w14:textId="77777777" w:rsidR="00374C5C" w:rsidRPr="00C03D6C" w:rsidRDefault="00374C5C" w:rsidP="00C04B48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 w:val="0"/>
                <w:color w:val="202122"/>
                <w:sz w:val="22"/>
              </w:rPr>
              <w:t>1</w:t>
            </w:r>
          </w:p>
        </w:tc>
        <w:tc>
          <w:tcPr>
            <w:tcW w:w="0" w:type="auto"/>
          </w:tcPr>
          <w:p w14:paraId="2F884448" w14:textId="190E8522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B</w:t>
            </w:r>
          </w:p>
        </w:tc>
        <w:tc>
          <w:tcPr>
            <w:tcW w:w="0" w:type="auto"/>
            <w:vMerge/>
            <w:hideMark/>
          </w:tcPr>
          <w:p w14:paraId="19B0468A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1A8EE172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14</w:t>
            </w:r>
          </w:p>
        </w:tc>
        <w:tc>
          <w:tcPr>
            <w:tcW w:w="0" w:type="auto"/>
          </w:tcPr>
          <w:p w14:paraId="766B8690" w14:textId="244FE058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O</w:t>
            </w:r>
          </w:p>
        </w:tc>
        <w:tc>
          <w:tcPr>
            <w:tcW w:w="0" w:type="auto"/>
            <w:vMerge/>
            <w:hideMark/>
          </w:tcPr>
          <w:p w14:paraId="16162C57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6BAFB9FA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27</w:t>
            </w:r>
          </w:p>
        </w:tc>
        <w:tc>
          <w:tcPr>
            <w:tcW w:w="0" w:type="auto"/>
          </w:tcPr>
          <w:p w14:paraId="4F7EAAC0" w14:textId="351D568D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b</w:t>
            </w:r>
          </w:p>
        </w:tc>
        <w:tc>
          <w:tcPr>
            <w:tcW w:w="0" w:type="auto"/>
            <w:vMerge/>
            <w:hideMark/>
          </w:tcPr>
          <w:p w14:paraId="49695633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691CC32F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40</w:t>
            </w:r>
          </w:p>
        </w:tc>
        <w:tc>
          <w:tcPr>
            <w:tcW w:w="0" w:type="auto"/>
          </w:tcPr>
          <w:p w14:paraId="0F78C80E" w14:textId="197FCA85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o</w:t>
            </w:r>
          </w:p>
        </w:tc>
        <w:tc>
          <w:tcPr>
            <w:tcW w:w="0" w:type="auto"/>
            <w:vMerge/>
          </w:tcPr>
          <w:p w14:paraId="279F7CBB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2C80DBE4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53</w:t>
            </w:r>
          </w:p>
        </w:tc>
        <w:tc>
          <w:tcPr>
            <w:tcW w:w="0" w:type="auto"/>
          </w:tcPr>
          <w:p w14:paraId="66807804" w14:textId="3E2B72F9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1</w:t>
            </w:r>
          </w:p>
        </w:tc>
      </w:tr>
      <w:tr w:rsidR="00374C5C" w:rsidRPr="00C03D6C" w14:paraId="4F43E251" w14:textId="77777777" w:rsidTr="00816DC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4DE41B7B" w14:textId="77777777" w:rsidR="00374C5C" w:rsidRPr="00C03D6C" w:rsidRDefault="00374C5C" w:rsidP="00C04B48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 w:val="0"/>
                <w:color w:val="202122"/>
                <w:sz w:val="22"/>
              </w:rPr>
              <w:lastRenderedPageBreak/>
              <w:t>2</w:t>
            </w:r>
          </w:p>
        </w:tc>
        <w:tc>
          <w:tcPr>
            <w:tcW w:w="0" w:type="auto"/>
          </w:tcPr>
          <w:p w14:paraId="42FF1B1F" w14:textId="5D162ABA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C</w:t>
            </w:r>
          </w:p>
        </w:tc>
        <w:tc>
          <w:tcPr>
            <w:tcW w:w="0" w:type="auto"/>
            <w:vMerge/>
            <w:hideMark/>
          </w:tcPr>
          <w:p w14:paraId="4FC03B25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1CA9CDD7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15</w:t>
            </w:r>
          </w:p>
        </w:tc>
        <w:tc>
          <w:tcPr>
            <w:tcW w:w="0" w:type="auto"/>
          </w:tcPr>
          <w:p w14:paraId="394A6AF3" w14:textId="69E054F5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P</w:t>
            </w:r>
          </w:p>
        </w:tc>
        <w:tc>
          <w:tcPr>
            <w:tcW w:w="0" w:type="auto"/>
            <w:vMerge/>
            <w:hideMark/>
          </w:tcPr>
          <w:p w14:paraId="76F5CECE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4F0BAF91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28</w:t>
            </w:r>
          </w:p>
        </w:tc>
        <w:tc>
          <w:tcPr>
            <w:tcW w:w="0" w:type="auto"/>
          </w:tcPr>
          <w:p w14:paraId="0E5B3BE6" w14:textId="418E32C5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c</w:t>
            </w:r>
          </w:p>
        </w:tc>
        <w:tc>
          <w:tcPr>
            <w:tcW w:w="0" w:type="auto"/>
            <w:vMerge/>
            <w:hideMark/>
          </w:tcPr>
          <w:p w14:paraId="5D15A172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21DF89C7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41</w:t>
            </w:r>
          </w:p>
        </w:tc>
        <w:tc>
          <w:tcPr>
            <w:tcW w:w="0" w:type="auto"/>
          </w:tcPr>
          <w:p w14:paraId="17B55855" w14:textId="5689213D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p</w:t>
            </w:r>
          </w:p>
        </w:tc>
        <w:tc>
          <w:tcPr>
            <w:tcW w:w="0" w:type="auto"/>
            <w:vMerge/>
          </w:tcPr>
          <w:p w14:paraId="230A81D5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652390C2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54</w:t>
            </w:r>
          </w:p>
        </w:tc>
        <w:tc>
          <w:tcPr>
            <w:tcW w:w="0" w:type="auto"/>
          </w:tcPr>
          <w:p w14:paraId="20754E27" w14:textId="23E69832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2</w:t>
            </w:r>
          </w:p>
        </w:tc>
      </w:tr>
      <w:tr w:rsidR="00374C5C" w:rsidRPr="00C03D6C" w14:paraId="45D495F2" w14:textId="77777777" w:rsidTr="00816DC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7A4E2772" w14:textId="77777777" w:rsidR="00374C5C" w:rsidRPr="00C03D6C" w:rsidRDefault="00374C5C" w:rsidP="00C04B48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 w:val="0"/>
                <w:color w:val="202122"/>
                <w:sz w:val="22"/>
              </w:rPr>
              <w:t>3</w:t>
            </w:r>
          </w:p>
        </w:tc>
        <w:tc>
          <w:tcPr>
            <w:tcW w:w="0" w:type="auto"/>
          </w:tcPr>
          <w:p w14:paraId="234C4171" w14:textId="3671FAB3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D</w:t>
            </w:r>
          </w:p>
        </w:tc>
        <w:tc>
          <w:tcPr>
            <w:tcW w:w="0" w:type="auto"/>
            <w:vMerge/>
            <w:hideMark/>
          </w:tcPr>
          <w:p w14:paraId="3F775DCC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61563B77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16</w:t>
            </w:r>
          </w:p>
        </w:tc>
        <w:tc>
          <w:tcPr>
            <w:tcW w:w="0" w:type="auto"/>
          </w:tcPr>
          <w:p w14:paraId="443434B3" w14:textId="27F4AB21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Q</w:t>
            </w:r>
          </w:p>
        </w:tc>
        <w:tc>
          <w:tcPr>
            <w:tcW w:w="0" w:type="auto"/>
            <w:vMerge/>
            <w:hideMark/>
          </w:tcPr>
          <w:p w14:paraId="21D68328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3D725DFD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29</w:t>
            </w:r>
          </w:p>
        </w:tc>
        <w:tc>
          <w:tcPr>
            <w:tcW w:w="0" w:type="auto"/>
          </w:tcPr>
          <w:p w14:paraId="678C7F2F" w14:textId="073E775A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d</w:t>
            </w:r>
          </w:p>
        </w:tc>
        <w:tc>
          <w:tcPr>
            <w:tcW w:w="0" w:type="auto"/>
            <w:vMerge/>
            <w:hideMark/>
          </w:tcPr>
          <w:p w14:paraId="13F82AD5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328FF16A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42</w:t>
            </w:r>
          </w:p>
        </w:tc>
        <w:tc>
          <w:tcPr>
            <w:tcW w:w="0" w:type="auto"/>
          </w:tcPr>
          <w:p w14:paraId="572D46A6" w14:textId="65CD019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q</w:t>
            </w:r>
          </w:p>
        </w:tc>
        <w:tc>
          <w:tcPr>
            <w:tcW w:w="0" w:type="auto"/>
            <w:vMerge/>
          </w:tcPr>
          <w:p w14:paraId="7EFC31A8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2C09F4B1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55</w:t>
            </w:r>
          </w:p>
        </w:tc>
        <w:tc>
          <w:tcPr>
            <w:tcW w:w="0" w:type="auto"/>
          </w:tcPr>
          <w:p w14:paraId="14FCEB1E" w14:textId="6069728E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3</w:t>
            </w:r>
          </w:p>
        </w:tc>
      </w:tr>
      <w:tr w:rsidR="00374C5C" w:rsidRPr="00C03D6C" w14:paraId="1D57D82A" w14:textId="77777777" w:rsidTr="00816DC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078939A9" w14:textId="77777777" w:rsidR="00374C5C" w:rsidRPr="00C03D6C" w:rsidRDefault="00374C5C" w:rsidP="00C04B48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 w:val="0"/>
                <w:color w:val="202122"/>
                <w:sz w:val="22"/>
              </w:rPr>
              <w:t>4</w:t>
            </w:r>
          </w:p>
        </w:tc>
        <w:tc>
          <w:tcPr>
            <w:tcW w:w="0" w:type="auto"/>
          </w:tcPr>
          <w:p w14:paraId="3675CC95" w14:textId="4DAB6E02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E</w:t>
            </w:r>
          </w:p>
        </w:tc>
        <w:tc>
          <w:tcPr>
            <w:tcW w:w="0" w:type="auto"/>
            <w:vMerge/>
            <w:hideMark/>
          </w:tcPr>
          <w:p w14:paraId="60362ED8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19AFEF96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17</w:t>
            </w:r>
          </w:p>
        </w:tc>
        <w:tc>
          <w:tcPr>
            <w:tcW w:w="0" w:type="auto"/>
          </w:tcPr>
          <w:p w14:paraId="0D86FC2D" w14:textId="7055C702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R</w:t>
            </w:r>
          </w:p>
        </w:tc>
        <w:tc>
          <w:tcPr>
            <w:tcW w:w="0" w:type="auto"/>
            <w:vMerge/>
            <w:hideMark/>
          </w:tcPr>
          <w:p w14:paraId="0E85040C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1FF8EE98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30</w:t>
            </w:r>
          </w:p>
        </w:tc>
        <w:tc>
          <w:tcPr>
            <w:tcW w:w="0" w:type="auto"/>
          </w:tcPr>
          <w:p w14:paraId="2BE5F378" w14:textId="02756BA0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e</w:t>
            </w:r>
          </w:p>
        </w:tc>
        <w:tc>
          <w:tcPr>
            <w:tcW w:w="0" w:type="auto"/>
            <w:vMerge/>
            <w:hideMark/>
          </w:tcPr>
          <w:p w14:paraId="2FBA098D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0F0D4097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43</w:t>
            </w:r>
          </w:p>
        </w:tc>
        <w:tc>
          <w:tcPr>
            <w:tcW w:w="0" w:type="auto"/>
          </w:tcPr>
          <w:p w14:paraId="0A739695" w14:textId="04C2F54C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r</w:t>
            </w:r>
          </w:p>
        </w:tc>
        <w:tc>
          <w:tcPr>
            <w:tcW w:w="0" w:type="auto"/>
            <w:vMerge/>
          </w:tcPr>
          <w:p w14:paraId="0F648EAD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1FC22D56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56</w:t>
            </w:r>
          </w:p>
        </w:tc>
        <w:tc>
          <w:tcPr>
            <w:tcW w:w="0" w:type="auto"/>
          </w:tcPr>
          <w:p w14:paraId="7751EF57" w14:textId="485C9ADC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4</w:t>
            </w:r>
          </w:p>
        </w:tc>
      </w:tr>
      <w:tr w:rsidR="00374C5C" w:rsidRPr="00C03D6C" w14:paraId="18C1120C" w14:textId="77777777" w:rsidTr="00816DC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4E0C8AF7" w14:textId="77777777" w:rsidR="00374C5C" w:rsidRPr="00C03D6C" w:rsidRDefault="00374C5C" w:rsidP="00C04B48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 w:val="0"/>
                <w:color w:val="202122"/>
                <w:sz w:val="22"/>
              </w:rPr>
              <w:t>5</w:t>
            </w:r>
          </w:p>
        </w:tc>
        <w:tc>
          <w:tcPr>
            <w:tcW w:w="0" w:type="auto"/>
          </w:tcPr>
          <w:p w14:paraId="523BF90D" w14:textId="44A8196B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F</w:t>
            </w:r>
          </w:p>
        </w:tc>
        <w:tc>
          <w:tcPr>
            <w:tcW w:w="0" w:type="auto"/>
            <w:vMerge/>
            <w:hideMark/>
          </w:tcPr>
          <w:p w14:paraId="61CE40F6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409F0405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18</w:t>
            </w:r>
          </w:p>
        </w:tc>
        <w:tc>
          <w:tcPr>
            <w:tcW w:w="0" w:type="auto"/>
          </w:tcPr>
          <w:p w14:paraId="2F6A07D0" w14:textId="25C09682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S</w:t>
            </w:r>
          </w:p>
        </w:tc>
        <w:tc>
          <w:tcPr>
            <w:tcW w:w="0" w:type="auto"/>
            <w:vMerge/>
            <w:hideMark/>
          </w:tcPr>
          <w:p w14:paraId="11BA81CB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3B120A4F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31</w:t>
            </w:r>
          </w:p>
        </w:tc>
        <w:tc>
          <w:tcPr>
            <w:tcW w:w="0" w:type="auto"/>
          </w:tcPr>
          <w:p w14:paraId="3E225011" w14:textId="6DAE87E1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f</w:t>
            </w:r>
          </w:p>
        </w:tc>
        <w:tc>
          <w:tcPr>
            <w:tcW w:w="0" w:type="auto"/>
            <w:vMerge/>
            <w:hideMark/>
          </w:tcPr>
          <w:p w14:paraId="45666E13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059996D6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44</w:t>
            </w:r>
          </w:p>
        </w:tc>
        <w:tc>
          <w:tcPr>
            <w:tcW w:w="0" w:type="auto"/>
          </w:tcPr>
          <w:p w14:paraId="703C519A" w14:textId="46490641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s</w:t>
            </w:r>
          </w:p>
        </w:tc>
        <w:tc>
          <w:tcPr>
            <w:tcW w:w="0" w:type="auto"/>
            <w:vMerge/>
          </w:tcPr>
          <w:p w14:paraId="5513742F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665D16FF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57</w:t>
            </w:r>
          </w:p>
        </w:tc>
        <w:tc>
          <w:tcPr>
            <w:tcW w:w="0" w:type="auto"/>
          </w:tcPr>
          <w:p w14:paraId="1C48325E" w14:textId="23ADCBA1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5</w:t>
            </w:r>
          </w:p>
        </w:tc>
      </w:tr>
      <w:tr w:rsidR="00374C5C" w:rsidRPr="00C03D6C" w14:paraId="651C2EF0" w14:textId="77777777" w:rsidTr="00816DC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41DE1E4A" w14:textId="77777777" w:rsidR="00374C5C" w:rsidRPr="00C03D6C" w:rsidRDefault="00374C5C" w:rsidP="00C04B48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 w:val="0"/>
                <w:color w:val="202122"/>
                <w:sz w:val="22"/>
              </w:rPr>
              <w:t>6</w:t>
            </w:r>
          </w:p>
        </w:tc>
        <w:tc>
          <w:tcPr>
            <w:tcW w:w="0" w:type="auto"/>
          </w:tcPr>
          <w:p w14:paraId="013CE51D" w14:textId="7FE3FDC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G</w:t>
            </w:r>
          </w:p>
        </w:tc>
        <w:tc>
          <w:tcPr>
            <w:tcW w:w="0" w:type="auto"/>
            <w:vMerge/>
            <w:hideMark/>
          </w:tcPr>
          <w:p w14:paraId="182E300D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3EF62423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19</w:t>
            </w:r>
          </w:p>
        </w:tc>
        <w:tc>
          <w:tcPr>
            <w:tcW w:w="0" w:type="auto"/>
          </w:tcPr>
          <w:p w14:paraId="03D527A6" w14:textId="685AB996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T</w:t>
            </w:r>
          </w:p>
        </w:tc>
        <w:tc>
          <w:tcPr>
            <w:tcW w:w="0" w:type="auto"/>
            <w:vMerge/>
            <w:hideMark/>
          </w:tcPr>
          <w:p w14:paraId="235ECDB1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0705D699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32</w:t>
            </w:r>
          </w:p>
        </w:tc>
        <w:tc>
          <w:tcPr>
            <w:tcW w:w="0" w:type="auto"/>
          </w:tcPr>
          <w:p w14:paraId="06065027" w14:textId="7C9EB095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g</w:t>
            </w:r>
          </w:p>
        </w:tc>
        <w:tc>
          <w:tcPr>
            <w:tcW w:w="0" w:type="auto"/>
            <w:vMerge/>
            <w:hideMark/>
          </w:tcPr>
          <w:p w14:paraId="3B3D8DDC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  <w:hideMark/>
          </w:tcPr>
          <w:p w14:paraId="4377F269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45</w:t>
            </w:r>
          </w:p>
        </w:tc>
        <w:tc>
          <w:tcPr>
            <w:tcW w:w="0" w:type="auto"/>
          </w:tcPr>
          <w:p w14:paraId="6B9B768A" w14:textId="7A81B471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t</w:t>
            </w:r>
          </w:p>
        </w:tc>
        <w:tc>
          <w:tcPr>
            <w:tcW w:w="0" w:type="auto"/>
            <w:vMerge/>
          </w:tcPr>
          <w:p w14:paraId="461F8884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42C4F783" w14:textId="2564AAD6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58</w:t>
            </w:r>
          </w:p>
        </w:tc>
        <w:tc>
          <w:tcPr>
            <w:tcW w:w="0" w:type="auto"/>
          </w:tcPr>
          <w:p w14:paraId="195821FA" w14:textId="5D69B3EE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6</w:t>
            </w:r>
          </w:p>
        </w:tc>
      </w:tr>
      <w:tr w:rsidR="00374C5C" w:rsidRPr="00C03D6C" w14:paraId="00792F73" w14:textId="77777777" w:rsidTr="00816DC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05419318" w14:textId="77777777" w:rsidR="00374C5C" w:rsidRPr="00C03D6C" w:rsidRDefault="00374C5C" w:rsidP="00C04B48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 w:val="0"/>
                <w:color w:val="202122"/>
                <w:sz w:val="22"/>
              </w:rPr>
              <w:t>7</w:t>
            </w:r>
          </w:p>
        </w:tc>
        <w:tc>
          <w:tcPr>
            <w:tcW w:w="0" w:type="auto"/>
          </w:tcPr>
          <w:p w14:paraId="3FB4B465" w14:textId="688BA850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H</w:t>
            </w:r>
          </w:p>
        </w:tc>
        <w:tc>
          <w:tcPr>
            <w:tcW w:w="0" w:type="auto"/>
            <w:vMerge/>
            <w:hideMark/>
          </w:tcPr>
          <w:p w14:paraId="127954C5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53B5C762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20</w:t>
            </w:r>
          </w:p>
        </w:tc>
        <w:tc>
          <w:tcPr>
            <w:tcW w:w="0" w:type="auto"/>
          </w:tcPr>
          <w:p w14:paraId="7FAECED1" w14:textId="7B8EB0D1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U</w:t>
            </w:r>
          </w:p>
        </w:tc>
        <w:tc>
          <w:tcPr>
            <w:tcW w:w="0" w:type="auto"/>
            <w:vMerge/>
            <w:hideMark/>
          </w:tcPr>
          <w:p w14:paraId="70412E6B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0F9EC0E0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33</w:t>
            </w:r>
          </w:p>
        </w:tc>
        <w:tc>
          <w:tcPr>
            <w:tcW w:w="0" w:type="auto"/>
          </w:tcPr>
          <w:p w14:paraId="585A0A8B" w14:textId="6EE93053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h</w:t>
            </w:r>
          </w:p>
        </w:tc>
        <w:tc>
          <w:tcPr>
            <w:tcW w:w="0" w:type="auto"/>
            <w:vMerge/>
            <w:hideMark/>
          </w:tcPr>
          <w:p w14:paraId="1153670B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  <w:hideMark/>
          </w:tcPr>
          <w:p w14:paraId="47A4BDBA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46</w:t>
            </w:r>
          </w:p>
        </w:tc>
        <w:tc>
          <w:tcPr>
            <w:tcW w:w="0" w:type="auto"/>
          </w:tcPr>
          <w:p w14:paraId="160F7345" w14:textId="5CF4422B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u</w:t>
            </w:r>
          </w:p>
        </w:tc>
        <w:tc>
          <w:tcPr>
            <w:tcW w:w="0" w:type="auto"/>
            <w:vMerge/>
          </w:tcPr>
          <w:p w14:paraId="69C5EAB7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68CA67B6" w14:textId="249230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59</w:t>
            </w:r>
          </w:p>
        </w:tc>
        <w:tc>
          <w:tcPr>
            <w:tcW w:w="0" w:type="auto"/>
          </w:tcPr>
          <w:p w14:paraId="37F9AD46" w14:textId="3B28A680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7</w:t>
            </w:r>
          </w:p>
        </w:tc>
      </w:tr>
      <w:tr w:rsidR="00374C5C" w:rsidRPr="00C03D6C" w14:paraId="628D4140" w14:textId="77777777" w:rsidTr="00816DC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441DFA29" w14:textId="77777777" w:rsidR="00374C5C" w:rsidRPr="00C03D6C" w:rsidRDefault="00374C5C" w:rsidP="00C04B48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 w:val="0"/>
                <w:color w:val="202122"/>
                <w:sz w:val="22"/>
              </w:rPr>
              <w:t>8</w:t>
            </w:r>
          </w:p>
        </w:tc>
        <w:tc>
          <w:tcPr>
            <w:tcW w:w="0" w:type="auto"/>
          </w:tcPr>
          <w:p w14:paraId="4D12D741" w14:textId="50C4E9FD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I</w:t>
            </w:r>
          </w:p>
        </w:tc>
        <w:tc>
          <w:tcPr>
            <w:tcW w:w="0" w:type="auto"/>
            <w:vMerge/>
            <w:hideMark/>
          </w:tcPr>
          <w:p w14:paraId="66D8AE2E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219F0530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21</w:t>
            </w:r>
          </w:p>
        </w:tc>
        <w:tc>
          <w:tcPr>
            <w:tcW w:w="0" w:type="auto"/>
          </w:tcPr>
          <w:p w14:paraId="6C96BA2F" w14:textId="2C222F66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V</w:t>
            </w:r>
          </w:p>
        </w:tc>
        <w:tc>
          <w:tcPr>
            <w:tcW w:w="0" w:type="auto"/>
            <w:vMerge/>
            <w:hideMark/>
          </w:tcPr>
          <w:p w14:paraId="6D717C4E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35BAB772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34</w:t>
            </w:r>
          </w:p>
        </w:tc>
        <w:tc>
          <w:tcPr>
            <w:tcW w:w="0" w:type="auto"/>
          </w:tcPr>
          <w:p w14:paraId="571C54AC" w14:textId="02EFC516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i</w:t>
            </w:r>
          </w:p>
        </w:tc>
        <w:tc>
          <w:tcPr>
            <w:tcW w:w="0" w:type="auto"/>
            <w:vMerge/>
            <w:hideMark/>
          </w:tcPr>
          <w:p w14:paraId="74E93687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  <w:hideMark/>
          </w:tcPr>
          <w:p w14:paraId="31DDD666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47</w:t>
            </w:r>
          </w:p>
        </w:tc>
        <w:tc>
          <w:tcPr>
            <w:tcW w:w="0" w:type="auto"/>
          </w:tcPr>
          <w:p w14:paraId="2676DC8D" w14:textId="219B53D9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v</w:t>
            </w:r>
          </w:p>
        </w:tc>
        <w:tc>
          <w:tcPr>
            <w:tcW w:w="0" w:type="auto"/>
            <w:vMerge/>
          </w:tcPr>
          <w:p w14:paraId="38F7CA5D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151B3405" w14:textId="7305B9A5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60</w:t>
            </w:r>
          </w:p>
        </w:tc>
        <w:tc>
          <w:tcPr>
            <w:tcW w:w="0" w:type="auto"/>
          </w:tcPr>
          <w:p w14:paraId="4FA75C50" w14:textId="21884BB4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8</w:t>
            </w:r>
          </w:p>
        </w:tc>
      </w:tr>
      <w:tr w:rsidR="00374C5C" w:rsidRPr="00C03D6C" w14:paraId="0F76B161" w14:textId="77777777" w:rsidTr="00816DC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00D2C6F" w14:textId="77777777" w:rsidR="00374C5C" w:rsidRPr="00C03D6C" w:rsidRDefault="00374C5C" w:rsidP="00C04B48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 w:val="0"/>
                <w:color w:val="202122"/>
                <w:sz w:val="22"/>
              </w:rPr>
              <w:t>9</w:t>
            </w:r>
          </w:p>
        </w:tc>
        <w:tc>
          <w:tcPr>
            <w:tcW w:w="0" w:type="auto"/>
          </w:tcPr>
          <w:p w14:paraId="746E85A6" w14:textId="2D518273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J</w:t>
            </w:r>
          </w:p>
        </w:tc>
        <w:tc>
          <w:tcPr>
            <w:tcW w:w="0" w:type="auto"/>
            <w:vMerge/>
          </w:tcPr>
          <w:p w14:paraId="4F0A1DA7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52205C52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22</w:t>
            </w:r>
          </w:p>
        </w:tc>
        <w:tc>
          <w:tcPr>
            <w:tcW w:w="0" w:type="auto"/>
          </w:tcPr>
          <w:p w14:paraId="3E8288A9" w14:textId="36811E11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W</w:t>
            </w:r>
          </w:p>
        </w:tc>
        <w:tc>
          <w:tcPr>
            <w:tcW w:w="0" w:type="auto"/>
            <w:vMerge/>
          </w:tcPr>
          <w:p w14:paraId="30C19130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0CEBB775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35</w:t>
            </w:r>
          </w:p>
        </w:tc>
        <w:tc>
          <w:tcPr>
            <w:tcW w:w="0" w:type="auto"/>
          </w:tcPr>
          <w:p w14:paraId="49E9AEE3" w14:textId="436883E1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j</w:t>
            </w:r>
          </w:p>
        </w:tc>
        <w:tc>
          <w:tcPr>
            <w:tcW w:w="0" w:type="auto"/>
            <w:vMerge/>
          </w:tcPr>
          <w:p w14:paraId="24E71AD3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50FCDAC1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iCs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iCs/>
                <w:color w:val="202122"/>
                <w:sz w:val="22"/>
              </w:rPr>
              <w:t>48</w:t>
            </w:r>
          </w:p>
        </w:tc>
        <w:tc>
          <w:tcPr>
            <w:tcW w:w="0" w:type="auto"/>
          </w:tcPr>
          <w:p w14:paraId="0F61109B" w14:textId="4F07FC15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w</w:t>
            </w:r>
          </w:p>
        </w:tc>
        <w:tc>
          <w:tcPr>
            <w:tcW w:w="0" w:type="auto"/>
            <w:vMerge/>
          </w:tcPr>
          <w:p w14:paraId="19C6D2C4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7B90757A" w14:textId="20C9B7F3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61</w:t>
            </w:r>
          </w:p>
        </w:tc>
        <w:tc>
          <w:tcPr>
            <w:tcW w:w="0" w:type="auto"/>
          </w:tcPr>
          <w:p w14:paraId="6FF7C613" w14:textId="04CCEBA5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9</w:t>
            </w:r>
          </w:p>
        </w:tc>
      </w:tr>
      <w:tr w:rsidR="00374C5C" w:rsidRPr="00C03D6C" w14:paraId="6CE8A273" w14:textId="77777777" w:rsidTr="00816DC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577F8E0F" w14:textId="77777777" w:rsidR="00374C5C" w:rsidRPr="00C03D6C" w:rsidRDefault="00374C5C" w:rsidP="00C04B48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b w:val="0"/>
                <w:color w:val="202122"/>
                <w:sz w:val="22"/>
              </w:rPr>
              <w:t>10</w:t>
            </w:r>
          </w:p>
        </w:tc>
        <w:tc>
          <w:tcPr>
            <w:tcW w:w="0" w:type="auto"/>
          </w:tcPr>
          <w:p w14:paraId="5379BBA7" w14:textId="2B065311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K</w:t>
            </w:r>
          </w:p>
        </w:tc>
        <w:tc>
          <w:tcPr>
            <w:tcW w:w="0" w:type="auto"/>
            <w:vMerge/>
          </w:tcPr>
          <w:p w14:paraId="0020C638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04610FF0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23</w:t>
            </w:r>
          </w:p>
        </w:tc>
        <w:tc>
          <w:tcPr>
            <w:tcW w:w="0" w:type="auto"/>
          </w:tcPr>
          <w:p w14:paraId="1AAD2982" w14:textId="126B4CFE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X</w:t>
            </w:r>
          </w:p>
        </w:tc>
        <w:tc>
          <w:tcPr>
            <w:tcW w:w="0" w:type="auto"/>
            <w:vMerge/>
          </w:tcPr>
          <w:p w14:paraId="001E0E5F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1C1A1144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36</w:t>
            </w:r>
          </w:p>
        </w:tc>
        <w:tc>
          <w:tcPr>
            <w:tcW w:w="0" w:type="auto"/>
          </w:tcPr>
          <w:p w14:paraId="2F15291F" w14:textId="1B9832FF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k</w:t>
            </w:r>
          </w:p>
        </w:tc>
        <w:tc>
          <w:tcPr>
            <w:tcW w:w="0" w:type="auto"/>
            <w:vMerge/>
          </w:tcPr>
          <w:p w14:paraId="59D75873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35690F3A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iCs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iCs/>
                <w:color w:val="202122"/>
                <w:sz w:val="22"/>
              </w:rPr>
              <w:t>49</w:t>
            </w:r>
          </w:p>
        </w:tc>
        <w:tc>
          <w:tcPr>
            <w:tcW w:w="0" w:type="auto"/>
          </w:tcPr>
          <w:p w14:paraId="1A7A0554" w14:textId="005E9B82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x</w:t>
            </w:r>
          </w:p>
        </w:tc>
        <w:tc>
          <w:tcPr>
            <w:tcW w:w="0" w:type="auto"/>
            <w:vMerge/>
          </w:tcPr>
          <w:p w14:paraId="562B3883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5323E0FD" w14:textId="7D546D0B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62</w:t>
            </w:r>
          </w:p>
        </w:tc>
        <w:tc>
          <w:tcPr>
            <w:tcW w:w="0" w:type="auto"/>
          </w:tcPr>
          <w:p w14:paraId="227B3D3A" w14:textId="4478D5B5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+</w:t>
            </w:r>
          </w:p>
        </w:tc>
      </w:tr>
      <w:tr w:rsidR="00374C5C" w:rsidRPr="00C03D6C" w14:paraId="6A65EA67" w14:textId="77777777" w:rsidTr="00816DC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33AD0173" w14:textId="77777777" w:rsidR="00374C5C" w:rsidRPr="00C04B48" w:rsidRDefault="00374C5C" w:rsidP="00C04B48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C04B48">
              <w:rPr>
                <w:rFonts w:eastAsia="Times New Roman" w:cs="Times New Roman"/>
                <w:b w:val="0"/>
                <w:color w:val="202122"/>
                <w:sz w:val="22"/>
              </w:rPr>
              <w:t>11</w:t>
            </w:r>
          </w:p>
        </w:tc>
        <w:tc>
          <w:tcPr>
            <w:tcW w:w="0" w:type="auto"/>
          </w:tcPr>
          <w:p w14:paraId="0F1D735E" w14:textId="2CAD6C1F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L</w:t>
            </w:r>
          </w:p>
        </w:tc>
        <w:tc>
          <w:tcPr>
            <w:tcW w:w="0" w:type="auto"/>
            <w:vMerge/>
          </w:tcPr>
          <w:p w14:paraId="77DFA7C6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5A3453D5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24</w:t>
            </w:r>
          </w:p>
        </w:tc>
        <w:tc>
          <w:tcPr>
            <w:tcW w:w="0" w:type="auto"/>
          </w:tcPr>
          <w:p w14:paraId="24810ACA" w14:textId="39756572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Y</w:t>
            </w:r>
          </w:p>
        </w:tc>
        <w:tc>
          <w:tcPr>
            <w:tcW w:w="0" w:type="auto"/>
            <w:vMerge/>
          </w:tcPr>
          <w:p w14:paraId="0587BD41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4374203C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37</w:t>
            </w:r>
          </w:p>
        </w:tc>
        <w:tc>
          <w:tcPr>
            <w:tcW w:w="0" w:type="auto"/>
          </w:tcPr>
          <w:p w14:paraId="59056B6C" w14:textId="38E92C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l</w:t>
            </w:r>
          </w:p>
        </w:tc>
        <w:tc>
          <w:tcPr>
            <w:tcW w:w="0" w:type="auto"/>
            <w:vMerge/>
          </w:tcPr>
          <w:p w14:paraId="3FF6EEF8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7F3A66AC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iCs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iCs/>
                <w:color w:val="202122"/>
                <w:sz w:val="22"/>
              </w:rPr>
              <w:t>50</w:t>
            </w:r>
          </w:p>
        </w:tc>
        <w:tc>
          <w:tcPr>
            <w:tcW w:w="0" w:type="auto"/>
          </w:tcPr>
          <w:p w14:paraId="7E81D8BB" w14:textId="4880709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y</w:t>
            </w:r>
          </w:p>
        </w:tc>
        <w:tc>
          <w:tcPr>
            <w:tcW w:w="0" w:type="auto"/>
            <w:vMerge/>
          </w:tcPr>
          <w:p w14:paraId="56646EB3" w14:textId="77777777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65F7B11A" w14:textId="2BAD8F30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63</w:t>
            </w:r>
          </w:p>
        </w:tc>
        <w:tc>
          <w:tcPr>
            <w:tcW w:w="0" w:type="auto"/>
          </w:tcPr>
          <w:p w14:paraId="6A5217BF" w14:textId="6AAB6681" w:rsidR="00374C5C" w:rsidRPr="00C03D6C" w:rsidRDefault="00374C5C" w:rsidP="00C04B48">
            <w:pPr>
              <w:spacing w:before="240" w:after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/</w:t>
            </w:r>
          </w:p>
        </w:tc>
      </w:tr>
      <w:tr w:rsidR="00374C5C" w:rsidRPr="00C03D6C" w14:paraId="5B3D84ED" w14:textId="77777777" w:rsidTr="00816DC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2DE6076" w14:textId="77777777" w:rsidR="00374C5C" w:rsidRPr="00C04B48" w:rsidRDefault="00374C5C" w:rsidP="00C04B48">
            <w:pPr>
              <w:spacing w:before="240" w:after="240"/>
              <w:jc w:val="center"/>
              <w:rPr>
                <w:rFonts w:eastAsia="Times New Roman" w:cs="Times New Roman"/>
                <w:b w:val="0"/>
                <w:color w:val="202122"/>
                <w:sz w:val="22"/>
              </w:rPr>
            </w:pPr>
            <w:r w:rsidRPr="00C04B48">
              <w:rPr>
                <w:rFonts w:eastAsia="Times New Roman" w:cs="Times New Roman"/>
                <w:b w:val="0"/>
                <w:color w:val="202122"/>
                <w:sz w:val="22"/>
              </w:rPr>
              <w:t>12</w:t>
            </w:r>
          </w:p>
        </w:tc>
        <w:tc>
          <w:tcPr>
            <w:tcW w:w="0" w:type="auto"/>
          </w:tcPr>
          <w:p w14:paraId="0827700E" w14:textId="1419BCE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M</w:t>
            </w:r>
          </w:p>
        </w:tc>
        <w:tc>
          <w:tcPr>
            <w:tcW w:w="0" w:type="auto"/>
            <w:vMerge/>
          </w:tcPr>
          <w:p w14:paraId="6C026CC0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3412ED46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25</w:t>
            </w:r>
          </w:p>
        </w:tc>
        <w:tc>
          <w:tcPr>
            <w:tcW w:w="0" w:type="auto"/>
          </w:tcPr>
          <w:p w14:paraId="55256315" w14:textId="67C1909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Z</w:t>
            </w:r>
          </w:p>
        </w:tc>
        <w:tc>
          <w:tcPr>
            <w:tcW w:w="0" w:type="auto"/>
            <w:vMerge/>
          </w:tcPr>
          <w:p w14:paraId="1656EF81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202ED74C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38</w:t>
            </w:r>
          </w:p>
        </w:tc>
        <w:tc>
          <w:tcPr>
            <w:tcW w:w="0" w:type="auto"/>
          </w:tcPr>
          <w:p w14:paraId="40063143" w14:textId="645BA42D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m</w:t>
            </w:r>
          </w:p>
        </w:tc>
        <w:tc>
          <w:tcPr>
            <w:tcW w:w="0" w:type="auto"/>
            <w:vMerge/>
          </w:tcPr>
          <w:p w14:paraId="489CA916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b/>
                <w:bCs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3D0F915A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iCs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iCs/>
                <w:color w:val="202122"/>
                <w:sz w:val="22"/>
              </w:rPr>
              <w:t>51</w:t>
            </w:r>
          </w:p>
        </w:tc>
        <w:tc>
          <w:tcPr>
            <w:tcW w:w="0" w:type="auto"/>
          </w:tcPr>
          <w:p w14:paraId="1947F3CD" w14:textId="026C2AB3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cs="Times New Roman"/>
                <w:color w:val="000000"/>
                <w:sz w:val="22"/>
              </w:rPr>
              <w:t>z</w:t>
            </w:r>
          </w:p>
        </w:tc>
        <w:tc>
          <w:tcPr>
            <w:tcW w:w="0" w:type="auto"/>
            <w:vMerge/>
          </w:tcPr>
          <w:p w14:paraId="7860CB99" w14:textId="77777777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</w:p>
        </w:tc>
        <w:tc>
          <w:tcPr>
            <w:tcW w:w="0" w:type="auto"/>
          </w:tcPr>
          <w:p w14:paraId="346F9B67" w14:textId="0932E28F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i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i/>
                <w:color w:val="202122"/>
                <w:sz w:val="22"/>
              </w:rPr>
              <w:t>pad</w:t>
            </w:r>
          </w:p>
        </w:tc>
        <w:tc>
          <w:tcPr>
            <w:tcW w:w="0" w:type="auto"/>
          </w:tcPr>
          <w:p w14:paraId="38A98AC5" w14:textId="002A4EFC" w:rsidR="00374C5C" w:rsidRPr="00C03D6C" w:rsidRDefault="00374C5C" w:rsidP="00C04B48">
            <w:pPr>
              <w:spacing w:before="240" w:after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="Times New Roman"/>
                <w:color w:val="202122"/>
                <w:sz w:val="22"/>
              </w:rPr>
            </w:pPr>
            <w:r w:rsidRPr="00C03D6C">
              <w:rPr>
                <w:rFonts w:eastAsia="Times New Roman" w:cs="Times New Roman"/>
                <w:color w:val="202122"/>
                <w:sz w:val="22"/>
              </w:rPr>
              <w:t>=</w:t>
            </w:r>
          </w:p>
        </w:tc>
      </w:tr>
    </w:tbl>
    <w:p w14:paraId="12E6E030" w14:textId="2723B633" w:rsidR="00374C5C" w:rsidRDefault="00374C5C" w:rsidP="004C6FB0">
      <w:pPr>
        <w:jc w:val="center"/>
        <w:rPr>
          <w:i/>
        </w:rPr>
      </w:pPr>
      <w:r w:rsidRPr="00374C5C">
        <w:rPr>
          <w:i/>
        </w:rPr>
        <w:t>Bảng chữ cái Base6</w:t>
      </w:r>
      <w:r>
        <w:rPr>
          <w:i/>
        </w:rPr>
        <w:t>4</w:t>
      </w:r>
    </w:p>
    <w:p w14:paraId="201194BA" w14:textId="77777777" w:rsidR="008C451D" w:rsidRDefault="008C451D" w:rsidP="004C6FB0">
      <w:pPr>
        <w:jc w:val="center"/>
        <w:rPr>
          <w:i/>
        </w:rPr>
      </w:pPr>
    </w:p>
    <w:p w14:paraId="564BE95A" w14:textId="38C613AE" w:rsidR="00B17988" w:rsidRDefault="00B17988" w:rsidP="004C6FB0">
      <w:pPr>
        <w:pStyle w:val="Heading2"/>
        <w:jc w:val="both"/>
      </w:pPr>
      <w:bookmarkStart w:id="16" w:name="_Toc73023846"/>
      <w:r>
        <w:t>II.4. Xuất dữ liệu</w:t>
      </w:r>
      <w:bookmarkEnd w:id="16"/>
    </w:p>
    <w:p w14:paraId="3943FC6F" w14:textId="77777777" w:rsidR="00B17988" w:rsidRDefault="00B17988" w:rsidP="004C6FB0">
      <w:pPr>
        <w:jc w:val="both"/>
      </w:pPr>
      <w:r>
        <w:t>Xuất dữ liệu dưới dạng chuỗi cùng với hệ cơ số tương ứng:</w:t>
      </w:r>
    </w:p>
    <w:p w14:paraId="003806E5" w14:textId="77777777" w:rsidR="00B17988" w:rsidRPr="00AF54B8" w:rsidRDefault="00B17988" w:rsidP="004C6FB0">
      <w:pPr>
        <w:pStyle w:val="ListParagraph"/>
        <w:numPr>
          <w:ilvl w:val="0"/>
          <w:numId w:val="6"/>
        </w:numPr>
        <w:jc w:val="both"/>
        <w:rPr>
          <w:b/>
          <w:i/>
        </w:rPr>
      </w:pPr>
      <w:r w:rsidRPr="00AF54B8">
        <w:rPr>
          <w:b/>
          <w:i/>
        </w:rPr>
        <w:t>Hệ thập phân:</w:t>
      </w:r>
    </w:p>
    <w:p w14:paraId="006D2722" w14:textId="77777777" w:rsidR="00B17988" w:rsidRDefault="00B17988" w:rsidP="004C6FB0">
      <w:pPr>
        <w:pStyle w:val="ListParagraph"/>
        <w:numPr>
          <w:ilvl w:val="1"/>
          <w:numId w:val="6"/>
        </w:numPr>
        <w:jc w:val="both"/>
      </w:pPr>
      <w:r>
        <w:t xml:space="preserve">Chuyển số </w:t>
      </w:r>
      <w:r w:rsidRPr="00BF21E0">
        <w:rPr>
          <w:b/>
        </w:rPr>
        <w:t>BigInt</w:t>
      </w:r>
      <w:r>
        <w:rPr>
          <w:b/>
        </w:rPr>
        <w:t xml:space="preserve"> </w:t>
      </w:r>
      <w:r>
        <w:t>sang hệ thập phân.</w:t>
      </w:r>
    </w:p>
    <w:p w14:paraId="7682EFB5" w14:textId="77777777" w:rsidR="00B17988" w:rsidRDefault="00B17988" w:rsidP="004C6FB0">
      <w:pPr>
        <w:pStyle w:val="ListParagraph"/>
        <w:numPr>
          <w:ilvl w:val="1"/>
          <w:numId w:val="6"/>
        </w:numPr>
        <w:jc w:val="both"/>
      </w:pPr>
      <w:r>
        <w:t>Xuất chuỗi.</w:t>
      </w:r>
    </w:p>
    <w:p w14:paraId="1832EF59" w14:textId="77777777" w:rsidR="00B17988" w:rsidRPr="00AF54B8" w:rsidRDefault="00B17988" w:rsidP="004C6FB0">
      <w:pPr>
        <w:pStyle w:val="ListParagraph"/>
        <w:numPr>
          <w:ilvl w:val="0"/>
          <w:numId w:val="6"/>
        </w:numPr>
        <w:jc w:val="both"/>
        <w:rPr>
          <w:b/>
          <w:i/>
        </w:rPr>
      </w:pPr>
      <w:r w:rsidRPr="00AF54B8">
        <w:rPr>
          <w:b/>
          <w:i/>
        </w:rPr>
        <w:t>Hệ nhị phân:</w:t>
      </w:r>
    </w:p>
    <w:p w14:paraId="7514FA7A" w14:textId="77777777" w:rsidR="00B17988" w:rsidRDefault="00B17988" w:rsidP="004C6FB0">
      <w:pPr>
        <w:pStyle w:val="ListParagraph"/>
        <w:numPr>
          <w:ilvl w:val="1"/>
          <w:numId w:val="6"/>
        </w:numPr>
        <w:jc w:val="both"/>
      </w:pPr>
      <w:r>
        <w:t xml:space="preserve">Chuyển số </w:t>
      </w:r>
      <w:r w:rsidRPr="00AF54B8">
        <w:rPr>
          <w:b/>
        </w:rPr>
        <w:t>BigInt</w:t>
      </w:r>
      <w:r>
        <w:t xml:space="preserve"> sang hệ nhị phân.</w:t>
      </w:r>
    </w:p>
    <w:p w14:paraId="40DA0FA9" w14:textId="77777777" w:rsidR="00B17988" w:rsidRDefault="00B17988" w:rsidP="004C6FB0">
      <w:pPr>
        <w:pStyle w:val="ListParagraph"/>
        <w:numPr>
          <w:ilvl w:val="1"/>
          <w:numId w:val="6"/>
        </w:numPr>
        <w:jc w:val="both"/>
      </w:pPr>
      <w:r>
        <w:t>Xuất chuỗi.</w:t>
      </w:r>
    </w:p>
    <w:p w14:paraId="5DB3D053" w14:textId="77777777" w:rsidR="00B17988" w:rsidRDefault="00B17988" w:rsidP="004C6FB0">
      <w:pPr>
        <w:jc w:val="both"/>
      </w:pPr>
    </w:p>
    <w:p w14:paraId="2B2974DD" w14:textId="3488BEDC" w:rsidR="000A0C19" w:rsidRDefault="000C7FB4" w:rsidP="004C6FB0">
      <w:pPr>
        <w:pStyle w:val="Heading2"/>
        <w:jc w:val="both"/>
      </w:pPr>
      <w:bookmarkStart w:id="17" w:name="_Toc73023847"/>
      <w:r>
        <w:lastRenderedPageBreak/>
        <w:t>II</w:t>
      </w:r>
      <w:r w:rsidR="000A0C19">
        <w:t>.</w:t>
      </w:r>
      <w:r w:rsidR="00E35D26">
        <w:t>5</w:t>
      </w:r>
      <w:r w:rsidR="000A0C19">
        <w:t>. Toán tử gán</w:t>
      </w:r>
      <w:bookmarkEnd w:id="17"/>
    </w:p>
    <w:p w14:paraId="72BC121D" w14:textId="7741A236" w:rsidR="002C312A" w:rsidRDefault="002C312A" w:rsidP="004C6FB0">
      <w:pPr>
        <w:jc w:val="both"/>
      </w:pPr>
      <w:r>
        <w:t>N</w:t>
      </w:r>
      <w:r w:rsidR="000A0C19">
        <w:t xml:space="preserve">hóm đã xây dựng hàm </w:t>
      </w:r>
      <w:r w:rsidR="000A0C19" w:rsidRPr="002C312A">
        <w:rPr>
          <w:i/>
        </w:rPr>
        <w:t>BigIntCpy</w:t>
      </w:r>
      <w:r w:rsidR="000A0C19">
        <w:t>, tượng trưng cho operator=</w:t>
      </w:r>
      <w:r>
        <w:t xml:space="preserve"> trong yêu cầu của đồ án. Mục đích của việc này là để thuận tiện hơn trong quá trình </w:t>
      </w:r>
      <w:r w:rsidR="00C821C7">
        <w:t xml:space="preserve">thực hiện việc gán số </w:t>
      </w:r>
      <w:r w:rsidR="00C821C7" w:rsidRPr="00C03D6C">
        <w:rPr>
          <w:b/>
        </w:rPr>
        <w:t>BigInt</w:t>
      </w:r>
      <w:r w:rsidR="00C821C7">
        <w:t xml:space="preserve"> này </w:t>
      </w:r>
      <w:r w:rsidR="0058333F">
        <w:t>bằng</w:t>
      </w:r>
      <w:r w:rsidR="00C821C7">
        <w:t xml:space="preserve"> số </w:t>
      </w:r>
      <w:r w:rsidR="00C821C7" w:rsidRPr="00C03D6C">
        <w:rPr>
          <w:b/>
        </w:rPr>
        <w:t>BigInt</w:t>
      </w:r>
      <w:r w:rsidR="00C821C7">
        <w:t xml:space="preserve"> khác</w:t>
      </w:r>
      <w:r w:rsidR="007E6738">
        <w:t xml:space="preserve"> </w:t>
      </w:r>
      <w:r w:rsidR="0032040A">
        <w:t>theo từng</w:t>
      </w:r>
      <w:r w:rsidR="007E6738">
        <w:t xml:space="preserve"> mục đích</w:t>
      </w:r>
      <w:r w:rsidR="00C821C7">
        <w:t>, cụ thể:</w:t>
      </w:r>
    </w:p>
    <w:p w14:paraId="16133F46" w14:textId="24E45EF5" w:rsidR="000A0C19" w:rsidRDefault="00C821C7" w:rsidP="004C6FB0">
      <w:pPr>
        <w:pStyle w:val="ListParagraph"/>
        <w:numPr>
          <w:ilvl w:val="0"/>
          <w:numId w:val="6"/>
        </w:numPr>
        <w:jc w:val="both"/>
      </w:pPr>
      <w:r>
        <w:t xml:space="preserve">Khi muốn </w:t>
      </w:r>
      <w:r w:rsidR="002C312A">
        <w:t xml:space="preserve">con trỏ </w:t>
      </w:r>
      <w:r w:rsidR="002C312A" w:rsidRPr="002C312A">
        <w:rPr>
          <w:i/>
        </w:rPr>
        <w:t>data</w:t>
      </w:r>
      <w:r w:rsidR="002C312A">
        <w:t xml:space="preserve"> </w:t>
      </w:r>
      <w:r w:rsidR="00C03D6C">
        <w:t xml:space="preserve">của số </w:t>
      </w:r>
      <w:r w:rsidR="00C03D6C" w:rsidRPr="00C03D6C">
        <w:rPr>
          <w:b/>
        </w:rPr>
        <w:t>BigInt</w:t>
      </w:r>
      <w:r w:rsidR="00C03D6C">
        <w:t xml:space="preserve"> này </w:t>
      </w:r>
      <w:r w:rsidR="002C312A">
        <w:t xml:space="preserve">trỏ đến </w:t>
      </w:r>
      <w:r w:rsidR="00C03D6C">
        <w:t>cùng</w:t>
      </w:r>
      <w:r w:rsidR="002C312A">
        <w:t xml:space="preserve"> vùng nhớ </w:t>
      </w:r>
      <w:r w:rsidR="00C03D6C">
        <w:t xml:space="preserve">với con trỏ </w:t>
      </w:r>
      <w:r w:rsidR="00C03D6C" w:rsidRPr="00C03D6C">
        <w:rPr>
          <w:i/>
        </w:rPr>
        <w:t>data</w:t>
      </w:r>
      <w:r w:rsidR="00C03D6C">
        <w:t xml:space="preserve"> của số </w:t>
      </w:r>
      <w:r w:rsidR="00C03D6C" w:rsidRPr="00C03D6C">
        <w:rPr>
          <w:b/>
        </w:rPr>
        <w:t>BigInt</w:t>
      </w:r>
      <w:r w:rsidR="00C03D6C">
        <w:t xml:space="preserve"> khác</w:t>
      </w:r>
      <w:r w:rsidR="002C312A">
        <w:t xml:space="preserve">, ta dùng operator= </w:t>
      </w:r>
      <w:r w:rsidR="00053FB3">
        <w:t>có sẵn của kiểu dữ liệu</w:t>
      </w:r>
      <w:r>
        <w:t xml:space="preserve"> </w:t>
      </w:r>
      <w:r w:rsidRPr="00E23AF8">
        <w:rPr>
          <w:i/>
        </w:rPr>
        <w:t>struct</w:t>
      </w:r>
      <w:r>
        <w:t>.</w:t>
      </w:r>
    </w:p>
    <w:p w14:paraId="6EB9705C" w14:textId="0524AF3D" w:rsidR="00C821C7" w:rsidRPr="002F3C41" w:rsidRDefault="005036B5" w:rsidP="004C6FB0">
      <w:pPr>
        <w:pStyle w:val="ListParagraph"/>
        <w:numPr>
          <w:ilvl w:val="0"/>
          <w:numId w:val="6"/>
        </w:numPr>
        <w:jc w:val="both"/>
      </w:pPr>
      <w:r>
        <w:t xml:space="preserve">Khi muốn con trỏ </w:t>
      </w:r>
      <w:r w:rsidRPr="002C312A">
        <w:rPr>
          <w:i/>
        </w:rPr>
        <w:t>data</w:t>
      </w:r>
      <w:r>
        <w:t xml:space="preserve"> của số</w:t>
      </w:r>
      <w:r w:rsidR="00FC2111">
        <w:t xml:space="preserve"> một</w:t>
      </w:r>
      <w:r>
        <w:t xml:space="preserve"> </w:t>
      </w:r>
      <w:r w:rsidRPr="00C03D6C">
        <w:rPr>
          <w:b/>
        </w:rPr>
        <w:t>BigInt</w:t>
      </w:r>
      <w:r>
        <w:t xml:space="preserve"> trỏ đến</w:t>
      </w:r>
      <w:r w:rsidR="00C821C7">
        <w:t xml:space="preserve"> vùng nhớ mới và sao chép nội dung từ vùng nhớ</w:t>
      </w:r>
      <w:r w:rsidR="00C03D6C">
        <w:t xml:space="preserve"> mà con trỏ </w:t>
      </w:r>
      <w:r w:rsidR="00C03D6C" w:rsidRPr="009D58C2">
        <w:rPr>
          <w:i/>
        </w:rPr>
        <w:t>data</w:t>
      </w:r>
      <w:r w:rsidR="00C821C7">
        <w:t xml:space="preserve"> của số </w:t>
      </w:r>
      <w:r w:rsidR="00C821C7" w:rsidRPr="00C03D6C">
        <w:rPr>
          <w:b/>
        </w:rPr>
        <w:t>BigInt</w:t>
      </w:r>
      <w:r w:rsidR="00C821C7">
        <w:t xml:space="preserve"> </w:t>
      </w:r>
      <w:r w:rsidR="002377D8">
        <w:t>khác</w:t>
      </w:r>
      <w:r w:rsidR="00C03D6C">
        <w:t xml:space="preserve"> </w:t>
      </w:r>
      <w:r w:rsidR="001F719F">
        <w:t>đến</w:t>
      </w:r>
      <w:r w:rsidR="00C821C7">
        <w:t xml:space="preserve">, ta dùng hàm </w:t>
      </w:r>
      <w:r w:rsidR="00C821C7" w:rsidRPr="00C821C7">
        <w:rPr>
          <w:i/>
        </w:rPr>
        <w:t>BigIntCpy</w:t>
      </w:r>
      <w:r w:rsidR="00C821C7">
        <w:rPr>
          <w:i/>
        </w:rPr>
        <w:t>.</w:t>
      </w:r>
    </w:p>
    <w:p w14:paraId="7F8905E1" w14:textId="4ABE1127" w:rsidR="002F3C41" w:rsidRDefault="00963AE5" w:rsidP="002F3C41">
      <w:pPr>
        <w:jc w:val="both"/>
      </w:pPr>
      <w:r>
        <w:t xml:space="preserve">Các thành phần </w:t>
      </w:r>
      <w:r w:rsidRPr="00963AE5">
        <w:rPr>
          <w:i/>
        </w:rPr>
        <w:t>sign, nBit, rBit, nBlock</w:t>
      </w:r>
      <w:r>
        <w:t xml:space="preserve"> sẽ được gán bằng nhau trong cả hai trường hợp trên.</w:t>
      </w:r>
    </w:p>
    <w:p w14:paraId="3E34D0D7" w14:textId="77777777" w:rsidR="00963AE5" w:rsidRPr="00DD2D1F" w:rsidRDefault="00963AE5" w:rsidP="002F3C41">
      <w:pPr>
        <w:jc w:val="both"/>
      </w:pPr>
    </w:p>
    <w:p w14:paraId="43670C94" w14:textId="72378586" w:rsidR="000A0C19" w:rsidRDefault="006A1A09" w:rsidP="004C6FB0">
      <w:pPr>
        <w:pStyle w:val="Heading2"/>
        <w:jc w:val="both"/>
      </w:pPr>
      <w:bookmarkStart w:id="18" w:name="_Toc73023848"/>
      <w:r>
        <w:t xml:space="preserve">II.6. Toán tử </w:t>
      </w:r>
      <w:r w:rsidR="00104694">
        <w:t>quan hệ</w:t>
      </w:r>
      <w:bookmarkEnd w:id="18"/>
    </w:p>
    <w:p w14:paraId="5ADCC499" w14:textId="30193D04" w:rsidR="006A1A09" w:rsidRDefault="006A1A09" w:rsidP="004C6FB0">
      <w:pPr>
        <w:jc w:val="both"/>
      </w:pPr>
      <w:r>
        <w:t>Các phép so sánh lớn hơn, lớn hoặc hoặc bằng, bé hơn, bé hơn hoặc bằng, bằng, khác</w:t>
      </w:r>
      <w:r w:rsidR="00322455">
        <w:t>.</w:t>
      </w:r>
    </w:p>
    <w:p w14:paraId="00105598" w14:textId="4A406016" w:rsidR="006A1A09" w:rsidRDefault="00104694" w:rsidP="004C6FB0">
      <w:pPr>
        <w:jc w:val="both"/>
      </w:pPr>
      <w:r>
        <w:t xml:space="preserve">Giả sử hai toán hạng là </w:t>
      </w:r>
      <w:r w:rsidRPr="00141861">
        <w:rPr>
          <w:position w:val="-12"/>
        </w:rPr>
        <w:object w:dxaOrig="480" w:dyaOrig="360" w14:anchorId="0B114895">
          <v:shape id="_x0000_i1043" type="#_x0000_t75" style="width:24pt;height:18pt" o:ole="">
            <v:imagedata r:id="rId45" o:title=""/>
          </v:shape>
          <o:OLEObject Type="Embed" ProgID="Equation.DSMT4" ShapeID="_x0000_i1043" DrawAspect="Content" ObjectID="_1683693356" r:id="rId46"/>
        </w:object>
      </w:r>
      <w:r>
        <w:t>.</w:t>
      </w:r>
    </w:p>
    <w:p w14:paraId="22B2FFFD" w14:textId="77777777" w:rsidR="00104694" w:rsidRDefault="00104694" w:rsidP="004C6FB0">
      <w:pPr>
        <w:jc w:val="both"/>
      </w:pPr>
    </w:p>
    <w:p w14:paraId="419227DA" w14:textId="4EB6FDD5" w:rsidR="00104694" w:rsidRDefault="00104694" w:rsidP="004C6FB0">
      <w:pPr>
        <w:pStyle w:val="Heading3"/>
        <w:jc w:val="both"/>
      </w:pPr>
      <w:bookmarkStart w:id="19" w:name="_Toc73023849"/>
      <w:r>
        <w:t>II.6.1. Toán tử bằng, toán tử khác</w:t>
      </w:r>
      <w:bookmarkEnd w:id="19"/>
    </w:p>
    <w:p w14:paraId="6294F59A" w14:textId="2982ADAE" w:rsidR="00104694" w:rsidRDefault="00B40706" w:rsidP="004C6FB0">
      <w:pPr>
        <w:jc w:val="both"/>
      </w:pPr>
      <w:r>
        <w:t>Ý tưởng thuật</w:t>
      </w:r>
      <w:r w:rsidR="00104694">
        <w:t xml:space="preserve"> toán như sau:</w:t>
      </w:r>
    </w:p>
    <w:p w14:paraId="23AE76C1" w14:textId="62B057EE" w:rsidR="00104694" w:rsidRPr="00104694" w:rsidRDefault="00104694" w:rsidP="004C6FB0">
      <w:pPr>
        <w:pStyle w:val="ListParagraph"/>
        <w:numPr>
          <w:ilvl w:val="0"/>
          <w:numId w:val="6"/>
        </w:numPr>
        <w:jc w:val="both"/>
        <w:rPr>
          <w:b/>
          <w:i/>
        </w:rPr>
      </w:pPr>
      <w:r w:rsidRPr="00104694">
        <w:rPr>
          <w:b/>
          <w:i/>
        </w:rPr>
        <w:t>Toán tử bằng:</w:t>
      </w:r>
    </w:p>
    <w:p w14:paraId="61ABFF09" w14:textId="07A91EBB" w:rsidR="00104694" w:rsidRDefault="00104694" w:rsidP="004C6FB0">
      <w:pPr>
        <w:pStyle w:val="ListParagraph"/>
        <w:numPr>
          <w:ilvl w:val="1"/>
          <w:numId w:val="6"/>
        </w:numPr>
        <w:jc w:val="both"/>
      </w:pPr>
      <w:r>
        <w:t xml:space="preserve">Nếu </w:t>
      </w:r>
      <w:r w:rsidR="00946CD2" w:rsidRPr="00141861">
        <w:rPr>
          <w:position w:val="-12"/>
        </w:rPr>
        <w:object w:dxaOrig="3800" w:dyaOrig="360" w14:anchorId="219D7F24">
          <v:shape id="_x0000_i1044" type="#_x0000_t75" style="width:189.6pt;height:18pt" o:ole="">
            <v:imagedata r:id="rId47" o:title=""/>
          </v:shape>
          <o:OLEObject Type="Embed" ProgID="Equation.DSMT4" ShapeID="_x0000_i1044" DrawAspect="Content" ObjectID="_1683693357" r:id="rId48"/>
        </w:object>
      </w:r>
      <w:r>
        <w:t xml:space="preserve"> và </w:t>
      </w:r>
      <w:r w:rsidRPr="00141861">
        <w:rPr>
          <w:position w:val="-12"/>
        </w:rPr>
        <w:object w:dxaOrig="2500" w:dyaOrig="360" w14:anchorId="73F97F88">
          <v:shape id="_x0000_i1045" type="#_x0000_t75" style="width:124.8pt;height:18pt" o:ole="">
            <v:imagedata r:id="rId49" o:title=""/>
          </v:shape>
          <o:OLEObject Type="Embed" ProgID="Equation.DSMT4" ShapeID="_x0000_i1045" DrawAspect="Content" ObjectID="_1683693358" r:id="rId50"/>
        </w:object>
      </w:r>
      <w:r w:rsidR="000D21EC">
        <w:t>:</w:t>
      </w:r>
      <w:r>
        <w:t xml:space="preserve"> </w:t>
      </w:r>
      <w:r w:rsidR="000D21EC">
        <w:t>T</w:t>
      </w:r>
      <w:r>
        <w:t>rả về true.</w:t>
      </w:r>
    </w:p>
    <w:p w14:paraId="6DD92C8C" w14:textId="5BB7A2C5" w:rsidR="00104694" w:rsidRDefault="00104694" w:rsidP="004C6FB0">
      <w:pPr>
        <w:pStyle w:val="ListParagraph"/>
        <w:numPr>
          <w:ilvl w:val="1"/>
          <w:numId w:val="6"/>
        </w:numPr>
        <w:jc w:val="both"/>
      </w:pPr>
      <w:r>
        <w:t>Ngược lại</w:t>
      </w:r>
      <w:r w:rsidR="000D21EC">
        <w:t>:</w:t>
      </w:r>
      <w:r>
        <w:t xml:space="preserve"> </w:t>
      </w:r>
      <w:r w:rsidR="000D21EC">
        <w:t>T</w:t>
      </w:r>
      <w:r>
        <w:t>rả về false.</w:t>
      </w:r>
    </w:p>
    <w:p w14:paraId="4A71BFEC" w14:textId="1D5A53CF" w:rsidR="00104694" w:rsidRPr="00104694" w:rsidRDefault="00104694" w:rsidP="004C6FB0">
      <w:pPr>
        <w:pStyle w:val="ListParagraph"/>
        <w:numPr>
          <w:ilvl w:val="0"/>
          <w:numId w:val="6"/>
        </w:numPr>
        <w:jc w:val="both"/>
        <w:rPr>
          <w:b/>
          <w:i/>
        </w:rPr>
      </w:pPr>
      <w:r w:rsidRPr="00104694">
        <w:rPr>
          <w:b/>
          <w:i/>
        </w:rPr>
        <w:t>Toán tử khác:</w:t>
      </w:r>
    </w:p>
    <w:p w14:paraId="2D4DDCE7" w14:textId="0C74492E" w:rsidR="00104694" w:rsidRDefault="00104694" w:rsidP="004C6FB0">
      <w:pPr>
        <w:pStyle w:val="ListParagraph"/>
        <w:numPr>
          <w:ilvl w:val="1"/>
          <w:numId w:val="6"/>
        </w:numPr>
        <w:jc w:val="both"/>
      </w:pPr>
      <w:r>
        <w:t xml:space="preserve">Nếu </w:t>
      </w:r>
      <w:r w:rsidRPr="00141861">
        <w:rPr>
          <w:position w:val="-6"/>
        </w:rPr>
        <w:object w:dxaOrig="600" w:dyaOrig="300" w14:anchorId="6450784C">
          <v:shape id="_x0000_i1046" type="#_x0000_t75" style="width:30pt;height:15.6pt" o:ole="">
            <v:imagedata r:id="rId51" o:title=""/>
          </v:shape>
          <o:OLEObject Type="Embed" ProgID="Equation.DSMT4" ShapeID="_x0000_i1046" DrawAspect="Content" ObjectID="_1683693359" r:id="rId52"/>
        </w:object>
      </w:r>
      <w:r w:rsidR="000D21EC">
        <w:t>: T</w:t>
      </w:r>
      <w:r>
        <w:t>rả về false.</w:t>
      </w:r>
    </w:p>
    <w:p w14:paraId="4ACF18EC" w14:textId="5A598303" w:rsidR="00104694" w:rsidRDefault="00104694" w:rsidP="004C6FB0">
      <w:pPr>
        <w:pStyle w:val="ListParagraph"/>
        <w:numPr>
          <w:ilvl w:val="1"/>
          <w:numId w:val="6"/>
        </w:numPr>
        <w:jc w:val="both"/>
      </w:pPr>
      <w:r>
        <w:t>Ngược lại</w:t>
      </w:r>
      <w:r w:rsidR="000D21EC">
        <w:t>:</w:t>
      </w:r>
      <w:r>
        <w:t xml:space="preserve"> </w:t>
      </w:r>
      <w:r w:rsidR="000D21EC">
        <w:t>T</w:t>
      </w:r>
      <w:r>
        <w:t>rả về true.</w:t>
      </w:r>
    </w:p>
    <w:p w14:paraId="7599CB76" w14:textId="1B5BC82A" w:rsidR="00104694" w:rsidRDefault="00104694" w:rsidP="004C6FB0">
      <w:pPr>
        <w:jc w:val="both"/>
      </w:pPr>
    </w:p>
    <w:p w14:paraId="2B1AA90F" w14:textId="68A74BBD" w:rsidR="00104694" w:rsidRDefault="00104694" w:rsidP="004C6FB0">
      <w:pPr>
        <w:pStyle w:val="Heading3"/>
        <w:jc w:val="both"/>
      </w:pPr>
      <w:bookmarkStart w:id="20" w:name="_Toc73023850"/>
      <w:r>
        <w:t>II.6.2. Toán tử bé hơn, toán tử lớn hơn hoặc hằng</w:t>
      </w:r>
      <w:bookmarkEnd w:id="20"/>
    </w:p>
    <w:p w14:paraId="75117BC1" w14:textId="2F749016" w:rsidR="00104694" w:rsidRDefault="00B40706" w:rsidP="004C6FB0">
      <w:pPr>
        <w:jc w:val="both"/>
      </w:pPr>
      <w:r>
        <w:t>Ý tưởng thuật</w:t>
      </w:r>
      <w:r w:rsidR="00104694">
        <w:t xml:space="preserve"> toán như sau:</w:t>
      </w:r>
    </w:p>
    <w:p w14:paraId="371CD6F2" w14:textId="79D573C8" w:rsidR="00104694" w:rsidRDefault="00104694" w:rsidP="004C6FB0">
      <w:pPr>
        <w:pStyle w:val="ListParagraph"/>
        <w:numPr>
          <w:ilvl w:val="0"/>
          <w:numId w:val="6"/>
        </w:numPr>
        <w:jc w:val="both"/>
        <w:rPr>
          <w:b/>
          <w:i/>
        </w:rPr>
      </w:pPr>
      <w:r w:rsidRPr="00104694">
        <w:rPr>
          <w:b/>
          <w:i/>
        </w:rPr>
        <w:t>Toán tử bé hơn:</w:t>
      </w:r>
    </w:p>
    <w:p w14:paraId="0CC7B333" w14:textId="23A9A552" w:rsidR="00B461D5" w:rsidRPr="00104694" w:rsidRDefault="00B461D5" w:rsidP="00B461D5">
      <w:pPr>
        <w:pStyle w:val="ListParagraph"/>
        <w:numPr>
          <w:ilvl w:val="1"/>
          <w:numId w:val="6"/>
        </w:numPr>
        <w:jc w:val="both"/>
        <w:rPr>
          <w:b/>
          <w:i/>
        </w:rPr>
      </w:pPr>
      <w:r>
        <w:t xml:space="preserve">Lần lượt xét các trường hợp về </w:t>
      </w:r>
      <w:r w:rsidRPr="00B461D5">
        <w:rPr>
          <w:i/>
        </w:rPr>
        <w:t>sign</w:t>
      </w:r>
      <w:r>
        <w:t xml:space="preserve">, </w:t>
      </w:r>
      <w:r w:rsidR="00100BC2">
        <w:rPr>
          <w:i/>
        </w:rPr>
        <w:t>nBlock</w:t>
      </w:r>
      <w:r>
        <w:t xml:space="preserve"> và </w:t>
      </w:r>
      <w:r w:rsidRPr="00B461D5">
        <w:rPr>
          <w:i/>
        </w:rPr>
        <w:t>data</w:t>
      </w:r>
      <w:r>
        <w:t>[</w:t>
      </w:r>
      <w:r w:rsidRPr="00B461D5">
        <w:rPr>
          <w:i/>
        </w:rPr>
        <w:t>i</w:t>
      </w:r>
      <w:r>
        <w:t xml:space="preserve">] của </w:t>
      </w:r>
      <w:r w:rsidRPr="00AE55DE">
        <w:rPr>
          <w:position w:val="-10"/>
        </w:rPr>
        <w:object w:dxaOrig="440" w:dyaOrig="340" w14:anchorId="03141293">
          <v:shape id="_x0000_i1047" type="#_x0000_t75" style="width:22.8pt;height:16.8pt" o:ole="">
            <v:imagedata r:id="rId53" o:title=""/>
          </v:shape>
          <o:OLEObject Type="Embed" ProgID="Equation.DSMT4" ShapeID="_x0000_i1047" DrawAspect="Content" ObjectID="_1683693360" r:id="rId54"/>
        </w:object>
      </w:r>
      <w:r>
        <w:t>.</w:t>
      </w:r>
    </w:p>
    <w:p w14:paraId="4E5D1BA8" w14:textId="4C3BDE9F" w:rsidR="00104694" w:rsidRDefault="00104694" w:rsidP="004C6FB0">
      <w:pPr>
        <w:pStyle w:val="ListParagraph"/>
        <w:numPr>
          <w:ilvl w:val="1"/>
          <w:numId w:val="6"/>
        </w:numPr>
        <w:jc w:val="both"/>
      </w:pPr>
      <w:r>
        <w:t xml:space="preserve">Nếu </w:t>
      </w:r>
      <w:r w:rsidR="00B461D5" w:rsidRPr="00141861">
        <w:rPr>
          <w:position w:val="-10"/>
        </w:rPr>
        <w:object w:dxaOrig="1579" w:dyaOrig="340" w14:anchorId="44C47127">
          <v:shape id="_x0000_i1048" type="#_x0000_t75" style="width:79.2pt;height:16.8pt" o:ole="">
            <v:imagedata r:id="rId55" o:title=""/>
          </v:shape>
          <o:OLEObject Type="Embed" ProgID="Equation.DSMT4" ShapeID="_x0000_i1048" DrawAspect="Content" ObjectID="_1683693361" r:id="rId56"/>
        </w:object>
      </w:r>
      <w:r w:rsidR="00B461D5">
        <w:t>:</w:t>
      </w:r>
    </w:p>
    <w:p w14:paraId="1CBF5ABB" w14:textId="19277FDD" w:rsidR="00B461D5" w:rsidRDefault="00B461D5" w:rsidP="00B461D5">
      <w:pPr>
        <w:pStyle w:val="ListParagraph"/>
        <w:numPr>
          <w:ilvl w:val="2"/>
          <w:numId w:val="6"/>
        </w:numPr>
        <w:jc w:val="both"/>
      </w:pPr>
      <w:r>
        <w:t xml:space="preserve">Nếu </w:t>
      </w:r>
      <w:r w:rsidRPr="00141861">
        <w:rPr>
          <w:position w:val="-10"/>
        </w:rPr>
        <w:object w:dxaOrig="1560" w:dyaOrig="340" w14:anchorId="6EF088DC">
          <v:shape id="_x0000_i1049" type="#_x0000_t75" style="width:78pt;height:16.8pt" o:ole="">
            <v:imagedata r:id="rId57" o:title=""/>
          </v:shape>
          <o:OLEObject Type="Embed" ProgID="Equation.DSMT4" ShapeID="_x0000_i1049" DrawAspect="Content" ObjectID="_1683693362" r:id="rId58"/>
        </w:object>
      </w:r>
      <w:r w:rsidR="000D21EC">
        <w:t>:</w:t>
      </w:r>
      <w:r>
        <w:t xml:space="preserve"> </w:t>
      </w:r>
      <w:r w:rsidR="000D21EC">
        <w:t>T</w:t>
      </w:r>
      <w:r>
        <w:t>rả về true.</w:t>
      </w:r>
    </w:p>
    <w:p w14:paraId="2FD84F08" w14:textId="74C829E9" w:rsidR="00B461D5" w:rsidRDefault="00B461D5" w:rsidP="00B461D5">
      <w:pPr>
        <w:pStyle w:val="ListParagraph"/>
        <w:numPr>
          <w:ilvl w:val="2"/>
          <w:numId w:val="6"/>
        </w:numPr>
        <w:jc w:val="both"/>
      </w:pPr>
      <w:r>
        <w:t xml:space="preserve">Nếu </w:t>
      </w:r>
      <w:r w:rsidRPr="00AE55DE">
        <w:rPr>
          <w:position w:val="-10"/>
        </w:rPr>
        <w:object w:dxaOrig="1560" w:dyaOrig="340" w14:anchorId="65A8F536">
          <v:shape id="_x0000_i1050" type="#_x0000_t75" style="width:78pt;height:16.8pt" o:ole="">
            <v:imagedata r:id="rId59" o:title=""/>
          </v:shape>
          <o:OLEObject Type="Embed" ProgID="Equation.DSMT4" ShapeID="_x0000_i1050" DrawAspect="Content" ObjectID="_1683693363" r:id="rId60"/>
        </w:object>
      </w:r>
      <w:r>
        <w:t xml:space="preserve">: </w:t>
      </w:r>
      <w:r w:rsidR="000D21EC">
        <w:t>T</w:t>
      </w:r>
      <w:r>
        <w:t>rả về false.</w:t>
      </w:r>
    </w:p>
    <w:p w14:paraId="6E1E5793" w14:textId="2D6C0AE5" w:rsidR="00956839" w:rsidRDefault="00956839" w:rsidP="00956839">
      <w:pPr>
        <w:pStyle w:val="ListParagraph"/>
        <w:numPr>
          <w:ilvl w:val="1"/>
          <w:numId w:val="6"/>
        </w:numPr>
        <w:jc w:val="both"/>
      </w:pPr>
      <w:r>
        <w:lastRenderedPageBreak/>
        <w:t xml:space="preserve">Nếu </w:t>
      </w:r>
      <w:r w:rsidRPr="00AE55DE">
        <w:rPr>
          <w:position w:val="-10"/>
        </w:rPr>
        <w:object w:dxaOrig="1560" w:dyaOrig="340" w14:anchorId="00E5FB72">
          <v:shape id="_x0000_i1051" type="#_x0000_t75" style="width:78pt;height:16.8pt" o:ole="">
            <v:imagedata r:id="rId61" o:title=""/>
          </v:shape>
          <o:OLEObject Type="Embed" ProgID="Equation.DSMT4" ShapeID="_x0000_i1051" DrawAspect="Content" ObjectID="_1683693364" r:id="rId62"/>
        </w:object>
      </w:r>
      <w:r>
        <w:t xml:space="preserve"> và </w:t>
      </w:r>
      <w:r w:rsidR="00946CD2" w:rsidRPr="00946CD2">
        <w:rPr>
          <w:position w:val="-6"/>
        </w:rPr>
        <w:object w:dxaOrig="2180" w:dyaOrig="300" w14:anchorId="2F181AD1">
          <v:shape id="_x0000_i1052" type="#_x0000_t75" style="width:109.2pt;height:15.6pt" o:ole="">
            <v:imagedata r:id="rId63" o:title=""/>
          </v:shape>
          <o:OLEObject Type="Embed" ProgID="Equation.DSMT4" ShapeID="_x0000_i1052" DrawAspect="Content" ObjectID="_1683693365" r:id="rId64"/>
        </w:object>
      </w:r>
      <w:r w:rsidR="00B461D5">
        <w:t>:</w:t>
      </w:r>
    </w:p>
    <w:p w14:paraId="0AEF6767" w14:textId="246004CB" w:rsidR="00B461D5" w:rsidRDefault="00B461D5" w:rsidP="00B461D5">
      <w:pPr>
        <w:pStyle w:val="ListParagraph"/>
        <w:numPr>
          <w:ilvl w:val="2"/>
          <w:numId w:val="6"/>
        </w:numPr>
        <w:jc w:val="both"/>
      </w:pPr>
      <w:r>
        <w:t xml:space="preserve">Nếu </w:t>
      </w:r>
      <w:r w:rsidR="00946CD2" w:rsidRPr="00946CD2">
        <w:rPr>
          <w:position w:val="-6"/>
        </w:rPr>
        <w:object w:dxaOrig="2160" w:dyaOrig="300" w14:anchorId="0F14747C">
          <v:shape id="_x0000_i1053" type="#_x0000_t75" style="width:108pt;height:15.6pt" o:ole="">
            <v:imagedata r:id="rId65" o:title=""/>
          </v:shape>
          <o:OLEObject Type="Embed" ProgID="Equation.DSMT4" ShapeID="_x0000_i1053" DrawAspect="Content" ObjectID="_1683693366" r:id="rId66"/>
        </w:object>
      </w:r>
      <w:r>
        <w:t xml:space="preserve">: </w:t>
      </w:r>
      <w:r w:rsidR="000D21EC">
        <w:t>T</w:t>
      </w:r>
      <w:r>
        <w:t xml:space="preserve">rả về true nếu </w:t>
      </w:r>
      <w:r w:rsidRPr="00AE55DE">
        <w:rPr>
          <w:position w:val="-10"/>
        </w:rPr>
        <w:object w:dxaOrig="1200" w:dyaOrig="320" w14:anchorId="1BA2604A">
          <v:shape id="_x0000_i1054" type="#_x0000_t75" style="width:60pt;height:16.2pt" o:ole="">
            <v:imagedata r:id="rId67" o:title=""/>
          </v:shape>
          <o:OLEObject Type="Embed" ProgID="Equation.DSMT4" ShapeID="_x0000_i1054" DrawAspect="Content" ObjectID="_1683693367" r:id="rId68"/>
        </w:object>
      </w:r>
      <w:r>
        <w:t xml:space="preserve"> và ngược lại.</w:t>
      </w:r>
    </w:p>
    <w:p w14:paraId="083DB076" w14:textId="5273B80E" w:rsidR="00B461D5" w:rsidRDefault="00B461D5" w:rsidP="00B461D5">
      <w:pPr>
        <w:pStyle w:val="ListParagraph"/>
        <w:numPr>
          <w:ilvl w:val="2"/>
          <w:numId w:val="6"/>
        </w:numPr>
        <w:jc w:val="both"/>
      </w:pPr>
      <w:r>
        <w:t xml:space="preserve">Nếu </w:t>
      </w:r>
      <w:r w:rsidR="00946CD2" w:rsidRPr="00946CD2">
        <w:rPr>
          <w:position w:val="-6"/>
        </w:rPr>
        <w:object w:dxaOrig="2160" w:dyaOrig="300" w14:anchorId="0D842D1C">
          <v:shape id="_x0000_i1055" type="#_x0000_t75" style="width:108pt;height:15.6pt" o:ole="">
            <v:imagedata r:id="rId69" o:title=""/>
          </v:shape>
          <o:OLEObject Type="Embed" ProgID="Equation.DSMT4" ShapeID="_x0000_i1055" DrawAspect="Content" ObjectID="_1683693368" r:id="rId70"/>
        </w:object>
      </w:r>
      <w:r>
        <w:t xml:space="preserve">: </w:t>
      </w:r>
      <w:r w:rsidR="000D21EC">
        <w:t>T</w:t>
      </w:r>
      <w:r>
        <w:t xml:space="preserve">rả về true nếu </w:t>
      </w:r>
      <w:r w:rsidRPr="00AE55DE">
        <w:rPr>
          <w:position w:val="-10"/>
        </w:rPr>
        <w:object w:dxaOrig="1040" w:dyaOrig="320" w14:anchorId="4638B710">
          <v:shape id="_x0000_i1056" type="#_x0000_t75" style="width:52.8pt;height:16.2pt" o:ole="">
            <v:imagedata r:id="rId71" o:title=""/>
          </v:shape>
          <o:OLEObject Type="Embed" ProgID="Equation.DSMT4" ShapeID="_x0000_i1056" DrawAspect="Content" ObjectID="_1683693369" r:id="rId72"/>
        </w:object>
      </w:r>
      <w:r>
        <w:t xml:space="preserve"> và ngược lại.</w:t>
      </w:r>
    </w:p>
    <w:p w14:paraId="29BB1FB8" w14:textId="32F3B3AD" w:rsidR="00956839" w:rsidRDefault="00104694" w:rsidP="004C6FB0">
      <w:pPr>
        <w:pStyle w:val="ListParagraph"/>
        <w:numPr>
          <w:ilvl w:val="1"/>
          <w:numId w:val="6"/>
        </w:numPr>
        <w:jc w:val="both"/>
      </w:pPr>
      <w:r>
        <w:t>Nế</w:t>
      </w:r>
      <w:r w:rsidR="00322455">
        <w:t xml:space="preserve">u </w:t>
      </w:r>
      <w:r w:rsidR="00946CD2" w:rsidRPr="00956839">
        <w:rPr>
          <w:position w:val="-12"/>
        </w:rPr>
        <w:object w:dxaOrig="3800" w:dyaOrig="360" w14:anchorId="4B18CF7A">
          <v:shape id="_x0000_i1057" type="#_x0000_t75" style="width:190.8pt;height:18pt" o:ole="">
            <v:imagedata r:id="rId73" o:title=""/>
          </v:shape>
          <o:OLEObject Type="Embed" ProgID="Equation.DSMT4" ShapeID="_x0000_i1057" DrawAspect="Content" ObjectID="_1683693370" r:id="rId74"/>
        </w:object>
      </w:r>
      <w:r w:rsidR="00322455">
        <w:t xml:space="preserve"> </w:t>
      </w:r>
      <w:r w:rsidR="003908D7">
        <w:t>và</w:t>
      </w:r>
      <w:r w:rsidR="000D21EC">
        <w:t xml:space="preserve"> </w:t>
      </w:r>
      <w:r w:rsidR="00322455" w:rsidRPr="00141861">
        <w:rPr>
          <w:position w:val="-10"/>
        </w:rPr>
        <w:object w:dxaOrig="2439" w:dyaOrig="340" w14:anchorId="2C31650C">
          <v:shape id="_x0000_i1058" type="#_x0000_t75" style="width:121.2pt;height:16.8pt" o:ole="">
            <v:imagedata r:id="rId75" o:title=""/>
          </v:shape>
          <o:OLEObject Type="Embed" ProgID="Equation.DSMT4" ShapeID="_x0000_i1058" DrawAspect="Content" ObjectID="_1683693371" r:id="rId76"/>
        </w:object>
      </w:r>
      <w:r w:rsidR="00956839">
        <w:t>:</w:t>
      </w:r>
    </w:p>
    <w:p w14:paraId="29696B1D" w14:textId="4365AA6F" w:rsidR="00104694" w:rsidRDefault="00956839" w:rsidP="00956839">
      <w:pPr>
        <w:pStyle w:val="ListParagraph"/>
        <w:numPr>
          <w:ilvl w:val="2"/>
          <w:numId w:val="6"/>
        </w:numPr>
        <w:jc w:val="both"/>
      </w:pPr>
      <w:bookmarkStart w:id="21" w:name="_Hlk71700984"/>
      <w:r>
        <w:t xml:space="preserve">Nếu </w:t>
      </w:r>
      <w:r w:rsidRPr="00AE55DE">
        <w:rPr>
          <w:position w:val="-10"/>
        </w:rPr>
        <w:object w:dxaOrig="1040" w:dyaOrig="320" w14:anchorId="1BB53C6B">
          <v:shape id="_x0000_i1059" type="#_x0000_t75" style="width:52.8pt;height:16.2pt" o:ole="">
            <v:imagedata r:id="rId77" o:title=""/>
          </v:shape>
          <o:OLEObject Type="Embed" ProgID="Equation.DSMT4" ShapeID="_x0000_i1059" DrawAspect="Content" ObjectID="_1683693372" r:id="rId78"/>
        </w:object>
      </w:r>
      <w:r w:rsidR="000D21EC">
        <w:t>:</w:t>
      </w:r>
      <w:r w:rsidR="00104694">
        <w:t xml:space="preserve"> </w:t>
      </w:r>
      <w:r w:rsidR="000D21EC">
        <w:t>T</w:t>
      </w:r>
      <w:r w:rsidR="00104694">
        <w:t>rả về false.</w:t>
      </w:r>
    </w:p>
    <w:p w14:paraId="5D4E467B" w14:textId="6443C01B" w:rsidR="00956839" w:rsidRDefault="00956839" w:rsidP="00956839">
      <w:pPr>
        <w:pStyle w:val="ListParagraph"/>
        <w:numPr>
          <w:ilvl w:val="2"/>
          <w:numId w:val="6"/>
        </w:numPr>
        <w:jc w:val="both"/>
      </w:pPr>
      <w:r>
        <w:t>Ngược lại</w:t>
      </w:r>
      <w:r w:rsidR="000D21EC">
        <w:t>:</w:t>
      </w:r>
      <w:r>
        <w:t xml:space="preserve"> </w:t>
      </w:r>
      <w:r w:rsidR="000D21EC">
        <w:t>T</w:t>
      </w:r>
      <w:r>
        <w:t>rả về true.</w:t>
      </w:r>
    </w:p>
    <w:bookmarkEnd w:id="21"/>
    <w:p w14:paraId="34CA99F4" w14:textId="3BE456E8" w:rsidR="00104694" w:rsidRDefault="00110AB8" w:rsidP="004C6FB0">
      <w:pPr>
        <w:pStyle w:val="ListParagraph"/>
        <w:numPr>
          <w:ilvl w:val="1"/>
          <w:numId w:val="6"/>
        </w:numPr>
        <w:jc w:val="both"/>
      </w:pPr>
      <w:r>
        <w:t>Trả</w:t>
      </w:r>
      <w:r w:rsidR="00104694">
        <w:t xml:space="preserve"> về </w:t>
      </w:r>
      <w:r w:rsidR="004F31A5">
        <w:t>false</w:t>
      </w:r>
      <w:r w:rsidR="00104694">
        <w:t>.</w:t>
      </w:r>
    </w:p>
    <w:p w14:paraId="2ED6CD20" w14:textId="6112182E" w:rsidR="00104694" w:rsidRPr="00104694" w:rsidRDefault="00104694" w:rsidP="004C6FB0">
      <w:pPr>
        <w:pStyle w:val="ListParagraph"/>
        <w:numPr>
          <w:ilvl w:val="0"/>
          <w:numId w:val="6"/>
        </w:numPr>
        <w:jc w:val="both"/>
        <w:rPr>
          <w:b/>
          <w:i/>
        </w:rPr>
      </w:pPr>
      <w:r w:rsidRPr="00104694">
        <w:rPr>
          <w:b/>
          <w:i/>
        </w:rPr>
        <w:t>Toán tử lớn hơn hoặc bằng:</w:t>
      </w:r>
    </w:p>
    <w:p w14:paraId="0E368278" w14:textId="488E56D7" w:rsidR="00104694" w:rsidRDefault="00104694" w:rsidP="004C6FB0">
      <w:pPr>
        <w:pStyle w:val="ListParagraph"/>
        <w:numPr>
          <w:ilvl w:val="1"/>
          <w:numId w:val="6"/>
        </w:numPr>
        <w:jc w:val="both"/>
      </w:pPr>
      <w:r>
        <w:t xml:space="preserve">Nếu </w:t>
      </w:r>
      <w:r w:rsidRPr="00141861">
        <w:rPr>
          <w:position w:val="-6"/>
        </w:rPr>
        <w:object w:dxaOrig="580" w:dyaOrig="300" w14:anchorId="0BCED630">
          <v:shape id="_x0000_i1060" type="#_x0000_t75" style="width:28.8pt;height:15.6pt" o:ole="">
            <v:imagedata r:id="rId79" o:title=""/>
          </v:shape>
          <o:OLEObject Type="Embed" ProgID="Equation.DSMT4" ShapeID="_x0000_i1060" DrawAspect="Content" ObjectID="_1683693373" r:id="rId80"/>
        </w:object>
      </w:r>
      <w:r w:rsidR="000D21EC">
        <w:t>:</w:t>
      </w:r>
      <w:r>
        <w:t xml:space="preserve"> </w:t>
      </w:r>
      <w:r w:rsidR="000D21EC">
        <w:t>T</w:t>
      </w:r>
      <w:r>
        <w:t>rả về false.</w:t>
      </w:r>
    </w:p>
    <w:p w14:paraId="22D000CD" w14:textId="0EEC4FDD" w:rsidR="00104694" w:rsidRDefault="00104694" w:rsidP="004C6FB0">
      <w:pPr>
        <w:pStyle w:val="ListParagraph"/>
        <w:numPr>
          <w:ilvl w:val="1"/>
          <w:numId w:val="6"/>
        </w:numPr>
        <w:jc w:val="both"/>
      </w:pPr>
      <w:r>
        <w:t>Ngược lại</w:t>
      </w:r>
      <w:r w:rsidR="000D21EC">
        <w:t>:</w:t>
      </w:r>
      <w:r>
        <w:t xml:space="preserve"> </w:t>
      </w:r>
      <w:r w:rsidR="000D21EC">
        <w:t>T</w:t>
      </w:r>
      <w:r>
        <w:t>rả về true.</w:t>
      </w:r>
    </w:p>
    <w:p w14:paraId="1AC0989F" w14:textId="105AE18A" w:rsidR="00117636" w:rsidRPr="00C25CD5" w:rsidRDefault="00117636" w:rsidP="00C25CD5"/>
    <w:p w14:paraId="44107270" w14:textId="1A6D1EA8" w:rsidR="006A1A09" w:rsidRDefault="00104694" w:rsidP="004C6FB0">
      <w:pPr>
        <w:pStyle w:val="Heading3"/>
        <w:jc w:val="both"/>
      </w:pPr>
      <w:bookmarkStart w:id="22" w:name="_Toc73023851"/>
      <w:r>
        <w:t>II.6.3. Toán tử lớn hơn, toán tử bé hơn hoặc bằng</w:t>
      </w:r>
      <w:bookmarkEnd w:id="22"/>
    </w:p>
    <w:p w14:paraId="673DD411" w14:textId="7CB82CDD" w:rsidR="00104694" w:rsidRDefault="00B40706" w:rsidP="004C6FB0">
      <w:pPr>
        <w:jc w:val="both"/>
      </w:pPr>
      <w:r>
        <w:t>Ý tưởng thuật</w:t>
      </w:r>
      <w:r w:rsidR="00104694">
        <w:t xml:space="preserve"> toán như sau:</w:t>
      </w:r>
    </w:p>
    <w:p w14:paraId="5A68DE53" w14:textId="745C5D08" w:rsidR="00104694" w:rsidRPr="00104694" w:rsidRDefault="00104694" w:rsidP="004C6FB0">
      <w:pPr>
        <w:pStyle w:val="ListParagraph"/>
        <w:numPr>
          <w:ilvl w:val="0"/>
          <w:numId w:val="6"/>
        </w:numPr>
        <w:jc w:val="both"/>
        <w:rPr>
          <w:b/>
          <w:i/>
        </w:rPr>
      </w:pPr>
      <w:r w:rsidRPr="00104694">
        <w:rPr>
          <w:b/>
          <w:i/>
        </w:rPr>
        <w:t>Toán tử lớn hơn:</w:t>
      </w:r>
    </w:p>
    <w:p w14:paraId="166A0374" w14:textId="16BC6982" w:rsidR="00104694" w:rsidRDefault="00104694" w:rsidP="004C6FB0">
      <w:pPr>
        <w:pStyle w:val="ListParagraph"/>
        <w:numPr>
          <w:ilvl w:val="1"/>
          <w:numId w:val="6"/>
        </w:numPr>
        <w:jc w:val="both"/>
      </w:pPr>
      <w:r>
        <w:t xml:space="preserve">Nếu </w:t>
      </w:r>
      <w:r w:rsidRPr="00141861">
        <w:rPr>
          <w:position w:val="-6"/>
        </w:rPr>
        <w:object w:dxaOrig="580" w:dyaOrig="300" w14:anchorId="1F70B569">
          <v:shape id="_x0000_i1061" type="#_x0000_t75" style="width:28.8pt;height:15.6pt" o:ole="">
            <v:imagedata r:id="rId81" o:title=""/>
          </v:shape>
          <o:OLEObject Type="Embed" ProgID="Equation.DSMT4" ShapeID="_x0000_i1061" DrawAspect="Content" ObjectID="_1683693374" r:id="rId82"/>
        </w:object>
      </w:r>
      <w:r>
        <w:t xml:space="preserve"> hoặc </w:t>
      </w:r>
      <w:r w:rsidRPr="00141861">
        <w:rPr>
          <w:position w:val="-6"/>
        </w:rPr>
        <w:object w:dxaOrig="600" w:dyaOrig="300" w14:anchorId="646B39CC">
          <v:shape id="_x0000_i1062" type="#_x0000_t75" style="width:30pt;height:15.6pt" o:ole="">
            <v:imagedata r:id="rId83" o:title=""/>
          </v:shape>
          <o:OLEObject Type="Embed" ProgID="Equation.DSMT4" ShapeID="_x0000_i1062" DrawAspect="Content" ObjectID="_1683693375" r:id="rId84"/>
        </w:object>
      </w:r>
      <w:r w:rsidR="000D21EC">
        <w:t>:</w:t>
      </w:r>
      <w:r>
        <w:t xml:space="preserve"> </w:t>
      </w:r>
      <w:r w:rsidR="000D21EC">
        <w:t>T</w:t>
      </w:r>
      <w:r>
        <w:t>rả về false.</w:t>
      </w:r>
    </w:p>
    <w:p w14:paraId="010A8EB9" w14:textId="527E007A" w:rsidR="00104694" w:rsidRDefault="00104694" w:rsidP="004C6FB0">
      <w:pPr>
        <w:pStyle w:val="ListParagraph"/>
        <w:numPr>
          <w:ilvl w:val="1"/>
          <w:numId w:val="6"/>
        </w:numPr>
        <w:jc w:val="both"/>
      </w:pPr>
      <w:r>
        <w:t>Ngược lại</w:t>
      </w:r>
      <w:r w:rsidR="000D21EC">
        <w:t>:</w:t>
      </w:r>
      <w:r>
        <w:t xml:space="preserve"> </w:t>
      </w:r>
      <w:r w:rsidR="000D21EC">
        <w:t>T</w:t>
      </w:r>
      <w:r>
        <w:t>rả về true.</w:t>
      </w:r>
    </w:p>
    <w:p w14:paraId="4D7838DB" w14:textId="005E780A" w:rsidR="00104694" w:rsidRPr="00104694" w:rsidRDefault="00104694" w:rsidP="004C6FB0">
      <w:pPr>
        <w:pStyle w:val="ListParagraph"/>
        <w:numPr>
          <w:ilvl w:val="0"/>
          <w:numId w:val="6"/>
        </w:numPr>
        <w:jc w:val="both"/>
        <w:rPr>
          <w:b/>
          <w:i/>
        </w:rPr>
      </w:pPr>
      <w:r w:rsidRPr="00104694">
        <w:rPr>
          <w:b/>
          <w:i/>
        </w:rPr>
        <w:t>Toán tử bé hơn hoặc bằng:</w:t>
      </w:r>
    </w:p>
    <w:p w14:paraId="432FD0CE" w14:textId="7ED0DF0B" w:rsidR="00104694" w:rsidRDefault="00104694" w:rsidP="004C6FB0">
      <w:pPr>
        <w:pStyle w:val="ListParagraph"/>
        <w:numPr>
          <w:ilvl w:val="1"/>
          <w:numId w:val="6"/>
        </w:numPr>
        <w:jc w:val="both"/>
      </w:pPr>
      <w:r>
        <w:t xml:space="preserve">Nếu </w:t>
      </w:r>
      <w:r w:rsidRPr="00141861">
        <w:rPr>
          <w:position w:val="-6"/>
        </w:rPr>
        <w:object w:dxaOrig="600" w:dyaOrig="300" w14:anchorId="5EEA0988">
          <v:shape id="_x0000_i1063" type="#_x0000_t75" style="width:30pt;height:15.6pt" o:ole="">
            <v:imagedata r:id="rId85" o:title=""/>
          </v:shape>
          <o:OLEObject Type="Embed" ProgID="Equation.DSMT4" ShapeID="_x0000_i1063" DrawAspect="Content" ObjectID="_1683693376" r:id="rId86"/>
        </w:object>
      </w:r>
      <w:r w:rsidR="000D21EC">
        <w:t>:</w:t>
      </w:r>
      <w:r>
        <w:t xml:space="preserve"> </w:t>
      </w:r>
      <w:r w:rsidR="000D21EC">
        <w:t>T</w:t>
      </w:r>
      <w:r>
        <w:t>rả về false</w:t>
      </w:r>
      <w:r w:rsidR="008778FA">
        <w:t>.</w:t>
      </w:r>
    </w:p>
    <w:p w14:paraId="67D04CDF" w14:textId="63B74030" w:rsidR="00104694" w:rsidRDefault="00104694" w:rsidP="004C6FB0">
      <w:pPr>
        <w:pStyle w:val="ListParagraph"/>
        <w:numPr>
          <w:ilvl w:val="1"/>
          <w:numId w:val="6"/>
        </w:numPr>
        <w:jc w:val="both"/>
      </w:pPr>
      <w:r>
        <w:t>Ngược lại</w:t>
      </w:r>
      <w:r w:rsidR="000D21EC">
        <w:t>:</w:t>
      </w:r>
      <w:r>
        <w:t xml:space="preserve"> </w:t>
      </w:r>
      <w:r w:rsidR="000D21EC">
        <w:t>T</w:t>
      </w:r>
      <w:r>
        <w:t>rả về true</w:t>
      </w:r>
      <w:r w:rsidR="008778FA">
        <w:t>.</w:t>
      </w:r>
    </w:p>
    <w:p w14:paraId="54AB4E0C" w14:textId="77777777" w:rsidR="00104694" w:rsidRDefault="00104694" w:rsidP="004C6FB0">
      <w:pPr>
        <w:jc w:val="both"/>
      </w:pPr>
    </w:p>
    <w:p w14:paraId="0B470BD0" w14:textId="0A90B856" w:rsidR="00E35D26" w:rsidRDefault="000C7FB4" w:rsidP="004C6FB0">
      <w:pPr>
        <w:pStyle w:val="Heading2"/>
        <w:jc w:val="both"/>
      </w:pPr>
      <w:bookmarkStart w:id="23" w:name="_Toc73023852"/>
      <w:r>
        <w:t>II</w:t>
      </w:r>
      <w:r w:rsidR="00E35D26">
        <w:t>.</w:t>
      </w:r>
      <w:r w:rsidR="006A1A09">
        <w:t>7</w:t>
      </w:r>
      <w:r w:rsidR="00E35D26">
        <w:t xml:space="preserve">. </w:t>
      </w:r>
      <w:r w:rsidR="00E46331">
        <w:t>Toán tử</w:t>
      </w:r>
      <w:r w:rsidR="00E35D26">
        <w:t xml:space="preserve"> số học</w:t>
      </w:r>
      <w:bookmarkEnd w:id="23"/>
    </w:p>
    <w:p w14:paraId="62156DE4" w14:textId="6A851863" w:rsidR="00E35D26" w:rsidRDefault="00E35D26" w:rsidP="004C6FB0">
      <w:pPr>
        <w:jc w:val="both"/>
      </w:pPr>
      <w:r>
        <w:t>Các toán tử cộng (</w:t>
      </w:r>
      <w:r w:rsidR="00B40706" w:rsidRPr="006B52D5">
        <w:rPr>
          <w:position w:val="-4"/>
        </w:rPr>
        <w:object w:dxaOrig="220" w:dyaOrig="220" w14:anchorId="3429DC5D">
          <v:shape id="_x0000_i1064" type="#_x0000_t75" style="width:10.8pt;height:10.8pt" o:ole="">
            <v:imagedata r:id="rId87" o:title=""/>
          </v:shape>
          <o:OLEObject Type="Embed" ProgID="Equation.DSMT4" ShapeID="_x0000_i1064" DrawAspect="Content" ObjectID="_1683693377" r:id="rId88"/>
        </w:object>
      </w:r>
      <w:r>
        <w:t>), trừ (</w:t>
      </w:r>
      <w:r w:rsidR="00B40706" w:rsidRPr="006B52D5">
        <w:rPr>
          <w:position w:val="-4"/>
        </w:rPr>
        <w:object w:dxaOrig="220" w:dyaOrig="160" w14:anchorId="7F2D90C0">
          <v:shape id="_x0000_i1065" type="#_x0000_t75" style="width:10.8pt;height:7.8pt" o:ole="">
            <v:imagedata r:id="rId89" o:title=""/>
          </v:shape>
          <o:OLEObject Type="Embed" ProgID="Equation.DSMT4" ShapeID="_x0000_i1065" DrawAspect="Content" ObjectID="_1683693378" r:id="rId90"/>
        </w:object>
      </w:r>
      <w:r>
        <w:t>), nhân (</w:t>
      </w:r>
      <w:r w:rsidR="00B40706" w:rsidRPr="006B52D5">
        <w:rPr>
          <w:position w:val="-4"/>
        </w:rPr>
        <w:object w:dxaOrig="180" w:dyaOrig="279" w14:anchorId="4AFE28CF">
          <v:shape id="_x0000_i1066" type="#_x0000_t75" style="width:9pt;height:13.8pt" o:ole="">
            <v:imagedata r:id="rId91" o:title=""/>
          </v:shape>
          <o:OLEObject Type="Embed" ProgID="Equation.DSMT4" ShapeID="_x0000_i1066" DrawAspect="Content" ObjectID="_1683693379" r:id="rId92"/>
        </w:object>
      </w:r>
      <w:r>
        <w:t xml:space="preserve">), </w:t>
      </w:r>
      <w:r w:rsidR="00082402">
        <w:t>chia lấy dư</w:t>
      </w:r>
      <w:r>
        <w:t xml:space="preserve"> (</w:t>
      </w:r>
      <w:r w:rsidR="00B40706" w:rsidRPr="006B52D5">
        <w:rPr>
          <w:position w:val="-6"/>
        </w:rPr>
        <w:object w:dxaOrig="279" w:dyaOrig="279" w14:anchorId="112959B1">
          <v:shape id="_x0000_i1067" type="#_x0000_t75" style="width:13.8pt;height:13.8pt" o:ole="">
            <v:imagedata r:id="rId93" o:title=""/>
          </v:shape>
          <o:OLEObject Type="Embed" ProgID="Equation.DSMT4" ShapeID="_x0000_i1067" DrawAspect="Content" ObjectID="_1683693380" r:id="rId94"/>
        </w:object>
      </w:r>
      <w:r>
        <w:t>).</w:t>
      </w:r>
    </w:p>
    <w:p w14:paraId="2EF20CC5" w14:textId="16E0BDCE" w:rsidR="00E35D26" w:rsidRDefault="00E35D26" w:rsidP="004C6FB0">
      <w:pPr>
        <w:jc w:val="both"/>
      </w:pPr>
    </w:p>
    <w:p w14:paraId="46DE5251" w14:textId="7310CB2C" w:rsidR="00E35D26" w:rsidRDefault="000C7FB4" w:rsidP="004C6FB0">
      <w:pPr>
        <w:pStyle w:val="Heading3"/>
        <w:jc w:val="both"/>
      </w:pPr>
      <w:bookmarkStart w:id="24" w:name="_Toc73023853"/>
      <w:r>
        <w:t>II</w:t>
      </w:r>
      <w:r w:rsidR="00E35D26">
        <w:t>.</w:t>
      </w:r>
      <w:r w:rsidR="006A1A09">
        <w:t>7</w:t>
      </w:r>
      <w:r w:rsidR="00E35D26">
        <w:t xml:space="preserve">.1. </w:t>
      </w:r>
      <w:r w:rsidR="00CB65DC">
        <w:t>C</w:t>
      </w:r>
      <w:r>
        <w:t>ác trường hợp đặc biệt</w:t>
      </w:r>
      <w:bookmarkEnd w:id="24"/>
    </w:p>
    <w:p w14:paraId="1A3A97F7" w14:textId="5D88CAD6" w:rsidR="00946CD2" w:rsidRDefault="000C7FB4" w:rsidP="00946CD2">
      <w:pPr>
        <w:jc w:val="both"/>
      </w:pPr>
      <w:r>
        <w:t>Xử lý những trường hợp sau: cộng/trừ hai số cùng dấu; nhân/</w:t>
      </w:r>
      <w:r w:rsidR="00082402">
        <w:t>chia lấy dư</w:t>
      </w:r>
      <w:r>
        <w:t xml:space="preserve"> hai số dương.</w:t>
      </w:r>
    </w:p>
    <w:p w14:paraId="63DA6568" w14:textId="77777777" w:rsidR="00946CD2" w:rsidRDefault="00946CD2" w:rsidP="00946CD2">
      <w:pPr>
        <w:jc w:val="both"/>
      </w:pPr>
    </w:p>
    <w:p w14:paraId="06D53857" w14:textId="44B977ED" w:rsidR="00E35D26" w:rsidRDefault="000C7FB4" w:rsidP="004C6FB0">
      <w:pPr>
        <w:pStyle w:val="Heading4"/>
        <w:jc w:val="both"/>
      </w:pPr>
      <w:r>
        <w:t>II.</w:t>
      </w:r>
      <w:r w:rsidR="006A1A09">
        <w:t>7</w:t>
      </w:r>
      <w:r>
        <w:t xml:space="preserve">.1.1. </w:t>
      </w:r>
      <w:r w:rsidR="00E35D26">
        <w:t>Cộng</w:t>
      </w:r>
      <w:r>
        <w:t xml:space="preserve"> </w:t>
      </w:r>
      <w:r w:rsidR="00E35D26">
        <w:t>hai số cùng dấu</w:t>
      </w:r>
    </w:p>
    <w:p w14:paraId="5196252E" w14:textId="10A9A1B0" w:rsidR="000C7FB4" w:rsidRPr="000C7FB4" w:rsidRDefault="00B40706" w:rsidP="004C6FB0">
      <w:pPr>
        <w:jc w:val="both"/>
      </w:pPr>
      <w:r>
        <w:t>Ý tưởng thuật</w:t>
      </w:r>
      <w:r w:rsidR="000C7FB4">
        <w:t xml:space="preserve"> toán như sau:</w:t>
      </w:r>
    </w:p>
    <w:p w14:paraId="2CC721E1" w14:textId="7FD8E69B" w:rsidR="00E35D26" w:rsidRDefault="00E35D26" w:rsidP="004C6FB0">
      <w:pPr>
        <w:pStyle w:val="ListParagraph"/>
        <w:numPr>
          <w:ilvl w:val="0"/>
          <w:numId w:val="6"/>
        </w:numPr>
        <w:jc w:val="both"/>
      </w:pPr>
      <w:r>
        <w:t>Thực hiện cộng theo quy tắc tương tự phép cộng đại số</w:t>
      </w:r>
      <w:r w:rsidR="00CB191B">
        <w:t xml:space="preserve"> (cộng có nhớ)</w:t>
      </w:r>
      <w:r w:rsidR="0067209C">
        <w:t>.</w:t>
      </w:r>
    </w:p>
    <w:p w14:paraId="0B336D66" w14:textId="5E6C0AA4" w:rsidR="000C7FB4" w:rsidRDefault="0067209C" w:rsidP="004C6FB0">
      <w:pPr>
        <w:pStyle w:val="ListParagraph"/>
        <w:numPr>
          <w:ilvl w:val="0"/>
          <w:numId w:val="6"/>
        </w:numPr>
        <w:jc w:val="both"/>
      </w:pPr>
      <w:r w:rsidRPr="0067209C">
        <w:rPr>
          <w:i/>
        </w:rPr>
        <w:t>sign</w:t>
      </w:r>
      <w:r w:rsidR="000C7FB4">
        <w:t xml:space="preserve"> của kết quả phép toán là </w:t>
      </w:r>
      <w:r w:rsidRPr="0067209C">
        <w:rPr>
          <w:i/>
        </w:rPr>
        <w:t>sign</w:t>
      </w:r>
      <w:r w:rsidR="000C7FB4">
        <w:t xml:space="preserve"> của toán hạng</w:t>
      </w:r>
      <w:r>
        <w:t>.</w:t>
      </w:r>
    </w:p>
    <w:p w14:paraId="121636CC" w14:textId="77777777" w:rsidR="0067209C" w:rsidRDefault="0067209C" w:rsidP="004C6FB0">
      <w:pPr>
        <w:jc w:val="both"/>
      </w:pPr>
    </w:p>
    <w:p w14:paraId="62ECAE34" w14:textId="35196B40" w:rsidR="000C7FB4" w:rsidRDefault="000C7FB4" w:rsidP="004C6FB0">
      <w:pPr>
        <w:pStyle w:val="Heading4"/>
        <w:jc w:val="both"/>
      </w:pPr>
      <w:r>
        <w:lastRenderedPageBreak/>
        <w:t>II.</w:t>
      </w:r>
      <w:r w:rsidR="006A1A09">
        <w:t>7</w:t>
      </w:r>
      <w:r>
        <w:t>.1.2. Trừ hai số cùng dấu</w:t>
      </w:r>
    </w:p>
    <w:p w14:paraId="022C9E38" w14:textId="58CB5997" w:rsidR="00E35D26" w:rsidRDefault="00B40706" w:rsidP="004C6FB0">
      <w:pPr>
        <w:jc w:val="both"/>
      </w:pPr>
      <w:r>
        <w:t>Ý tưởng thuật</w:t>
      </w:r>
      <w:r w:rsidR="000C7FB4">
        <w:t xml:space="preserve"> toán như sau: Giả sử hai toán </w:t>
      </w:r>
      <w:r w:rsidR="0067209C">
        <w:t>h</w:t>
      </w:r>
      <w:r w:rsidR="000C7FB4">
        <w:t xml:space="preserve">ạng là </w:t>
      </w:r>
      <w:r w:rsidR="0067209C" w:rsidRPr="0067209C">
        <w:rPr>
          <w:position w:val="-12"/>
        </w:rPr>
        <w:object w:dxaOrig="480" w:dyaOrig="360" w14:anchorId="6ABA1829">
          <v:shape id="_x0000_i1068" type="#_x0000_t75" style="width:24pt;height:18pt" o:ole="">
            <v:imagedata r:id="rId95" o:title=""/>
          </v:shape>
          <o:OLEObject Type="Embed" ProgID="Equation.DSMT4" ShapeID="_x0000_i1068" DrawAspect="Content" ObjectID="_1683693381" r:id="rId96"/>
        </w:object>
      </w:r>
    </w:p>
    <w:p w14:paraId="1293987F" w14:textId="5A981DDF" w:rsidR="000C7FB4" w:rsidRDefault="000C7FB4" w:rsidP="004C6FB0">
      <w:pPr>
        <w:pStyle w:val="ListParagraph"/>
        <w:numPr>
          <w:ilvl w:val="0"/>
          <w:numId w:val="6"/>
        </w:numPr>
        <w:jc w:val="both"/>
      </w:pPr>
      <w:r>
        <w:t xml:space="preserve">Nếu </w:t>
      </w:r>
      <w:r w:rsidR="0067209C" w:rsidRPr="00141861">
        <w:rPr>
          <w:position w:val="-6"/>
        </w:rPr>
        <w:object w:dxaOrig="580" w:dyaOrig="300" w14:anchorId="7CF8789C">
          <v:shape id="_x0000_i1069" type="#_x0000_t75" style="width:28.8pt;height:15.6pt" o:ole="">
            <v:imagedata r:id="rId97" o:title=""/>
          </v:shape>
          <o:OLEObject Type="Embed" ProgID="Equation.DSMT4" ShapeID="_x0000_i1069" DrawAspect="Content" ObjectID="_1683693382" r:id="rId98"/>
        </w:object>
      </w:r>
      <w:r>
        <w:t xml:space="preserve">: </w:t>
      </w:r>
      <w:r w:rsidR="00576BB6">
        <w:t>T</w:t>
      </w:r>
      <w:r w:rsidR="005E4911">
        <w:t xml:space="preserve">rừ cùng dấu </w:t>
      </w:r>
      <w:r w:rsidR="00576BB6" w:rsidRPr="00576BB6">
        <w:rPr>
          <w:position w:val="-12"/>
        </w:rPr>
        <w:object w:dxaOrig="480" w:dyaOrig="360" w14:anchorId="654E046C">
          <v:shape id="_x0000_i1070" type="#_x0000_t75" style="width:24pt;height:18.6pt" o:ole="">
            <v:imagedata r:id="rId99" o:title=""/>
          </v:shape>
          <o:OLEObject Type="Embed" ProgID="Equation.DSMT4" ShapeID="_x0000_i1070" DrawAspect="Content" ObjectID="_1683693383" r:id="rId100"/>
        </w:object>
      </w:r>
      <w:r w:rsidR="0067209C">
        <w:t xml:space="preserve"> </w:t>
      </w:r>
      <w:r>
        <w:t xml:space="preserve">và gán </w:t>
      </w:r>
      <w:r w:rsidRPr="000C7FB4">
        <w:rPr>
          <w:i/>
        </w:rPr>
        <w:t>sign</w:t>
      </w:r>
      <w:r>
        <w:t xml:space="preserve"> của kết quả là </w:t>
      </w:r>
      <w:r w:rsidR="00AF411C">
        <w:t>–1</w:t>
      </w:r>
      <w:r>
        <w:t>.</w:t>
      </w:r>
    </w:p>
    <w:p w14:paraId="1D42D02F" w14:textId="613E2ED0" w:rsidR="000C7FB4" w:rsidRDefault="000C7FB4" w:rsidP="004C6FB0">
      <w:pPr>
        <w:pStyle w:val="ListParagraph"/>
        <w:numPr>
          <w:ilvl w:val="0"/>
          <w:numId w:val="6"/>
        </w:numPr>
        <w:jc w:val="both"/>
      </w:pPr>
      <w:r>
        <w:t>Nếu</w:t>
      </w:r>
      <w:r w:rsidR="0067209C">
        <w:t xml:space="preserve"> </w:t>
      </w:r>
      <w:r w:rsidR="0067209C" w:rsidRPr="00141861">
        <w:rPr>
          <w:position w:val="-6"/>
        </w:rPr>
        <w:object w:dxaOrig="580" w:dyaOrig="300" w14:anchorId="2FDA355E">
          <v:shape id="_x0000_i1071" type="#_x0000_t75" style="width:28.8pt;height:15.6pt" o:ole="">
            <v:imagedata r:id="rId101" o:title=""/>
          </v:shape>
          <o:OLEObject Type="Embed" ProgID="Equation.DSMT4" ShapeID="_x0000_i1071" DrawAspect="Content" ObjectID="_1683693384" r:id="rId102"/>
        </w:object>
      </w:r>
      <w:r>
        <w:t>:</w:t>
      </w:r>
    </w:p>
    <w:p w14:paraId="40B02AE7" w14:textId="486DB809" w:rsidR="000C7FB4" w:rsidRDefault="000C7FB4" w:rsidP="004C6FB0">
      <w:pPr>
        <w:pStyle w:val="ListParagraph"/>
        <w:numPr>
          <w:ilvl w:val="1"/>
          <w:numId w:val="6"/>
        </w:numPr>
        <w:jc w:val="both"/>
      </w:pPr>
      <w:r>
        <w:t>Thực hiện trừ theo quy tắc tương tự phép trừ đại số</w:t>
      </w:r>
      <w:r w:rsidR="007C38F9">
        <w:t xml:space="preserve"> (trừ có nhớ)</w:t>
      </w:r>
      <w:r w:rsidR="0067209C">
        <w:t>.</w:t>
      </w:r>
    </w:p>
    <w:p w14:paraId="603ACD11" w14:textId="75250C74" w:rsidR="000C7FB4" w:rsidRDefault="000C7FB4" w:rsidP="004C6FB0">
      <w:pPr>
        <w:pStyle w:val="ListParagraph"/>
        <w:numPr>
          <w:ilvl w:val="1"/>
          <w:numId w:val="6"/>
        </w:numPr>
        <w:jc w:val="both"/>
      </w:pPr>
      <w:r w:rsidRPr="000C7FB4">
        <w:rPr>
          <w:i/>
        </w:rPr>
        <w:t>sign</w:t>
      </w:r>
      <w:r>
        <w:t xml:space="preserve"> của kết quả phép toán là 1.</w:t>
      </w:r>
    </w:p>
    <w:p w14:paraId="36588D26" w14:textId="77777777" w:rsidR="0067209C" w:rsidRDefault="0067209C" w:rsidP="004C6FB0">
      <w:pPr>
        <w:jc w:val="both"/>
      </w:pPr>
    </w:p>
    <w:p w14:paraId="5383A187" w14:textId="103F1C0C" w:rsidR="000C7FB4" w:rsidRDefault="000C7FB4" w:rsidP="004C6FB0">
      <w:pPr>
        <w:pStyle w:val="Heading4"/>
        <w:jc w:val="both"/>
      </w:pPr>
      <w:r>
        <w:t>II.</w:t>
      </w:r>
      <w:r w:rsidR="006A1A09">
        <w:t>7</w:t>
      </w:r>
      <w:r>
        <w:t>.1.3. Nhân hai số dương</w:t>
      </w:r>
    </w:p>
    <w:p w14:paraId="2C7586E4" w14:textId="470648E6" w:rsidR="000C7FB4" w:rsidRDefault="00B40706" w:rsidP="004C6FB0">
      <w:pPr>
        <w:jc w:val="both"/>
      </w:pPr>
      <w:r>
        <w:t>Ý tưởng thuật</w:t>
      </w:r>
      <w:r w:rsidR="000C7FB4">
        <w:t xml:space="preserve"> toán như sau:</w:t>
      </w:r>
    </w:p>
    <w:p w14:paraId="05048BC9" w14:textId="0A9B4F4F" w:rsidR="000C7FB4" w:rsidRDefault="000C7FB4" w:rsidP="004C6FB0">
      <w:pPr>
        <w:pStyle w:val="ListParagraph"/>
        <w:numPr>
          <w:ilvl w:val="0"/>
          <w:numId w:val="6"/>
        </w:numPr>
        <w:jc w:val="both"/>
      </w:pPr>
      <w:r>
        <w:t xml:space="preserve">Thực hiện </w:t>
      </w:r>
      <w:r w:rsidR="0067209C">
        <w:t>nhân theo quy tắc tương tự phép nhân đại số.</w:t>
      </w:r>
    </w:p>
    <w:p w14:paraId="033E31A4" w14:textId="6C202CC9" w:rsidR="0067209C" w:rsidRDefault="0067209C" w:rsidP="004C6FB0">
      <w:pPr>
        <w:pStyle w:val="ListParagraph"/>
        <w:numPr>
          <w:ilvl w:val="0"/>
          <w:numId w:val="6"/>
        </w:numPr>
        <w:jc w:val="both"/>
      </w:pPr>
      <w:bookmarkStart w:id="25" w:name="_Hlk71672680"/>
      <w:r w:rsidRPr="0067209C">
        <w:rPr>
          <w:i/>
        </w:rPr>
        <w:t>sign</w:t>
      </w:r>
      <w:r>
        <w:t xml:space="preserve"> của kết quả là 1.</w:t>
      </w:r>
    </w:p>
    <w:bookmarkEnd w:id="25"/>
    <w:p w14:paraId="576EEA2E" w14:textId="77777777" w:rsidR="0067209C" w:rsidRDefault="0067209C" w:rsidP="004C6FB0">
      <w:pPr>
        <w:jc w:val="both"/>
      </w:pPr>
    </w:p>
    <w:p w14:paraId="1DA3616D" w14:textId="28BCA4B2" w:rsidR="0067209C" w:rsidRDefault="000C7FB4" w:rsidP="004C6FB0">
      <w:pPr>
        <w:pStyle w:val="Heading4"/>
        <w:jc w:val="both"/>
      </w:pPr>
      <w:r>
        <w:t>II.</w:t>
      </w:r>
      <w:r w:rsidR="006A1A09">
        <w:t>7</w:t>
      </w:r>
      <w:r>
        <w:t>.</w:t>
      </w:r>
      <w:r w:rsidR="0067209C">
        <w:t>1</w:t>
      </w:r>
      <w:r>
        <w:t>.</w:t>
      </w:r>
      <w:r w:rsidR="0067209C">
        <w:t xml:space="preserve">4. </w:t>
      </w:r>
      <w:r w:rsidR="00082402">
        <w:t>Chia lấy dư</w:t>
      </w:r>
      <w:r w:rsidR="0067209C">
        <w:t xml:space="preserve"> hai số dương</w:t>
      </w:r>
    </w:p>
    <w:p w14:paraId="706450DA" w14:textId="06264579" w:rsidR="000C7FB4" w:rsidRDefault="00B40706" w:rsidP="004C6FB0">
      <w:pPr>
        <w:jc w:val="both"/>
      </w:pPr>
      <w:r>
        <w:t>Ý tưởng thuật</w:t>
      </w:r>
      <w:r w:rsidR="0067209C">
        <w:t xml:space="preserve"> toán như sau: Giả sử hai toán hạng là </w:t>
      </w:r>
      <w:r w:rsidR="0067209C" w:rsidRPr="0067209C">
        <w:rPr>
          <w:position w:val="-12"/>
        </w:rPr>
        <w:object w:dxaOrig="480" w:dyaOrig="360" w14:anchorId="083F2DBF">
          <v:shape id="_x0000_i1072" type="#_x0000_t75" style="width:24pt;height:18pt" o:ole="">
            <v:imagedata r:id="rId95" o:title=""/>
          </v:shape>
          <o:OLEObject Type="Embed" ProgID="Equation.DSMT4" ShapeID="_x0000_i1072" DrawAspect="Content" ObjectID="_1683693385" r:id="rId103"/>
        </w:object>
      </w:r>
    </w:p>
    <w:p w14:paraId="03810AE2" w14:textId="13BFAA64" w:rsidR="0067209C" w:rsidRDefault="0067209C" w:rsidP="004C6FB0">
      <w:pPr>
        <w:pStyle w:val="ListParagraph"/>
        <w:numPr>
          <w:ilvl w:val="0"/>
          <w:numId w:val="6"/>
        </w:numPr>
        <w:jc w:val="both"/>
      </w:pPr>
      <w:r>
        <w:t xml:space="preserve">Nếu </w:t>
      </w:r>
      <w:r w:rsidRPr="00141861">
        <w:rPr>
          <w:position w:val="-6"/>
        </w:rPr>
        <w:object w:dxaOrig="580" w:dyaOrig="300" w14:anchorId="1D9C224F">
          <v:shape id="_x0000_i1073" type="#_x0000_t75" style="width:28.8pt;height:15.6pt" o:ole="">
            <v:imagedata r:id="rId97" o:title=""/>
          </v:shape>
          <o:OLEObject Type="Embed" ProgID="Equation.DSMT4" ShapeID="_x0000_i1073" DrawAspect="Content" ObjectID="_1683693386" r:id="rId104"/>
        </w:object>
      </w:r>
      <w:r>
        <w:t xml:space="preserve">: </w:t>
      </w:r>
      <w:r w:rsidR="000D21EC">
        <w:t>T</w:t>
      </w:r>
      <w:r>
        <w:t xml:space="preserve">rả về kết quả là </w:t>
      </w:r>
      <w:r w:rsidRPr="00141861">
        <w:rPr>
          <w:position w:val="-6"/>
        </w:rPr>
        <w:object w:dxaOrig="220" w:dyaOrig="220" w14:anchorId="026C2F11">
          <v:shape id="_x0000_i1074" type="#_x0000_t75" style="width:10.8pt;height:10.8pt" o:ole="">
            <v:imagedata r:id="rId105" o:title=""/>
          </v:shape>
          <o:OLEObject Type="Embed" ProgID="Equation.DSMT4" ShapeID="_x0000_i1074" DrawAspect="Content" ObjectID="_1683693387" r:id="rId106"/>
        </w:object>
      </w:r>
      <w:r>
        <w:t>.</w:t>
      </w:r>
    </w:p>
    <w:p w14:paraId="6FEFE2ED" w14:textId="236733AD" w:rsidR="0067209C" w:rsidRDefault="0067209C" w:rsidP="004C6FB0">
      <w:pPr>
        <w:pStyle w:val="ListParagraph"/>
        <w:numPr>
          <w:ilvl w:val="0"/>
          <w:numId w:val="6"/>
        </w:numPr>
        <w:jc w:val="both"/>
      </w:pPr>
      <w:r>
        <w:t xml:space="preserve">Nếu </w:t>
      </w:r>
      <w:r w:rsidRPr="00141861">
        <w:rPr>
          <w:position w:val="-6"/>
        </w:rPr>
        <w:object w:dxaOrig="580" w:dyaOrig="300" w14:anchorId="7CCB6ED1">
          <v:shape id="_x0000_i1075" type="#_x0000_t75" style="width:28.8pt;height:15.6pt" o:ole="">
            <v:imagedata r:id="rId107" o:title=""/>
          </v:shape>
          <o:OLEObject Type="Embed" ProgID="Equation.DSMT4" ShapeID="_x0000_i1075" DrawAspect="Content" ObjectID="_1683693388" r:id="rId108"/>
        </w:object>
      </w:r>
      <w:r>
        <w:t>:</w:t>
      </w:r>
    </w:p>
    <w:p w14:paraId="00FAFDE3" w14:textId="0AE007A6" w:rsidR="00C71661" w:rsidRDefault="00D21FAA" w:rsidP="004C6FB0">
      <w:pPr>
        <w:pStyle w:val="ListParagraph"/>
        <w:numPr>
          <w:ilvl w:val="1"/>
          <w:numId w:val="6"/>
        </w:numPr>
        <w:jc w:val="both"/>
      </w:pPr>
      <w:r>
        <w:t>Chừng nào</w:t>
      </w:r>
      <w:r w:rsidR="00C71661">
        <w:t xml:space="preserve"> </w:t>
      </w:r>
      <w:r w:rsidR="00C71661" w:rsidRPr="00141861">
        <w:rPr>
          <w:position w:val="-6"/>
        </w:rPr>
        <w:object w:dxaOrig="580" w:dyaOrig="300" w14:anchorId="6677962B">
          <v:shape id="_x0000_i1076" type="#_x0000_t75" style="width:28.8pt;height:15.6pt" o:ole="">
            <v:imagedata r:id="rId109" o:title=""/>
          </v:shape>
          <o:OLEObject Type="Embed" ProgID="Equation.DSMT4" ShapeID="_x0000_i1076" DrawAspect="Content" ObjectID="_1683693389" r:id="rId110"/>
        </w:object>
      </w:r>
      <w:r w:rsidR="00C71661">
        <w:t>:</w:t>
      </w:r>
    </w:p>
    <w:p w14:paraId="447762E2" w14:textId="393B8EA9" w:rsidR="006670B7" w:rsidRDefault="0067209C" w:rsidP="00C71661">
      <w:pPr>
        <w:pStyle w:val="ListParagraph"/>
        <w:numPr>
          <w:ilvl w:val="2"/>
          <w:numId w:val="6"/>
        </w:numPr>
        <w:jc w:val="both"/>
      </w:pPr>
      <w:r>
        <w:t xml:space="preserve">Tìm </w:t>
      </w:r>
      <w:r w:rsidR="00A72BAF">
        <w:t xml:space="preserve">số nguyên dương </w:t>
      </w:r>
      <w:r w:rsidRPr="00141861">
        <w:rPr>
          <w:position w:val="-6"/>
        </w:rPr>
        <w:object w:dxaOrig="220" w:dyaOrig="300" w14:anchorId="5A7D8457">
          <v:shape id="_x0000_i1077" type="#_x0000_t75" style="width:10.8pt;height:15.6pt" o:ole="">
            <v:imagedata r:id="rId111" o:title=""/>
          </v:shape>
          <o:OLEObject Type="Embed" ProgID="Equation.DSMT4" ShapeID="_x0000_i1077" DrawAspect="Content" ObjectID="_1683693390" r:id="rId112"/>
        </w:object>
      </w:r>
      <w:r>
        <w:t xml:space="preserve"> lớn nhất sao cho </w:t>
      </w:r>
      <w:r w:rsidRPr="00141861">
        <w:rPr>
          <w:position w:val="-6"/>
        </w:rPr>
        <w:object w:dxaOrig="859" w:dyaOrig="340" w14:anchorId="57A75732">
          <v:shape id="_x0000_i1078" type="#_x0000_t75" style="width:43.2pt;height:16.8pt" o:ole="">
            <v:imagedata r:id="rId113" o:title=""/>
          </v:shape>
          <o:OLEObject Type="Embed" ProgID="Equation.DSMT4" ShapeID="_x0000_i1078" DrawAspect="Content" ObjectID="_1683693391" r:id="rId114"/>
        </w:object>
      </w:r>
    </w:p>
    <w:p w14:paraId="5B53D35B" w14:textId="33194282" w:rsidR="0067209C" w:rsidRDefault="007D362E" w:rsidP="00C71661">
      <w:pPr>
        <w:pStyle w:val="ListParagraph"/>
        <w:numPr>
          <w:ilvl w:val="2"/>
          <w:numId w:val="6"/>
        </w:numPr>
        <w:jc w:val="both"/>
      </w:pPr>
      <w:r w:rsidRPr="00141861">
        <w:rPr>
          <w:position w:val="-6"/>
        </w:rPr>
        <w:object w:dxaOrig="1240" w:dyaOrig="340" w14:anchorId="08D8B983">
          <v:shape id="_x0000_i1079" type="#_x0000_t75" style="width:61.8pt;height:16.8pt" o:ole="">
            <v:imagedata r:id="rId115" o:title=""/>
          </v:shape>
          <o:OLEObject Type="Embed" ProgID="Equation.DSMT4" ShapeID="_x0000_i1079" DrawAspect="Content" ObjectID="_1683693392" r:id="rId116"/>
        </w:object>
      </w:r>
      <w:r>
        <w:t>.</w:t>
      </w:r>
    </w:p>
    <w:p w14:paraId="2B998422" w14:textId="7EBE62EC" w:rsidR="0067209C" w:rsidRDefault="0067209C" w:rsidP="004C6FB0">
      <w:pPr>
        <w:pStyle w:val="ListParagraph"/>
        <w:numPr>
          <w:ilvl w:val="1"/>
          <w:numId w:val="6"/>
        </w:numPr>
        <w:jc w:val="both"/>
      </w:pPr>
      <w:r>
        <w:t xml:space="preserve">Trả về </w:t>
      </w:r>
      <w:r w:rsidRPr="00141861">
        <w:rPr>
          <w:position w:val="-6"/>
        </w:rPr>
        <w:object w:dxaOrig="220" w:dyaOrig="220" w14:anchorId="121C7B41">
          <v:shape id="_x0000_i1080" type="#_x0000_t75" style="width:10.8pt;height:10.8pt" o:ole="">
            <v:imagedata r:id="rId117" o:title=""/>
          </v:shape>
          <o:OLEObject Type="Embed" ProgID="Equation.DSMT4" ShapeID="_x0000_i1080" DrawAspect="Content" ObjectID="_1683693393" r:id="rId118"/>
        </w:object>
      </w:r>
      <w:r>
        <w:t>.</w:t>
      </w:r>
    </w:p>
    <w:p w14:paraId="216A96D8" w14:textId="77777777" w:rsidR="007F0F25" w:rsidRPr="007F0F25" w:rsidRDefault="007F0F25" w:rsidP="004C6FB0">
      <w:pPr>
        <w:jc w:val="both"/>
      </w:pPr>
    </w:p>
    <w:p w14:paraId="0600C9F8" w14:textId="02337930" w:rsidR="007F0F25" w:rsidRDefault="006A1A09" w:rsidP="004D0F75">
      <w:pPr>
        <w:pStyle w:val="Heading3"/>
      </w:pPr>
      <w:bookmarkStart w:id="26" w:name="_Toc73023854"/>
      <w:r>
        <w:t>II.7</w:t>
      </w:r>
      <w:r w:rsidR="007F0F25">
        <w:t>.2. Toán tử cộng</w:t>
      </w:r>
      <w:bookmarkEnd w:id="26"/>
    </w:p>
    <w:p w14:paraId="3E469D14" w14:textId="29A06774" w:rsidR="007F0F25" w:rsidRDefault="004D0F75" w:rsidP="004C6FB0">
      <w:pPr>
        <w:jc w:val="both"/>
      </w:pPr>
      <w:r>
        <w:t xml:space="preserve">Giả sử hai toán hạng là </w:t>
      </w:r>
      <w:r w:rsidRPr="00141861">
        <w:rPr>
          <w:position w:val="-12"/>
        </w:rPr>
        <w:object w:dxaOrig="480" w:dyaOrig="360" w14:anchorId="2C353DF6">
          <v:shape id="_x0000_i1081" type="#_x0000_t75" style="width:24pt;height:18pt" o:ole="">
            <v:imagedata r:id="rId45" o:title=""/>
          </v:shape>
          <o:OLEObject Type="Embed" ProgID="Equation.DSMT4" ShapeID="_x0000_i1081" DrawAspect="Content" ObjectID="_1683693394" r:id="rId119"/>
        </w:object>
      </w:r>
      <w:r>
        <w:t xml:space="preserve">. </w:t>
      </w:r>
      <w:bookmarkStart w:id="27" w:name="_Hlk72394422"/>
      <w:r w:rsidR="00B40706">
        <w:t>Ý tưởng thuật</w:t>
      </w:r>
      <w:r w:rsidR="007F0F25">
        <w:t xml:space="preserve"> toán như sau:</w:t>
      </w:r>
      <w:bookmarkEnd w:id="27"/>
    </w:p>
    <w:p w14:paraId="4EE48B7E" w14:textId="524C73E5" w:rsidR="007F0F25" w:rsidRDefault="007F0F25" w:rsidP="004C6FB0">
      <w:pPr>
        <w:pStyle w:val="ListParagraph"/>
        <w:numPr>
          <w:ilvl w:val="0"/>
          <w:numId w:val="6"/>
        </w:numPr>
        <w:jc w:val="both"/>
      </w:pPr>
      <w:r>
        <w:t xml:space="preserve">Nếu </w:t>
      </w:r>
      <w:r w:rsidRPr="00141861">
        <w:rPr>
          <w:position w:val="-12"/>
        </w:rPr>
        <w:object w:dxaOrig="480" w:dyaOrig="360" w14:anchorId="69F98C11">
          <v:shape id="_x0000_i1082" type="#_x0000_t75" style="width:24pt;height:18pt" o:ole="">
            <v:imagedata r:id="rId120" o:title=""/>
          </v:shape>
          <o:OLEObject Type="Embed" ProgID="Equation.DSMT4" ShapeID="_x0000_i1082" DrawAspect="Content" ObjectID="_1683693395" r:id="rId121"/>
        </w:object>
      </w:r>
      <w:r>
        <w:t xml:space="preserve"> cùng dấu: </w:t>
      </w:r>
      <w:r w:rsidR="000D21EC">
        <w:t>C</w:t>
      </w:r>
      <w:r>
        <w:t xml:space="preserve">ộng cùng dấu </w:t>
      </w:r>
      <w:r w:rsidRPr="00141861">
        <w:rPr>
          <w:position w:val="-12"/>
        </w:rPr>
        <w:object w:dxaOrig="480" w:dyaOrig="360" w14:anchorId="5812A895">
          <v:shape id="_x0000_i1083" type="#_x0000_t75" style="width:24pt;height:18pt" o:ole="">
            <v:imagedata r:id="rId122" o:title=""/>
          </v:shape>
          <o:OLEObject Type="Embed" ProgID="Equation.DSMT4" ShapeID="_x0000_i1083" DrawAspect="Content" ObjectID="_1683693396" r:id="rId123"/>
        </w:object>
      </w:r>
      <w:r>
        <w:t>.</w:t>
      </w:r>
    </w:p>
    <w:p w14:paraId="55D70B82" w14:textId="362431C1" w:rsidR="007F0F25" w:rsidRDefault="007F0F25" w:rsidP="004C6FB0">
      <w:pPr>
        <w:pStyle w:val="ListParagraph"/>
        <w:numPr>
          <w:ilvl w:val="0"/>
          <w:numId w:val="6"/>
        </w:numPr>
        <w:jc w:val="both"/>
      </w:pPr>
      <w:bookmarkStart w:id="28" w:name="_Hlk71671610"/>
      <w:r>
        <w:t xml:space="preserve">Nếu </w:t>
      </w:r>
      <w:r w:rsidRPr="00141861">
        <w:rPr>
          <w:position w:val="-12"/>
        </w:rPr>
        <w:object w:dxaOrig="480" w:dyaOrig="360" w14:anchorId="196C23BF">
          <v:shape id="_x0000_i1084" type="#_x0000_t75" style="width:24pt;height:18pt" o:ole="">
            <v:imagedata r:id="rId124" o:title=""/>
          </v:shape>
          <o:OLEObject Type="Embed" ProgID="Equation.DSMT4" ShapeID="_x0000_i1084" DrawAspect="Content" ObjectID="_1683693397" r:id="rId125"/>
        </w:object>
      </w:r>
      <w:r>
        <w:t xml:space="preserve"> trái dấu:</w:t>
      </w:r>
    </w:p>
    <w:bookmarkEnd w:id="28"/>
    <w:p w14:paraId="25958AC9" w14:textId="036E5708" w:rsidR="007F0F25" w:rsidRDefault="007F0F25" w:rsidP="004C6FB0">
      <w:pPr>
        <w:pStyle w:val="ListParagraph"/>
        <w:numPr>
          <w:ilvl w:val="1"/>
          <w:numId w:val="6"/>
        </w:numPr>
        <w:jc w:val="both"/>
      </w:pPr>
      <w:r>
        <w:t xml:space="preserve">Nếu </w:t>
      </w:r>
      <w:r w:rsidRPr="00141861">
        <w:rPr>
          <w:position w:val="-10"/>
        </w:rPr>
        <w:object w:dxaOrig="1200" w:dyaOrig="320" w14:anchorId="1D47A466">
          <v:shape id="_x0000_i1085" type="#_x0000_t75" style="width:60pt;height:16.2pt" o:ole="">
            <v:imagedata r:id="rId126" o:title=""/>
          </v:shape>
          <o:OLEObject Type="Embed" ProgID="Equation.DSMT4" ShapeID="_x0000_i1085" DrawAspect="Content" ObjectID="_1683693398" r:id="rId127"/>
        </w:object>
      </w:r>
      <w:r>
        <w:t xml:space="preserve">: </w:t>
      </w:r>
      <w:bookmarkStart w:id="29" w:name="_Hlk71671575"/>
      <w:r w:rsidR="000D21EC">
        <w:t>T</w:t>
      </w:r>
      <w:r>
        <w:t xml:space="preserve">rừ cùng dấu </w:t>
      </w:r>
      <w:r w:rsidRPr="00141861">
        <w:rPr>
          <w:position w:val="-10"/>
        </w:rPr>
        <w:object w:dxaOrig="580" w:dyaOrig="340" w14:anchorId="3F3A814E">
          <v:shape id="_x0000_i1086" type="#_x0000_t75" style="width:28.8pt;height:16.8pt" o:ole="">
            <v:imagedata r:id="rId128" o:title=""/>
          </v:shape>
          <o:OLEObject Type="Embed" ProgID="Equation.DSMT4" ShapeID="_x0000_i1086" DrawAspect="Content" ObjectID="_1683693399" r:id="rId129"/>
        </w:object>
      </w:r>
      <w:r>
        <w:t>.</w:t>
      </w:r>
    </w:p>
    <w:bookmarkEnd w:id="29"/>
    <w:p w14:paraId="660E94E8" w14:textId="5A3A6F27" w:rsidR="00692FA2" w:rsidRDefault="007F0F25" w:rsidP="004C6FB0">
      <w:pPr>
        <w:pStyle w:val="ListParagraph"/>
        <w:numPr>
          <w:ilvl w:val="1"/>
          <w:numId w:val="6"/>
        </w:numPr>
        <w:jc w:val="both"/>
      </w:pPr>
      <w:r>
        <w:t xml:space="preserve">Nếu </w:t>
      </w:r>
      <w:r w:rsidRPr="00141861">
        <w:rPr>
          <w:position w:val="-10"/>
        </w:rPr>
        <w:object w:dxaOrig="1200" w:dyaOrig="340" w14:anchorId="02B7FC83">
          <v:shape id="_x0000_i1087" type="#_x0000_t75" style="width:60pt;height:16.8pt" o:ole="">
            <v:imagedata r:id="rId130" o:title=""/>
          </v:shape>
          <o:OLEObject Type="Embed" ProgID="Equation.DSMT4" ShapeID="_x0000_i1087" DrawAspect="Content" ObjectID="_1683693400" r:id="rId131"/>
        </w:object>
      </w:r>
      <w:r>
        <w:t xml:space="preserve">: </w:t>
      </w:r>
      <w:r w:rsidR="000D21EC">
        <w:t>T</w:t>
      </w:r>
      <w:r>
        <w:t xml:space="preserve">rừ cùng dấu </w:t>
      </w:r>
      <w:r w:rsidRPr="00141861">
        <w:rPr>
          <w:position w:val="-10"/>
        </w:rPr>
        <w:object w:dxaOrig="580" w:dyaOrig="340" w14:anchorId="2A30A8DA">
          <v:shape id="_x0000_i1088" type="#_x0000_t75" style="width:28.8pt;height:16.8pt" o:ole="">
            <v:imagedata r:id="rId132" o:title=""/>
          </v:shape>
          <o:OLEObject Type="Embed" ProgID="Equation.DSMT4" ShapeID="_x0000_i1088" DrawAspect="Content" ObjectID="_1683693401" r:id="rId133"/>
        </w:object>
      </w:r>
      <w:r>
        <w:t>.</w:t>
      </w:r>
    </w:p>
    <w:p w14:paraId="6AC01D31" w14:textId="77777777" w:rsidR="00563067" w:rsidRDefault="00563067" w:rsidP="00563067">
      <w:pPr>
        <w:jc w:val="both"/>
      </w:pPr>
    </w:p>
    <w:p w14:paraId="59449466" w14:textId="7C9D8CD2" w:rsidR="007F0F25" w:rsidRDefault="006A1A09" w:rsidP="004D0F75">
      <w:pPr>
        <w:pStyle w:val="Heading3"/>
      </w:pPr>
      <w:bookmarkStart w:id="30" w:name="_Toc73023855"/>
      <w:r>
        <w:t>II.7</w:t>
      </w:r>
      <w:r w:rsidR="007F0F25">
        <w:t>.</w:t>
      </w:r>
      <w:r w:rsidR="004D0F75">
        <w:t>3</w:t>
      </w:r>
      <w:r w:rsidR="007F0F25">
        <w:t>. Toán tử trừ</w:t>
      </w:r>
      <w:bookmarkEnd w:id="30"/>
    </w:p>
    <w:p w14:paraId="17FAF66A" w14:textId="46EA4A4D" w:rsidR="004D0F75" w:rsidRDefault="004D0F75" w:rsidP="004D0F75">
      <w:pPr>
        <w:jc w:val="both"/>
      </w:pPr>
      <w:r>
        <w:t xml:space="preserve">Giả sử hai toán hạng là </w:t>
      </w:r>
      <w:r w:rsidRPr="00141861">
        <w:rPr>
          <w:position w:val="-12"/>
        </w:rPr>
        <w:object w:dxaOrig="480" w:dyaOrig="360" w14:anchorId="2C9CD743">
          <v:shape id="_x0000_i1089" type="#_x0000_t75" style="width:24pt;height:18pt" o:ole="">
            <v:imagedata r:id="rId45" o:title=""/>
          </v:shape>
          <o:OLEObject Type="Embed" ProgID="Equation.DSMT4" ShapeID="_x0000_i1089" DrawAspect="Content" ObjectID="_1683693402" r:id="rId134"/>
        </w:object>
      </w:r>
      <w:r>
        <w:t xml:space="preserve">. </w:t>
      </w:r>
      <w:r w:rsidR="00B40706">
        <w:t>Ý tưởng thuật toán như sau:</w:t>
      </w:r>
    </w:p>
    <w:p w14:paraId="036E1A6E" w14:textId="6D13A460" w:rsidR="00613BE3" w:rsidRDefault="00613BE3" w:rsidP="004C6FB0">
      <w:pPr>
        <w:pStyle w:val="ListParagraph"/>
        <w:numPr>
          <w:ilvl w:val="0"/>
          <w:numId w:val="6"/>
        </w:numPr>
        <w:jc w:val="both"/>
      </w:pPr>
      <w:r>
        <w:lastRenderedPageBreak/>
        <w:t xml:space="preserve">Nếu </w:t>
      </w:r>
      <w:r w:rsidRPr="00141861">
        <w:rPr>
          <w:position w:val="-12"/>
        </w:rPr>
        <w:object w:dxaOrig="480" w:dyaOrig="360" w14:anchorId="0C1C6FC3">
          <v:shape id="_x0000_i1090" type="#_x0000_t75" style="width:24pt;height:18pt" o:ole="">
            <v:imagedata r:id="rId120" o:title=""/>
          </v:shape>
          <o:OLEObject Type="Embed" ProgID="Equation.DSMT4" ShapeID="_x0000_i1090" DrawAspect="Content" ObjectID="_1683693403" r:id="rId135"/>
        </w:object>
      </w:r>
      <w:r>
        <w:t xml:space="preserve"> cùng dấu: </w:t>
      </w:r>
      <w:r w:rsidR="000D21EC">
        <w:t>T</w:t>
      </w:r>
      <w:r>
        <w:t xml:space="preserve">rừ cùng dấu </w:t>
      </w:r>
      <w:r w:rsidRPr="00141861">
        <w:rPr>
          <w:position w:val="-12"/>
        </w:rPr>
        <w:object w:dxaOrig="480" w:dyaOrig="360" w14:anchorId="39F83DF8">
          <v:shape id="_x0000_i1091" type="#_x0000_t75" style="width:24pt;height:18pt" o:ole="">
            <v:imagedata r:id="rId122" o:title=""/>
          </v:shape>
          <o:OLEObject Type="Embed" ProgID="Equation.DSMT4" ShapeID="_x0000_i1091" DrawAspect="Content" ObjectID="_1683693404" r:id="rId136"/>
        </w:object>
      </w:r>
      <w:r>
        <w:t>.</w:t>
      </w:r>
    </w:p>
    <w:p w14:paraId="788D2139" w14:textId="01325A43" w:rsidR="00692FA2" w:rsidRDefault="00613BE3" w:rsidP="00692FA2">
      <w:pPr>
        <w:pStyle w:val="ListParagraph"/>
        <w:numPr>
          <w:ilvl w:val="0"/>
          <w:numId w:val="6"/>
        </w:numPr>
        <w:jc w:val="both"/>
      </w:pPr>
      <w:r>
        <w:t xml:space="preserve">Nếu </w:t>
      </w:r>
      <w:r w:rsidRPr="00141861">
        <w:rPr>
          <w:position w:val="-12"/>
        </w:rPr>
        <w:object w:dxaOrig="480" w:dyaOrig="360" w14:anchorId="105EC624">
          <v:shape id="_x0000_i1092" type="#_x0000_t75" style="width:24pt;height:18pt" o:ole="">
            <v:imagedata r:id="rId124" o:title=""/>
          </v:shape>
          <o:OLEObject Type="Embed" ProgID="Equation.DSMT4" ShapeID="_x0000_i1092" DrawAspect="Content" ObjectID="_1683693405" r:id="rId137"/>
        </w:object>
      </w:r>
      <w:r>
        <w:t xml:space="preserve"> trái dấu: </w:t>
      </w:r>
      <w:r w:rsidR="000D21EC">
        <w:t>C</w:t>
      </w:r>
      <w:r>
        <w:t xml:space="preserve">ộng cùng dấu </w:t>
      </w:r>
      <w:r w:rsidRPr="00141861">
        <w:rPr>
          <w:position w:val="-10"/>
        </w:rPr>
        <w:object w:dxaOrig="580" w:dyaOrig="340" w14:anchorId="555A9C9F">
          <v:shape id="_x0000_i1093" type="#_x0000_t75" style="width:28.8pt;height:16.8pt" o:ole="">
            <v:imagedata r:id="rId132" o:title=""/>
          </v:shape>
          <o:OLEObject Type="Embed" ProgID="Equation.DSMT4" ShapeID="_x0000_i1093" DrawAspect="Content" ObjectID="_1683693406" r:id="rId138"/>
        </w:object>
      </w:r>
      <w:r>
        <w:t>.</w:t>
      </w:r>
    </w:p>
    <w:p w14:paraId="2315A472" w14:textId="7797386D" w:rsidR="00613BE3" w:rsidRDefault="00613BE3" w:rsidP="004C6FB0">
      <w:pPr>
        <w:jc w:val="both"/>
      </w:pPr>
    </w:p>
    <w:p w14:paraId="7F5C9B97" w14:textId="3BBB6CE6" w:rsidR="00613BE3" w:rsidRDefault="006A1A09" w:rsidP="004D0F75">
      <w:pPr>
        <w:pStyle w:val="Heading3"/>
      </w:pPr>
      <w:bookmarkStart w:id="31" w:name="_Toc73023856"/>
      <w:r>
        <w:t>II.7</w:t>
      </w:r>
      <w:r w:rsidR="00613BE3">
        <w:t>.</w:t>
      </w:r>
      <w:r w:rsidR="004D0F75">
        <w:t>4</w:t>
      </w:r>
      <w:r w:rsidR="00613BE3">
        <w:t>. Toán tử nhân</w:t>
      </w:r>
      <w:bookmarkEnd w:id="31"/>
    </w:p>
    <w:p w14:paraId="5B6F78C8" w14:textId="6C44E5C5" w:rsidR="004D0F75" w:rsidRDefault="004D0F75" w:rsidP="004D0F75">
      <w:pPr>
        <w:jc w:val="both"/>
      </w:pPr>
      <w:r>
        <w:t xml:space="preserve">Giả sử hai toán hạng là </w:t>
      </w:r>
      <w:r w:rsidRPr="00141861">
        <w:rPr>
          <w:position w:val="-12"/>
        </w:rPr>
        <w:object w:dxaOrig="480" w:dyaOrig="360" w14:anchorId="11CC0884">
          <v:shape id="_x0000_i1094" type="#_x0000_t75" style="width:24pt;height:18pt" o:ole="">
            <v:imagedata r:id="rId45" o:title=""/>
          </v:shape>
          <o:OLEObject Type="Embed" ProgID="Equation.DSMT4" ShapeID="_x0000_i1094" DrawAspect="Content" ObjectID="_1683693407" r:id="rId139"/>
        </w:object>
      </w:r>
      <w:r>
        <w:t xml:space="preserve">. </w:t>
      </w:r>
      <w:r w:rsidR="00B40706">
        <w:t>Ý tưởng thuật toán như sau:</w:t>
      </w:r>
    </w:p>
    <w:p w14:paraId="3766B716" w14:textId="2BDC19BC" w:rsidR="00613BE3" w:rsidRDefault="00613BE3" w:rsidP="004C6FB0">
      <w:pPr>
        <w:pStyle w:val="ListParagraph"/>
        <w:numPr>
          <w:ilvl w:val="0"/>
          <w:numId w:val="6"/>
        </w:numPr>
        <w:jc w:val="both"/>
      </w:pPr>
      <w:r>
        <w:t xml:space="preserve">Nhân hai số dương </w:t>
      </w:r>
      <w:bookmarkStart w:id="32" w:name="_Hlk71671847"/>
      <w:r w:rsidRPr="00141861">
        <w:rPr>
          <w:position w:val="-14"/>
        </w:rPr>
        <w:object w:dxaOrig="700" w:dyaOrig="400" w14:anchorId="38B1600C">
          <v:shape id="_x0000_i1095" type="#_x0000_t75" style="width:34.8pt;height:19.8pt" o:ole="">
            <v:imagedata r:id="rId140" o:title=""/>
          </v:shape>
          <o:OLEObject Type="Embed" ProgID="Equation.DSMT4" ShapeID="_x0000_i1095" DrawAspect="Content" ObjectID="_1683693408" r:id="rId141"/>
        </w:object>
      </w:r>
      <w:bookmarkEnd w:id="32"/>
      <w:r>
        <w:t>.</w:t>
      </w:r>
    </w:p>
    <w:p w14:paraId="07207E20" w14:textId="36429FFB" w:rsidR="00613BE3" w:rsidRDefault="00613BE3" w:rsidP="004C6FB0">
      <w:pPr>
        <w:pStyle w:val="ListParagraph"/>
        <w:numPr>
          <w:ilvl w:val="0"/>
          <w:numId w:val="6"/>
        </w:numPr>
        <w:jc w:val="both"/>
      </w:pPr>
      <w:r w:rsidRPr="00613BE3">
        <w:rPr>
          <w:i/>
        </w:rPr>
        <w:t>sign</w:t>
      </w:r>
      <w:r>
        <w:t xml:space="preserve"> của kết quả bằng </w:t>
      </w:r>
      <w:r w:rsidRPr="00141861">
        <w:rPr>
          <w:position w:val="-10"/>
        </w:rPr>
        <w:object w:dxaOrig="1500" w:dyaOrig="340" w14:anchorId="05CC2843">
          <v:shape id="_x0000_i1096" type="#_x0000_t75" style="width:75pt;height:16.8pt" o:ole="">
            <v:imagedata r:id="rId142" o:title=""/>
          </v:shape>
          <o:OLEObject Type="Embed" ProgID="Equation.DSMT4" ShapeID="_x0000_i1096" DrawAspect="Content" ObjectID="_1683693409" r:id="rId143"/>
        </w:object>
      </w:r>
      <w:r>
        <w:t>.</w:t>
      </w:r>
    </w:p>
    <w:p w14:paraId="255DC9E2" w14:textId="77777777" w:rsidR="00613BE3" w:rsidRDefault="00613BE3" w:rsidP="004C6FB0">
      <w:pPr>
        <w:jc w:val="both"/>
      </w:pPr>
    </w:p>
    <w:p w14:paraId="35002EB6" w14:textId="352E14AE" w:rsidR="00613BE3" w:rsidRDefault="006A1A09" w:rsidP="004D0F75">
      <w:pPr>
        <w:pStyle w:val="Heading3"/>
      </w:pPr>
      <w:bookmarkStart w:id="33" w:name="_Toc73023857"/>
      <w:r>
        <w:t>II.7</w:t>
      </w:r>
      <w:r w:rsidR="004D0F75">
        <w:t>.5</w:t>
      </w:r>
      <w:r w:rsidR="00613BE3">
        <w:t xml:space="preserve">. Toán tử </w:t>
      </w:r>
      <w:r w:rsidR="00082402">
        <w:t>chia lấy dư</w:t>
      </w:r>
      <w:bookmarkEnd w:id="33"/>
    </w:p>
    <w:p w14:paraId="6D1581BD" w14:textId="4E8F3FC2" w:rsidR="004D0F75" w:rsidRDefault="004D0F75" w:rsidP="004D0F75">
      <w:pPr>
        <w:jc w:val="both"/>
      </w:pPr>
      <w:r>
        <w:t xml:space="preserve">Giả sử hai toán hạng là </w:t>
      </w:r>
      <w:r w:rsidRPr="00141861">
        <w:rPr>
          <w:position w:val="-12"/>
        </w:rPr>
        <w:object w:dxaOrig="480" w:dyaOrig="360" w14:anchorId="6CA76689">
          <v:shape id="_x0000_i1097" type="#_x0000_t75" style="width:24pt;height:18pt" o:ole="">
            <v:imagedata r:id="rId45" o:title=""/>
          </v:shape>
          <o:OLEObject Type="Embed" ProgID="Equation.DSMT4" ShapeID="_x0000_i1097" DrawAspect="Content" ObjectID="_1683693410" r:id="rId144"/>
        </w:object>
      </w:r>
      <w:r>
        <w:t xml:space="preserve">. </w:t>
      </w:r>
      <w:r w:rsidR="00B40706">
        <w:t>Ý tưởng thuật toán như sau:</w:t>
      </w:r>
    </w:p>
    <w:p w14:paraId="4EAC5177" w14:textId="6BB87D64" w:rsidR="00613BE3" w:rsidRDefault="00082402" w:rsidP="004C6FB0">
      <w:pPr>
        <w:pStyle w:val="ListParagraph"/>
        <w:numPr>
          <w:ilvl w:val="0"/>
          <w:numId w:val="6"/>
        </w:numPr>
        <w:jc w:val="both"/>
      </w:pPr>
      <w:r>
        <w:t>Chia lấy dư</w:t>
      </w:r>
      <w:r w:rsidR="00613BE3">
        <w:t xml:space="preserve"> hai số dương </w:t>
      </w:r>
      <w:r w:rsidR="00613BE3" w:rsidRPr="00141861">
        <w:rPr>
          <w:position w:val="-14"/>
        </w:rPr>
        <w:object w:dxaOrig="700" w:dyaOrig="400" w14:anchorId="6801F660">
          <v:shape id="_x0000_i1098" type="#_x0000_t75" style="width:34.8pt;height:19.8pt" o:ole="">
            <v:imagedata r:id="rId140" o:title=""/>
          </v:shape>
          <o:OLEObject Type="Embed" ProgID="Equation.DSMT4" ShapeID="_x0000_i1098" DrawAspect="Content" ObjectID="_1683693411" r:id="rId145"/>
        </w:object>
      </w:r>
      <w:r w:rsidR="00613BE3">
        <w:t>.</w:t>
      </w:r>
    </w:p>
    <w:p w14:paraId="78FE40E5" w14:textId="688DC20D" w:rsidR="00613BE3" w:rsidRDefault="00613BE3" w:rsidP="004C6FB0">
      <w:pPr>
        <w:pStyle w:val="ListParagraph"/>
        <w:numPr>
          <w:ilvl w:val="0"/>
          <w:numId w:val="6"/>
        </w:numPr>
        <w:jc w:val="both"/>
      </w:pPr>
      <w:r w:rsidRPr="00613BE3">
        <w:rPr>
          <w:i/>
        </w:rPr>
        <w:t>sign</w:t>
      </w:r>
      <w:r>
        <w:t xml:space="preserve"> của kết quả bằng </w:t>
      </w:r>
      <w:r w:rsidRPr="00141861">
        <w:rPr>
          <w:position w:val="-10"/>
        </w:rPr>
        <w:object w:dxaOrig="700" w:dyaOrig="320" w14:anchorId="07542E67">
          <v:shape id="_x0000_i1099" type="#_x0000_t75" style="width:34.8pt;height:16.2pt" o:ole="">
            <v:imagedata r:id="rId146" o:title=""/>
          </v:shape>
          <o:OLEObject Type="Embed" ProgID="Equation.DSMT4" ShapeID="_x0000_i1099" DrawAspect="Content" ObjectID="_1683693412" r:id="rId147"/>
        </w:object>
      </w:r>
      <w:r>
        <w:t>.</w:t>
      </w:r>
    </w:p>
    <w:p w14:paraId="215A5EFE" w14:textId="098A44BD" w:rsidR="00FC0B31" w:rsidRDefault="00FC0B31" w:rsidP="00FC0B31">
      <w:pPr>
        <w:jc w:val="both"/>
      </w:pPr>
      <w:r w:rsidRPr="00FC0B31">
        <w:rPr>
          <w:b/>
        </w:rPr>
        <w:t>Lưu ý.</w:t>
      </w:r>
      <w:r>
        <w:t xml:space="preserve"> Chỉ xét trường hợp </w:t>
      </w:r>
      <w:r w:rsidRPr="00FC0B31">
        <w:rPr>
          <w:i/>
        </w:rPr>
        <w:t>b</w:t>
      </w:r>
      <w:r>
        <w:t xml:space="preserve"> khác 0.</w:t>
      </w:r>
    </w:p>
    <w:p w14:paraId="7B77C7BC" w14:textId="7B02096A" w:rsidR="002F61EA" w:rsidRDefault="000D21EC" w:rsidP="004C6FB0">
      <w:pPr>
        <w:jc w:val="both"/>
      </w:pPr>
      <w:r w:rsidRPr="000D21EC">
        <w:rPr>
          <w:b/>
          <w:i/>
        </w:rPr>
        <w:t>Ví dụ:</w:t>
      </w:r>
      <w:r>
        <w:t xml:space="preserve"> </w:t>
      </w:r>
      <w:r w:rsidR="0071322D" w:rsidRPr="0040297E">
        <w:rPr>
          <w:position w:val="-14"/>
        </w:rPr>
        <w:object w:dxaOrig="2799" w:dyaOrig="400" w14:anchorId="1ED450FB">
          <v:shape id="_x0000_i1100" type="#_x0000_t75" style="width:139.8pt;height:19.8pt" o:ole="">
            <v:imagedata r:id="rId148" o:title=""/>
          </v:shape>
          <o:OLEObject Type="Embed" ProgID="Equation.DSMT4" ShapeID="_x0000_i1100" DrawAspect="Content" ObjectID="_1683693413" r:id="rId149"/>
        </w:object>
      </w:r>
      <w:r w:rsidR="0071322D">
        <w:t>.</w:t>
      </w:r>
    </w:p>
    <w:p w14:paraId="18300F36" w14:textId="77777777" w:rsidR="008A5B15" w:rsidRPr="00613BE3" w:rsidRDefault="008A5B15" w:rsidP="004C6FB0">
      <w:pPr>
        <w:jc w:val="both"/>
      </w:pPr>
    </w:p>
    <w:p w14:paraId="4CA323F7" w14:textId="14B11DAC" w:rsidR="000A0C19" w:rsidRDefault="000C7FB4" w:rsidP="004C6FB0">
      <w:pPr>
        <w:pStyle w:val="Heading2"/>
        <w:jc w:val="both"/>
      </w:pPr>
      <w:bookmarkStart w:id="34" w:name="_Toc73023858"/>
      <w:r>
        <w:t>II</w:t>
      </w:r>
      <w:r w:rsidR="000A0C19">
        <w:t>.</w:t>
      </w:r>
      <w:r w:rsidR="006A1A09">
        <w:t>8</w:t>
      </w:r>
      <w:r w:rsidR="000A0C19">
        <w:t xml:space="preserve">. </w:t>
      </w:r>
      <w:r w:rsidR="00CD42AA">
        <w:t>Toán tử</w:t>
      </w:r>
      <w:r w:rsidR="000A0C19">
        <w:t xml:space="preserve"> thao tác bit</w:t>
      </w:r>
      <w:bookmarkEnd w:id="34"/>
    </w:p>
    <w:p w14:paraId="6F7208C9" w14:textId="0D038697" w:rsidR="000A0C19" w:rsidRDefault="000A0C19" w:rsidP="004C6FB0">
      <w:pPr>
        <w:jc w:val="both"/>
      </w:pPr>
      <w:r>
        <w:t xml:space="preserve">Các toán tử </w:t>
      </w:r>
      <w:r w:rsidRPr="000A0C19">
        <w:rPr>
          <w:b/>
          <w:i/>
        </w:rPr>
        <w:t>AND</w:t>
      </w:r>
      <w:r w:rsidRPr="000A0C19">
        <w:t xml:space="preserve"> (&amp;), </w:t>
      </w:r>
      <w:r w:rsidRPr="000A0C19">
        <w:rPr>
          <w:b/>
          <w:i/>
        </w:rPr>
        <w:t>OR</w:t>
      </w:r>
      <w:r w:rsidRPr="000A0C19">
        <w:rPr>
          <w:i/>
        </w:rPr>
        <w:t xml:space="preserve"> </w:t>
      </w:r>
      <w:r w:rsidRPr="00B40706">
        <w:t>(|)</w:t>
      </w:r>
      <w:r w:rsidRPr="000A0C19">
        <w:t>,</w:t>
      </w:r>
      <w:r w:rsidRPr="000A0C19">
        <w:rPr>
          <w:b/>
        </w:rPr>
        <w:t xml:space="preserve"> </w:t>
      </w:r>
      <w:r w:rsidRPr="000A0C19">
        <w:rPr>
          <w:b/>
          <w:i/>
        </w:rPr>
        <w:t>XOR</w:t>
      </w:r>
      <w:r w:rsidRPr="000A0C19">
        <w:rPr>
          <w:i/>
        </w:rPr>
        <w:t xml:space="preserve"> </w:t>
      </w:r>
      <w:r w:rsidRPr="00B40706">
        <w:t>(^)</w:t>
      </w:r>
      <w:r w:rsidRPr="000A0C19">
        <w:t xml:space="preserve">, </w:t>
      </w:r>
      <w:r w:rsidRPr="000A0C19">
        <w:rPr>
          <w:b/>
          <w:i/>
        </w:rPr>
        <w:t>NOT</w:t>
      </w:r>
      <w:r w:rsidRPr="000A0C19">
        <w:rPr>
          <w:i/>
        </w:rPr>
        <w:t xml:space="preserve"> </w:t>
      </w:r>
      <w:r w:rsidRPr="00B40706">
        <w:t>(~)</w:t>
      </w:r>
      <w:r w:rsidRPr="000A0C19">
        <w:t>,</w:t>
      </w:r>
      <w:r>
        <w:t xml:space="preserve"> </w:t>
      </w:r>
      <w:r w:rsidRPr="000A0C19">
        <w:rPr>
          <w:b/>
          <w:i/>
        </w:rPr>
        <w:t>ShiftLeft</w:t>
      </w:r>
      <w:r>
        <w:t xml:space="preserve"> (&lt;&lt;), </w:t>
      </w:r>
      <w:r w:rsidRPr="000A0C19">
        <w:rPr>
          <w:b/>
          <w:i/>
        </w:rPr>
        <w:t>ShiftRight</w:t>
      </w:r>
      <w:r>
        <w:t xml:space="preserve"> (&gt;&gt;)</w:t>
      </w:r>
    </w:p>
    <w:p w14:paraId="5B4EF91D" w14:textId="77777777" w:rsidR="00613BE3" w:rsidRDefault="00613BE3" w:rsidP="004C6FB0">
      <w:pPr>
        <w:jc w:val="both"/>
      </w:pPr>
    </w:p>
    <w:p w14:paraId="361026AD" w14:textId="2B80035B" w:rsidR="000A0C19" w:rsidRDefault="000C7FB4" w:rsidP="004C6FB0">
      <w:pPr>
        <w:pStyle w:val="Heading3"/>
        <w:jc w:val="both"/>
      </w:pPr>
      <w:bookmarkStart w:id="35" w:name="_Toc73023859"/>
      <w:r>
        <w:t>II</w:t>
      </w:r>
      <w:r w:rsidR="000A0C19">
        <w:t>.</w:t>
      </w:r>
      <w:r w:rsidR="006A1A09">
        <w:t>8</w:t>
      </w:r>
      <w:r w:rsidR="00E35D26">
        <w:t>.</w:t>
      </w:r>
      <w:r w:rsidR="000A0C19">
        <w:t xml:space="preserve">1. </w:t>
      </w:r>
      <w:r w:rsidR="007D362E">
        <w:t xml:space="preserve">Toán tử </w:t>
      </w:r>
      <w:r w:rsidR="000A0C19">
        <w:t>AND</w:t>
      </w:r>
      <w:r w:rsidR="00C821C7">
        <w:t>, OR, XOR</w:t>
      </w:r>
      <w:bookmarkEnd w:id="35"/>
    </w:p>
    <w:p w14:paraId="521EA236" w14:textId="33A73B19" w:rsidR="001F3604" w:rsidRDefault="00675E83" w:rsidP="004C6FB0">
      <w:pPr>
        <w:jc w:val="both"/>
      </w:pPr>
      <w:r>
        <w:t>Trước khi</w:t>
      </w:r>
      <w:r w:rsidR="001F3604">
        <w:t xml:space="preserve"> thực hiện phép toán AND</w:t>
      </w:r>
      <w:r w:rsidR="00B767C1">
        <w:t xml:space="preserve">, OR, XOR giữa hai số </w:t>
      </w:r>
      <w:r w:rsidR="00B767C1" w:rsidRPr="00B767C1">
        <w:rPr>
          <w:b/>
        </w:rPr>
        <w:t>BigInt</w:t>
      </w:r>
      <w:r w:rsidR="001F3604">
        <w:t xml:space="preserve">, </w:t>
      </w:r>
      <w:r w:rsidR="003A61F8">
        <w:t>nếu toán hạng nào là số âm, ta phải tìm biểu diễn bù 2</w:t>
      </w:r>
      <w:r w:rsidR="000D67EF">
        <w:t xml:space="preserve"> của dãy bit lưu trong mảng </w:t>
      </w:r>
      <w:r w:rsidR="000D67EF" w:rsidRPr="00375558">
        <w:rPr>
          <w:i/>
        </w:rPr>
        <w:t>data</w:t>
      </w:r>
      <w:r w:rsidR="000D67EF">
        <w:t xml:space="preserve"> </w:t>
      </w:r>
      <w:r w:rsidR="001C46CE">
        <w:t xml:space="preserve">với </w:t>
      </w:r>
      <w:r w:rsidR="001C46CE" w:rsidRPr="00375558">
        <w:rPr>
          <w:i/>
        </w:rPr>
        <w:t>rBit</w:t>
      </w:r>
      <w:r w:rsidR="001C46CE">
        <w:t xml:space="preserve"> bit</w:t>
      </w:r>
      <w:r w:rsidR="003A61F8">
        <w:t xml:space="preserve"> và lưu vào một </w:t>
      </w:r>
      <w:r w:rsidR="00CD42AA">
        <w:t>số</w:t>
      </w:r>
      <w:r w:rsidR="003A61F8">
        <w:t xml:space="preserve"> </w:t>
      </w:r>
      <w:r w:rsidR="003A61F8" w:rsidRPr="003A61F8">
        <w:rPr>
          <w:b/>
        </w:rPr>
        <w:t>BigInt</w:t>
      </w:r>
      <w:r w:rsidR="003A61F8">
        <w:t xml:space="preserve"> khác.</w:t>
      </w:r>
      <w:r w:rsidR="00CD42AA">
        <w:t xml:space="preserve"> Sau đó dùng số </w:t>
      </w:r>
      <w:r w:rsidR="00CD42AA" w:rsidRPr="00CD42AA">
        <w:rPr>
          <w:b/>
        </w:rPr>
        <w:t>BigInt</w:t>
      </w:r>
      <w:r w:rsidR="00CD42AA">
        <w:t xml:space="preserve"> này để thực hiện phép toán.</w:t>
      </w:r>
    </w:p>
    <w:p w14:paraId="305AFAC2" w14:textId="34AFB798" w:rsidR="00B45BAD" w:rsidRDefault="00B45BAD" w:rsidP="004C6FB0">
      <w:pPr>
        <w:jc w:val="both"/>
        <w:rPr>
          <w:b/>
        </w:rPr>
      </w:pPr>
      <w:r>
        <w:rPr>
          <w:b/>
          <w:i/>
        </w:rPr>
        <w:t xml:space="preserve">Ví dụ: Tính </w:t>
      </w:r>
      <w:r w:rsidR="00AF411C">
        <w:rPr>
          <w:b/>
        </w:rPr>
        <w:t>–</w:t>
      </w:r>
      <w:r>
        <w:rPr>
          <w:b/>
        </w:rPr>
        <w:t>5 &amp; 2</w:t>
      </w:r>
    </w:p>
    <w:p w14:paraId="5956BB2E" w14:textId="2F508974" w:rsidR="00C85FF5" w:rsidRDefault="00C85FF5" w:rsidP="004C6FB0">
      <w:pPr>
        <w:jc w:val="both"/>
      </w:pPr>
      <w:r>
        <w:t xml:space="preserve">Xét </w:t>
      </w:r>
      <w:r w:rsidR="00576BB6">
        <w:t xml:space="preserve">cách lưu trữ </w:t>
      </w:r>
      <w:r>
        <w:t xml:space="preserve">số </w:t>
      </w:r>
      <w:r w:rsidRPr="000E6F94">
        <w:rPr>
          <w:b/>
        </w:rPr>
        <w:t>BigInt</w:t>
      </w:r>
      <w:r>
        <w:t xml:space="preserve"> </w:t>
      </w:r>
      <w:r w:rsidR="00AF411C">
        <w:t>–</w:t>
      </w:r>
      <w:r>
        <w:t>5:</w:t>
      </w:r>
    </w:p>
    <w:p w14:paraId="79799EA0" w14:textId="47CE56C3" w:rsidR="00B45BAD" w:rsidRDefault="00C85FF5" w:rsidP="00C85FF5">
      <w:pPr>
        <w:pStyle w:val="ListParagraph"/>
        <w:numPr>
          <w:ilvl w:val="0"/>
          <w:numId w:val="6"/>
        </w:numPr>
        <w:jc w:val="both"/>
      </w:pPr>
      <w:r w:rsidRPr="00430712">
        <w:rPr>
          <w:i/>
        </w:rPr>
        <w:t>sign</w:t>
      </w:r>
      <w:r>
        <w:t xml:space="preserve"> = </w:t>
      </w:r>
      <w:r w:rsidR="004C55BC">
        <w:t>–</w:t>
      </w:r>
      <w:r>
        <w:t>1</w:t>
      </w:r>
    </w:p>
    <w:p w14:paraId="0033E33A" w14:textId="144F49C1" w:rsidR="00C85FF5" w:rsidRDefault="00C85FF5" w:rsidP="00C85FF5">
      <w:pPr>
        <w:pStyle w:val="ListParagraph"/>
        <w:numPr>
          <w:ilvl w:val="0"/>
          <w:numId w:val="6"/>
        </w:numPr>
        <w:jc w:val="both"/>
      </w:pPr>
      <w:r w:rsidRPr="00430712">
        <w:rPr>
          <w:i/>
        </w:rPr>
        <w:t>rBit</w:t>
      </w:r>
      <w:r>
        <w:t xml:space="preserve"> = 128</w:t>
      </w:r>
    </w:p>
    <w:p w14:paraId="40CD35F9" w14:textId="2EB307A3" w:rsidR="00C85FF5" w:rsidRDefault="00C85FF5" w:rsidP="00C85FF5">
      <w:pPr>
        <w:pStyle w:val="ListParagraph"/>
        <w:numPr>
          <w:ilvl w:val="0"/>
          <w:numId w:val="6"/>
        </w:numPr>
        <w:jc w:val="both"/>
      </w:pPr>
      <w:r w:rsidRPr="00430712">
        <w:rPr>
          <w:i/>
        </w:rPr>
        <w:t>nBit</w:t>
      </w:r>
      <w:r>
        <w:t xml:space="preserve"> = 3</w:t>
      </w:r>
    </w:p>
    <w:p w14:paraId="2538CD7C" w14:textId="084E383C" w:rsidR="00C12F00" w:rsidRDefault="00100BC2" w:rsidP="00C85FF5">
      <w:pPr>
        <w:pStyle w:val="ListParagraph"/>
        <w:numPr>
          <w:ilvl w:val="0"/>
          <w:numId w:val="6"/>
        </w:numPr>
        <w:jc w:val="both"/>
      </w:pPr>
      <w:r>
        <w:rPr>
          <w:i/>
        </w:rPr>
        <w:t>nBlock</w:t>
      </w:r>
      <w:r w:rsidR="00C12F00">
        <w:rPr>
          <w:i/>
        </w:rPr>
        <w:t xml:space="preserve"> = </w:t>
      </w:r>
      <w:r w:rsidR="00C12F00" w:rsidRPr="004C55BC">
        <w:t>1</w:t>
      </w:r>
    </w:p>
    <w:p w14:paraId="5BB62B10" w14:textId="77FF9389" w:rsidR="00C85FF5" w:rsidRPr="00C85FF5" w:rsidRDefault="00C85FF5" w:rsidP="00C85FF5">
      <w:pPr>
        <w:pStyle w:val="ListParagraph"/>
        <w:numPr>
          <w:ilvl w:val="0"/>
          <w:numId w:val="6"/>
        </w:numPr>
        <w:jc w:val="both"/>
        <w:rPr>
          <w:i/>
        </w:rPr>
      </w:pPr>
      <w:r w:rsidRPr="00C85FF5">
        <w:rPr>
          <w:i/>
        </w:rPr>
        <w:t>data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41"/>
        <w:gridCol w:w="445"/>
        <w:gridCol w:w="445"/>
        <w:gridCol w:w="445"/>
        <w:gridCol w:w="446"/>
        <w:gridCol w:w="445"/>
        <w:gridCol w:w="445"/>
        <w:gridCol w:w="445"/>
        <w:gridCol w:w="446"/>
        <w:gridCol w:w="445"/>
        <w:gridCol w:w="445"/>
        <w:gridCol w:w="445"/>
        <w:gridCol w:w="446"/>
        <w:gridCol w:w="445"/>
        <w:gridCol w:w="445"/>
        <w:gridCol w:w="445"/>
        <w:gridCol w:w="446"/>
      </w:tblGrid>
      <w:tr w:rsidR="00AA29EB" w14:paraId="223DD218" w14:textId="4AC59915" w:rsidTr="00CF7D5C">
        <w:trPr>
          <w:jc w:val="center"/>
        </w:trPr>
        <w:tc>
          <w:tcPr>
            <w:tcW w:w="1341" w:type="dxa"/>
          </w:tcPr>
          <w:p w14:paraId="0326E62E" w14:textId="77777777" w:rsidR="00AA29EB" w:rsidRPr="00D57207" w:rsidRDefault="00AA29EB" w:rsidP="005E4911">
            <w:pPr>
              <w:pStyle w:val="ListParagraph"/>
              <w:ind w:left="0"/>
              <w:jc w:val="both"/>
            </w:pPr>
            <w:r w:rsidRPr="00D57207">
              <w:lastRenderedPageBreak/>
              <w:t>Phần tử</w:t>
            </w:r>
          </w:p>
        </w:tc>
        <w:tc>
          <w:tcPr>
            <w:tcW w:w="7124" w:type="dxa"/>
            <w:gridSpan w:val="16"/>
          </w:tcPr>
          <w:p w14:paraId="198EA58E" w14:textId="70368BD9" w:rsidR="00AA29EB" w:rsidRDefault="00AA29EB" w:rsidP="005E4911">
            <w:pPr>
              <w:jc w:val="center"/>
              <w:rPr>
                <w:i/>
              </w:rPr>
            </w:pPr>
            <w:r>
              <w:rPr>
                <w:i/>
              </w:rPr>
              <w:t>d</w:t>
            </w:r>
            <w:r w:rsidRPr="001E3E70">
              <w:rPr>
                <w:i/>
              </w:rPr>
              <w:t>ata</w:t>
            </w:r>
            <w:r w:rsidRPr="001E3E70">
              <w:t>[0]</w:t>
            </w:r>
          </w:p>
        </w:tc>
      </w:tr>
      <w:tr w:rsidR="00AA29EB" w:rsidRPr="001E3E70" w14:paraId="372D37E9" w14:textId="28D3502D" w:rsidTr="00CF7D5C">
        <w:trPr>
          <w:jc w:val="center"/>
        </w:trPr>
        <w:tc>
          <w:tcPr>
            <w:tcW w:w="1341" w:type="dxa"/>
            <w:shd w:val="clear" w:color="auto" w:fill="BFBFBF" w:themeFill="background1" w:themeFillShade="BF"/>
          </w:tcPr>
          <w:p w14:paraId="38B19570" w14:textId="77777777" w:rsidR="00AA29EB" w:rsidRPr="001E3E70" w:rsidRDefault="00AA29EB" w:rsidP="005E4911">
            <w:pPr>
              <w:jc w:val="both"/>
            </w:pPr>
            <w:r>
              <w:t>Biểu diễn</w:t>
            </w:r>
          </w:p>
        </w:tc>
        <w:tc>
          <w:tcPr>
            <w:tcW w:w="445" w:type="dxa"/>
            <w:shd w:val="clear" w:color="auto" w:fill="BFBFBF" w:themeFill="background1" w:themeFillShade="BF"/>
          </w:tcPr>
          <w:p w14:paraId="7AD2AF7A" w14:textId="23F08757" w:rsidR="00AA29EB" w:rsidRPr="001E3E70" w:rsidRDefault="00AA29EB" w:rsidP="005E4911">
            <w:pPr>
              <w:jc w:val="both"/>
            </w:pPr>
            <w:r>
              <w:t>0</w:t>
            </w:r>
          </w:p>
        </w:tc>
        <w:tc>
          <w:tcPr>
            <w:tcW w:w="445" w:type="dxa"/>
            <w:shd w:val="clear" w:color="auto" w:fill="BFBFBF" w:themeFill="background1" w:themeFillShade="BF"/>
          </w:tcPr>
          <w:p w14:paraId="7FF7C971" w14:textId="5D84CAC7" w:rsidR="00AA29EB" w:rsidRPr="001E3E70" w:rsidRDefault="00AA29EB" w:rsidP="005E4911">
            <w:pPr>
              <w:jc w:val="both"/>
            </w:pPr>
            <w:r>
              <w:t>0</w:t>
            </w:r>
          </w:p>
        </w:tc>
        <w:tc>
          <w:tcPr>
            <w:tcW w:w="445" w:type="dxa"/>
            <w:shd w:val="clear" w:color="auto" w:fill="BFBFBF" w:themeFill="background1" w:themeFillShade="BF"/>
          </w:tcPr>
          <w:p w14:paraId="487FF257" w14:textId="4A641AA5" w:rsidR="00AA29EB" w:rsidRPr="001E3E70" w:rsidRDefault="00AA29EB" w:rsidP="005E4911">
            <w:pPr>
              <w:jc w:val="both"/>
            </w:pPr>
            <w:r>
              <w:t>0</w:t>
            </w:r>
          </w:p>
        </w:tc>
        <w:tc>
          <w:tcPr>
            <w:tcW w:w="446" w:type="dxa"/>
            <w:shd w:val="clear" w:color="auto" w:fill="BFBFBF" w:themeFill="background1" w:themeFillShade="BF"/>
          </w:tcPr>
          <w:p w14:paraId="6D85C121" w14:textId="7D5F0A6C" w:rsidR="00AA29EB" w:rsidRPr="001E3E70" w:rsidRDefault="00AA29EB" w:rsidP="005E4911">
            <w:pPr>
              <w:jc w:val="both"/>
            </w:pPr>
            <w:r>
              <w:t>0</w:t>
            </w:r>
          </w:p>
        </w:tc>
        <w:tc>
          <w:tcPr>
            <w:tcW w:w="445" w:type="dxa"/>
            <w:shd w:val="clear" w:color="auto" w:fill="BFBFBF" w:themeFill="background1" w:themeFillShade="BF"/>
          </w:tcPr>
          <w:p w14:paraId="73BBD648" w14:textId="421FD34F" w:rsidR="00AA29EB" w:rsidRPr="001E3E70" w:rsidRDefault="00AA29EB" w:rsidP="005E4911">
            <w:pPr>
              <w:jc w:val="both"/>
            </w:pPr>
            <w:r>
              <w:t>0</w:t>
            </w:r>
          </w:p>
        </w:tc>
        <w:tc>
          <w:tcPr>
            <w:tcW w:w="445" w:type="dxa"/>
            <w:shd w:val="clear" w:color="auto" w:fill="BFBFBF" w:themeFill="background1" w:themeFillShade="BF"/>
          </w:tcPr>
          <w:p w14:paraId="68CE5FA3" w14:textId="59FA6420" w:rsidR="00AA29EB" w:rsidRPr="001E3E70" w:rsidRDefault="00AA29EB" w:rsidP="005E4911">
            <w:pPr>
              <w:jc w:val="both"/>
            </w:pPr>
            <w:r>
              <w:t>0</w:t>
            </w:r>
          </w:p>
        </w:tc>
        <w:tc>
          <w:tcPr>
            <w:tcW w:w="445" w:type="dxa"/>
            <w:shd w:val="clear" w:color="auto" w:fill="BFBFBF" w:themeFill="background1" w:themeFillShade="BF"/>
          </w:tcPr>
          <w:p w14:paraId="20E433B9" w14:textId="75E00513" w:rsidR="00AA29EB" w:rsidRPr="001E3E70" w:rsidRDefault="00AA29EB" w:rsidP="005E4911">
            <w:pPr>
              <w:jc w:val="both"/>
            </w:pPr>
            <w:r>
              <w:t>0</w:t>
            </w:r>
          </w:p>
        </w:tc>
        <w:tc>
          <w:tcPr>
            <w:tcW w:w="446" w:type="dxa"/>
            <w:shd w:val="clear" w:color="auto" w:fill="BFBFBF" w:themeFill="background1" w:themeFillShade="BF"/>
          </w:tcPr>
          <w:p w14:paraId="3350DE1E" w14:textId="2E2FA7DC" w:rsidR="00AA29EB" w:rsidRDefault="00AA29EB" w:rsidP="005E4911">
            <w:pPr>
              <w:jc w:val="both"/>
            </w:pPr>
            <w:r>
              <w:t>0</w:t>
            </w:r>
          </w:p>
        </w:tc>
        <w:tc>
          <w:tcPr>
            <w:tcW w:w="445" w:type="dxa"/>
            <w:shd w:val="clear" w:color="auto" w:fill="BFBFBF" w:themeFill="background1" w:themeFillShade="BF"/>
          </w:tcPr>
          <w:p w14:paraId="40660209" w14:textId="7547636F" w:rsidR="00AA29EB" w:rsidRDefault="00AA29EB" w:rsidP="005E4911">
            <w:pPr>
              <w:jc w:val="both"/>
            </w:pPr>
            <w:r>
              <w:t>0</w:t>
            </w:r>
          </w:p>
        </w:tc>
        <w:tc>
          <w:tcPr>
            <w:tcW w:w="445" w:type="dxa"/>
            <w:shd w:val="clear" w:color="auto" w:fill="BFBFBF" w:themeFill="background1" w:themeFillShade="BF"/>
          </w:tcPr>
          <w:p w14:paraId="2468E4A5" w14:textId="4EBE8239" w:rsidR="00AA29EB" w:rsidRDefault="00AA29EB" w:rsidP="005E4911">
            <w:pPr>
              <w:jc w:val="both"/>
            </w:pPr>
            <w:r>
              <w:t>0</w:t>
            </w:r>
          </w:p>
        </w:tc>
        <w:tc>
          <w:tcPr>
            <w:tcW w:w="445" w:type="dxa"/>
            <w:shd w:val="clear" w:color="auto" w:fill="BFBFBF" w:themeFill="background1" w:themeFillShade="BF"/>
          </w:tcPr>
          <w:p w14:paraId="67184B75" w14:textId="7D96A9EF" w:rsidR="00AA29EB" w:rsidRDefault="00AA29EB" w:rsidP="005E4911">
            <w:pPr>
              <w:jc w:val="both"/>
            </w:pPr>
            <w:r>
              <w:t>0</w:t>
            </w:r>
          </w:p>
        </w:tc>
        <w:tc>
          <w:tcPr>
            <w:tcW w:w="446" w:type="dxa"/>
            <w:shd w:val="clear" w:color="auto" w:fill="BFBFBF" w:themeFill="background1" w:themeFillShade="BF"/>
          </w:tcPr>
          <w:p w14:paraId="2A13A637" w14:textId="28B512E6" w:rsidR="00AA29EB" w:rsidRDefault="00AA29EB" w:rsidP="005E4911">
            <w:pPr>
              <w:jc w:val="both"/>
            </w:pPr>
            <w:r>
              <w:t>0</w:t>
            </w:r>
          </w:p>
        </w:tc>
        <w:tc>
          <w:tcPr>
            <w:tcW w:w="445" w:type="dxa"/>
            <w:shd w:val="clear" w:color="auto" w:fill="BFBFBF" w:themeFill="background1" w:themeFillShade="BF"/>
          </w:tcPr>
          <w:p w14:paraId="4EDC563C" w14:textId="45A2C6DD" w:rsidR="00AA29EB" w:rsidRDefault="00AA29EB" w:rsidP="005E4911">
            <w:pPr>
              <w:jc w:val="both"/>
            </w:pPr>
            <w:r>
              <w:t>0</w:t>
            </w:r>
          </w:p>
        </w:tc>
        <w:tc>
          <w:tcPr>
            <w:tcW w:w="445" w:type="dxa"/>
            <w:shd w:val="clear" w:color="auto" w:fill="BFBFBF" w:themeFill="background1" w:themeFillShade="BF"/>
          </w:tcPr>
          <w:p w14:paraId="75E515DC" w14:textId="10B3E6CD" w:rsidR="00AA29EB" w:rsidRDefault="00AA29EB" w:rsidP="005E4911">
            <w:pPr>
              <w:jc w:val="both"/>
            </w:pPr>
            <w:r>
              <w:t>1</w:t>
            </w:r>
          </w:p>
        </w:tc>
        <w:tc>
          <w:tcPr>
            <w:tcW w:w="445" w:type="dxa"/>
            <w:shd w:val="clear" w:color="auto" w:fill="BFBFBF" w:themeFill="background1" w:themeFillShade="BF"/>
          </w:tcPr>
          <w:p w14:paraId="70847F7F" w14:textId="60AA0A22" w:rsidR="00AA29EB" w:rsidRDefault="00AA29EB" w:rsidP="005E4911">
            <w:pPr>
              <w:jc w:val="both"/>
            </w:pPr>
            <w:r>
              <w:t>0</w:t>
            </w:r>
          </w:p>
        </w:tc>
        <w:tc>
          <w:tcPr>
            <w:tcW w:w="446" w:type="dxa"/>
            <w:shd w:val="clear" w:color="auto" w:fill="BFBFBF" w:themeFill="background1" w:themeFillShade="BF"/>
          </w:tcPr>
          <w:p w14:paraId="4DB79CCC" w14:textId="76539503" w:rsidR="00AA29EB" w:rsidRDefault="00AA29EB" w:rsidP="005E4911">
            <w:pPr>
              <w:jc w:val="both"/>
            </w:pPr>
            <w:r>
              <w:t>1</w:t>
            </w:r>
          </w:p>
        </w:tc>
      </w:tr>
    </w:tbl>
    <w:p w14:paraId="01B8D985" w14:textId="77777777" w:rsidR="00C85FF5" w:rsidRPr="00C85FF5" w:rsidRDefault="00C85FF5" w:rsidP="004C6FB0">
      <w:pPr>
        <w:jc w:val="both"/>
        <w:rPr>
          <w:sz w:val="6"/>
        </w:rPr>
      </w:pPr>
    </w:p>
    <w:p w14:paraId="493EA403" w14:textId="4EA90E8F" w:rsidR="00B45BAD" w:rsidRDefault="00C85FF5" w:rsidP="004C6FB0">
      <w:pPr>
        <w:jc w:val="both"/>
      </w:pPr>
      <w:r>
        <w:t xml:space="preserve">Ta tìm biểu diễn bù 2 của </w:t>
      </w:r>
      <w:r w:rsidR="0041621A" w:rsidRPr="00B52930">
        <w:rPr>
          <w:b/>
        </w:rPr>
        <w:t>–</w:t>
      </w:r>
      <w:r w:rsidR="00F67EB8" w:rsidRPr="00B52930">
        <w:rPr>
          <w:b/>
        </w:rPr>
        <w:t>5</w:t>
      </w:r>
      <w:r w:rsidR="00F67EB8">
        <w:t xml:space="preserve"> với</w:t>
      </w:r>
      <w:r>
        <w:t xml:space="preserve"> 128 bit</w:t>
      </w:r>
      <w:r w:rsidR="00B52930">
        <w:t>s</w:t>
      </w:r>
      <w:r>
        <w:t>:</w:t>
      </w:r>
    </w:p>
    <w:p w14:paraId="35B37EB7" w14:textId="313E151C" w:rsidR="00C85FF5" w:rsidRDefault="00C85FF5" w:rsidP="00903737">
      <w:pPr>
        <w:rPr>
          <w:b/>
        </w:rPr>
      </w:pPr>
      <w:r w:rsidRPr="009B7590">
        <w:rPr>
          <w:b/>
        </w:rPr>
        <w:t>11111111</w:t>
      </w:r>
      <w:r>
        <w:rPr>
          <w:b/>
        </w:rPr>
        <w:t xml:space="preserve"> </w:t>
      </w:r>
      <w:r w:rsidRPr="009B7590">
        <w:rPr>
          <w:b/>
        </w:rPr>
        <w:t>11111111 11111111 11111111 11111111 11111111 11111111 11111111 11111111 11111111 11111111 11111111 11111111 11111111 11111111 11111011</w:t>
      </w:r>
    </w:p>
    <w:p w14:paraId="516D9669" w14:textId="2682298D" w:rsidR="00AD10DA" w:rsidRDefault="004C55BC" w:rsidP="004C6FB0">
      <w:pPr>
        <w:jc w:val="both"/>
      </w:pPr>
      <w:r>
        <w:t xml:space="preserve">Lưu dãy bit này vào một số </w:t>
      </w:r>
      <w:r w:rsidRPr="004C55BC">
        <w:rPr>
          <w:b/>
        </w:rPr>
        <w:t>BigInt</w:t>
      </w:r>
      <w:r>
        <w:t xml:space="preserve"> mới như sau:</w:t>
      </w:r>
    </w:p>
    <w:p w14:paraId="6A80DB90" w14:textId="30C93EAB" w:rsidR="004C55BC" w:rsidRDefault="004C55BC" w:rsidP="004C55BC">
      <w:pPr>
        <w:pStyle w:val="ListParagraph"/>
        <w:numPr>
          <w:ilvl w:val="0"/>
          <w:numId w:val="6"/>
        </w:numPr>
        <w:jc w:val="both"/>
      </w:pPr>
      <w:r w:rsidRPr="004C55BC">
        <w:rPr>
          <w:i/>
        </w:rPr>
        <w:t>sign</w:t>
      </w:r>
      <w:r>
        <w:t xml:space="preserve"> = –1</w:t>
      </w:r>
    </w:p>
    <w:p w14:paraId="4DF33A5D" w14:textId="2551A5D1" w:rsidR="004C55BC" w:rsidRDefault="004C55BC" w:rsidP="004C55BC">
      <w:pPr>
        <w:pStyle w:val="ListParagraph"/>
        <w:numPr>
          <w:ilvl w:val="0"/>
          <w:numId w:val="6"/>
        </w:numPr>
        <w:jc w:val="both"/>
      </w:pPr>
      <w:r w:rsidRPr="004C55BC">
        <w:rPr>
          <w:i/>
        </w:rPr>
        <w:t>rBit</w:t>
      </w:r>
      <w:r>
        <w:t xml:space="preserve"> = 128</w:t>
      </w:r>
    </w:p>
    <w:p w14:paraId="485308C2" w14:textId="2A05B7F8" w:rsidR="004C55BC" w:rsidRDefault="004C55BC" w:rsidP="004C55BC">
      <w:pPr>
        <w:pStyle w:val="ListParagraph"/>
        <w:numPr>
          <w:ilvl w:val="0"/>
          <w:numId w:val="6"/>
        </w:numPr>
        <w:jc w:val="both"/>
      </w:pPr>
      <w:r w:rsidRPr="004C55BC">
        <w:rPr>
          <w:i/>
        </w:rPr>
        <w:t>nBit</w:t>
      </w:r>
      <w:r>
        <w:t xml:space="preserve"> = 128</w:t>
      </w:r>
    </w:p>
    <w:p w14:paraId="386F7904" w14:textId="199D7311" w:rsidR="004C55BC" w:rsidRDefault="004C55BC" w:rsidP="004C55BC">
      <w:pPr>
        <w:pStyle w:val="ListParagraph"/>
        <w:numPr>
          <w:ilvl w:val="0"/>
          <w:numId w:val="6"/>
        </w:numPr>
        <w:jc w:val="both"/>
      </w:pPr>
      <w:r w:rsidRPr="004C55BC">
        <w:rPr>
          <w:i/>
        </w:rPr>
        <w:t>nBlock</w:t>
      </w:r>
      <w:r>
        <w:t xml:space="preserve"> = 8</w:t>
      </w:r>
    </w:p>
    <w:p w14:paraId="485424EC" w14:textId="78C0A3CF" w:rsidR="004C55BC" w:rsidRDefault="004C55BC" w:rsidP="004C55BC">
      <w:pPr>
        <w:pStyle w:val="ListParagraph"/>
        <w:numPr>
          <w:ilvl w:val="0"/>
          <w:numId w:val="6"/>
        </w:numPr>
        <w:jc w:val="both"/>
      </w:pPr>
      <w:r w:rsidRPr="004C55BC">
        <w:rPr>
          <w:i/>
        </w:rPr>
        <w:t>data</w:t>
      </w:r>
      <w:r>
        <w:t>: Trỏ đến vùng nhớ chứa 8 phần tử, mỗi phần tử có kích thước 2 bytes, lưu dãy bit dài 128 bit ở trên</w:t>
      </w:r>
    </w:p>
    <w:p w14:paraId="11593C68" w14:textId="09590FA5" w:rsidR="004C55BC" w:rsidRPr="00B45BAD" w:rsidRDefault="004C55BC" w:rsidP="004C55BC">
      <w:pPr>
        <w:jc w:val="both"/>
      </w:pPr>
      <w:r>
        <w:t xml:space="preserve">Sau đó sử dụng số </w:t>
      </w:r>
      <w:r w:rsidRPr="004C55BC">
        <w:rPr>
          <w:b/>
        </w:rPr>
        <w:t>BigInt</w:t>
      </w:r>
      <w:r>
        <w:t xml:space="preserve"> này để thực hiện phép toán AND/OR/XOR với số </w:t>
      </w:r>
      <w:r w:rsidRPr="004C55BC">
        <w:rPr>
          <w:b/>
        </w:rPr>
        <w:t>BigInt</w:t>
      </w:r>
      <w:r>
        <w:t xml:space="preserve"> 2.</w:t>
      </w:r>
    </w:p>
    <w:p w14:paraId="4EE8CEC6" w14:textId="77777777" w:rsidR="004C55BC" w:rsidRDefault="004C55BC" w:rsidP="004C6FB0">
      <w:pPr>
        <w:jc w:val="both"/>
      </w:pPr>
    </w:p>
    <w:p w14:paraId="5A54D6FA" w14:textId="38B9E73D" w:rsidR="00C821C7" w:rsidRDefault="009638E0" w:rsidP="004C6FB0">
      <w:pPr>
        <w:jc w:val="both"/>
      </w:pPr>
      <w:r>
        <w:t>Ý tưởng thuật toán như sau:</w:t>
      </w:r>
      <w:r w:rsidR="00890504">
        <w:t xml:space="preserve"> Giả sử hai toán hạng là </w:t>
      </w:r>
      <w:r w:rsidR="00890504" w:rsidRPr="00141861">
        <w:rPr>
          <w:position w:val="-12"/>
        </w:rPr>
        <w:object w:dxaOrig="480" w:dyaOrig="360" w14:anchorId="7D45435B">
          <v:shape id="_x0000_i1101" type="#_x0000_t75" style="width:24pt;height:18pt" o:ole="">
            <v:imagedata r:id="rId150" o:title=""/>
          </v:shape>
          <o:OLEObject Type="Embed" ProgID="Equation.DSMT4" ShapeID="_x0000_i1101" DrawAspect="Content" ObjectID="_1683693414" r:id="rId151"/>
        </w:object>
      </w:r>
      <w:r w:rsidR="00890504">
        <w:t>.</w:t>
      </w:r>
    </w:p>
    <w:p w14:paraId="18685435" w14:textId="77777777" w:rsidR="00E35D26" w:rsidRDefault="00E35D26" w:rsidP="004C6FB0">
      <w:pPr>
        <w:pStyle w:val="ListParagraph"/>
        <w:numPr>
          <w:ilvl w:val="0"/>
          <w:numId w:val="6"/>
        </w:numPr>
        <w:jc w:val="both"/>
      </w:pPr>
      <w:r>
        <w:t xml:space="preserve">Tạo một số </w:t>
      </w:r>
      <w:r w:rsidRPr="001629CC">
        <w:rPr>
          <w:b/>
        </w:rPr>
        <w:t>BigInt</w:t>
      </w:r>
      <w:r>
        <w:t xml:space="preserve"> lưu kết quả (</w:t>
      </w:r>
      <w:r w:rsidRPr="003E4135">
        <w:rPr>
          <w:i/>
        </w:rPr>
        <w:t>res</w:t>
      </w:r>
      <w:r>
        <w:t>):</w:t>
      </w:r>
    </w:p>
    <w:p w14:paraId="7573377D" w14:textId="330B7068" w:rsidR="00E35D26" w:rsidRDefault="00E35D26" w:rsidP="004C6FB0">
      <w:pPr>
        <w:pStyle w:val="ListParagraph"/>
        <w:numPr>
          <w:ilvl w:val="1"/>
          <w:numId w:val="6"/>
        </w:numPr>
        <w:jc w:val="both"/>
      </w:pPr>
      <w:r>
        <w:t>Xác định</w:t>
      </w:r>
      <w:r w:rsidR="00613BE3">
        <w:t xml:space="preserve"> </w:t>
      </w:r>
      <w:r w:rsidR="00613BE3" w:rsidRPr="00141861">
        <w:rPr>
          <w:position w:val="-10"/>
        </w:rPr>
        <w:object w:dxaOrig="880" w:dyaOrig="320" w14:anchorId="0E755549">
          <v:shape id="_x0000_i1102" type="#_x0000_t75" style="width:43.8pt;height:16.2pt" o:ole="">
            <v:imagedata r:id="rId152" o:title=""/>
          </v:shape>
          <o:OLEObject Type="Embed" ProgID="Equation.DSMT4" ShapeID="_x0000_i1102" DrawAspect="Content" ObjectID="_1683693415" r:id="rId153"/>
        </w:object>
      </w:r>
      <w:r w:rsidR="005711F5">
        <w:t xml:space="preserve"> dựa vào </w:t>
      </w:r>
      <w:r w:rsidR="005711F5" w:rsidRPr="00141861">
        <w:rPr>
          <w:position w:val="-10"/>
        </w:rPr>
        <w:object w:dxaOrig="700" w:dyaOrig="320" w14:anchorId="34E357C3">
          <v:shape id="_x0000_i1103" type="#_x0000_t75" style="width:34.8pt;height:16.2pt" o:ole="">
            <v:imagedata r:id="rId154" o:title=""/>
          </v:shape>
          <o:OLEObject Type="Embed" ProgID="Equation.DSMT4" ShapeID="_x0000_i1103" DrawAspect="Content" ObjectID="_1683693416" r:id="rId155"/>
        </w:object>
      </w:r>
      <w:r w:rsidR="005711F5">
        <w:t xml:space="preserve"> và </w:t>
      </w:r>
      <w:r w:rsidR="005711F5" w:rsidRPr="00141861">
        <w:rPr>
          <w:position w:val="-10"/>
        </w:rPr>
        <w:object w:dxaOrig="680" w:dyaOrig="340" w14:anchorId="504DE9BB">
          <v:shape id="_x0000_i1104" type="#_x0000_t75" style="width:34.2pt;height:17.4pt" o:ole="">
            <v:imagedata r:id="rId156" o:title=""/>
          </v:shape>
          <o:OLEObject Type="Embed" ProgID="Equation.DSMT4" ShapeID="_x0000_i1104" DrawAspect="Content" ObjectID="_1683693417" r:id="rId157"/>
        </w:object>
      </w:r>
      <w:r w:rsidR="005711F5">
        <w:t>.</w:t>
      </w:r>
    </w:p>
    <w:p w14:paraId="58E40B3D" w14:textId="2FF5DC09" w:rsidR="0002335D" w:rsidRDefault="0002335D" w:rsidP="004C6FB0">
      <w:pPr>
        <w:pStyle w:val="ListParagraph"/>
        <w:numPr>
          <w:ilvl w:val="1"/>
          <w:numId w:val="6"/>
        </w:numPr>
        <w:jc w:val="both"/>
      </w:pPr>
      <w:r w:rsidRPr="00141861">
        <w:rPr>
          <w:position w:val="-12"/>
        </w:rPr>
        <w:object w:dxaOrig="3080" w:dyaOrig="360" w14:anchorId="2030E8A7">
          <v:shape id="_x0000_i1105" type="#_x0000_t75" style="width:154.2pt;height:18pt" o:ole="">
            <v:imagedata r:id="rId158" o:title=""/>
          </v:shape>
          <o:OLEObject Type="Embed" ProgID="Equation.DSMT4" ShapeID="_x0000_i1105" DrawAspect="Content" ObjectID="_1683693418" r:id="rId159"/>
        </w:object>
      </w:r>
    </w:p>
    <w:p w14:paraId="038FF659" w14:textId="197036A7" w:rsidR="00613BE3" w:rsidRDefault="00613BE3" w:rsidP="004C6FB0">
      <w:pPr>
        <w:pStyle w:val="ListParagraph"/>
        <w:numPr>
          <w:ilvl w:val="1"/>
          <w:numId w:val="6"/>
        </w:numPr>
        <w:jc w:val="both"/>
      </w:pPr>
      <w:r w:rsidRPr="00141861">
        <w:rPr>
          <w:position w:val="-12"/>
        </w:rPr>
        <w:object w:dxaOrig="3180" w:dyaOrig="360" w14:anchorId="33376339">
          <v:shape id="_x0000_i1106" type="#_x0000_t75" style="width:159.6pt;height:18pt" o:ole="">
            <v:imagedata r:id="rId160" o:title=""/>
          </v:shape>
          <o:OLEObject Type="Embed" ProgID="Equation.DSMT4" ShapeID="_x0000_i1106" DrawAspect="Content" ObjectID="_1683693419" r:id="rId161"/>
        </w:object>
      </w:r>
      <w:r>
        <w:t>.</w:t>
      </w:r>
    </w:p>
    <w:p w14:paraId="4770EBB7" w14:textId="01D5BC70" w:rsidR="00613BE3" w:rsidRDefault="00AA29EB" w:rsidP="004C6FB0">
      <w:pPr>
        <w:pStyle w:val="ListParagraph"/>
        <w:numPr>
          <w:ilvl w:val="1"/>
          <w:numId w:val="6"/>
        </w:numPr>
        <w:jc w:val="both"/>
      </w:pPr>
      <w:r w:rsidRPr="00141861">
        <w:rPr>
          <w:position w:val="-12"/>
        </w:rPr>
        <w:object w:dxaOrig="4060" w:dyaOrig="360" w14:anchorId="2008FF81">
          <v:shape id="_x0000_i1107" type="#_x0000_t75" style="width:202.8pt;height:18pt" o:ole="">
            <v:imagedata r:id="rId162" o:title=""/>
          </v:shape>
          <o:OLEObject Type="Embed" ProgID="Equation.DSMT4" ShapeID="_x0000_i1107" DrawAspect="Content" ObjectID="_1683693420" r:id="rId163"/>
        </w:object>
      </w:r>
      <w:r w:rsidR="00613BE3">
        <w:t>.</w:t>
      </w:r>
    </w:p>
    <w:p w14:paraId="7906133B" w14:textId="4A00E895" w:rsidR="00E35D26" w:rsidRDefault="00E35D26" w:rsidP="004C6FB0">
      <w:pPr>
        <w:pStyle w:val="ListParagraph"/>
        <w:numPr>
          <w:ilvl w:val="0"/>
          <w:numId w:val="6"/>
        </w:numPr>
        <w:jc w:val="both"/>
      </w:pPr>
      <w:r>
        <w:t xml:space="preserve">Duyệt </w:t>
      </w:r>
      <w:r w:rsidR="00CA7355">
        <w:t xml:space="preserve">và </w:t>
      </w:r>
      <w:r>
        <w:t>thực hiện phép AND/OR/XOR thông thường với từng phần tử tương ứng của</w:t>
      </w:r>
      <w:r w:rsidR="00613BE3">
        <w:t xml:space="preserve"> </w:t>
      </w:r>
      <w:r w:rsidR="00613BE3" w:rsidRPr="00141861">
        <w:rPr>
          <w:position w:val="-12"/>
        </w:rPr>
        <w:object w:dxaOrig="1520" w:dyaOrig="360" w14:anchorId="6FDD469B">
          <v:shape id="_x0000_i1108" type="#_x0000_t75" style="width:76.8pt;height:18pt" o:ole="">
            <v:imagedata r:id="rId164" o:title=""/>
          </v:shape>
          <o:OLEObject Type="Embed" ProgID="Equation.DSMT4" ShapeID="_x0000_i1108" DrawAspect="Content" ObjectID="_1683693421" r:id="rId165"/>
        </w:object>
      </w:r>
      <w:r w:rsidR="00613BE3">
        <w:t xml:space="preserve"> và</w:t>
      </w:r>
      <w:r>
        <w:t xml:space="preserve"> lưu vào </w:t>
      </w:r>
      <w:r w:rsidR="00613BE3" w:rsidRPr="00141861">
        <w:rPr>
          <w:position w:val="-6"/>
        </w:rPr>
        <w:object w:dxaOrig="920" w:dyaOrig="300" w14:anchorId="64A16E27">
          <v:shape id="_x0000_i1109" type="#_x0000_t75" style="width:46.8pt;height:15.6pt" o:ole="">
            <v:imagedata r:id="rId166" o:title=""/>
          </v:shape>
          <o:OLEObject Type="Embed" ProgID="Equation.DSMT4" ShapeID="_x0000_i1109" DrawAspect="Content" ObjectID="_1683693422" r:id="rId167"/>
        </w:object>
      </w:r>
      <w:r w:rsidR="00613BE3">
        <w:t>.</w:t>
      </w:r>
    </w:p>
    <w:p w14:paraId="58B04E36" w14:textId="220C4730" w:rsidR="001629CC" w:rsidRDefault="00E35D26" w:rsidP="001629CC">
      <w:pPr>
        <w:pStyle w:val="ListParagraph"/>
        <w:numPr>
          <w:ilvl w:val="0"/>
          <w:numId w:val="6"/>
        </w:numPr>
        <w:jc w:val="both"/>
      </w:pPr>
      <w:r>
        <w:t xml:space="preserve">Nếu </w:t>
      </w:r>
      <w:r w:rsidR="002F19D8" w:rsidRPr="002F19D8">
        <w:rPr>
          <w:position w:val="-10"/>
        </w:rPr>
        <w:object w:dxaOrig="1400" w:dyaOrig="320" w14:anchorId="68BF370A">
          <v:shape id="_x0000_i1110" type="#_x0000_t75" style="width:70.2pt;height:16.2pt" o:ole="">
            <v:imagedata r:id="rId168" o:title=""/>
          </v:shape>
          <o:OLEObject Type="Embed" ProgID="Equation.DSMT4" ShapeID="_x0000_i1110" DrawAspect="Content" ObjectID="_1683693423" r:id="rId169"/>
        </w:object>
      </w:r>
      <w:r w:rsidR="007D362E">
        <w:t>:</w:t>
      </w:r>
      <w:r>
        <w:t xml:space="preserve"> </w:t>
      </w:r>
      <w:r w:rsidR="001629CC">
        <w:t xml:space="preserve">tìm biểu diễn bù 2 của </w:t>
      </w:r>
      <w:r w:rsidR="001629CC" w:rsidRPr="001629CC">
        <w:rPr>
          <w:i/>
        </w:rPr>
        <w:t>res</w:t>
      </w:r>
      <w:r w:rsidR="001629CC">
        <w:t xml:space="preserve"> </w:t>
      </w:r>
      <w:r w:rsidR="009638E0">
        <w:t>với</w:t>
      </w:r>
      <w:r w:rsidR="001629CC">
        <w:t xml:space="preserve"> </w:t>
      </w:r>
      <w:r w:rsidR="001629CC" w:rsidRPr="001629CC">
        <w:rPr>
          <w:i/>
        </w:rPr>
        <w:t>res.rBit</w:t>
      </w:r>
      <w:r w:rsidR="001629CC">
        <w:t xml:space="preserve"> bit.</w:t>
      </w:r>
    </w:p>
    <w:p w14:paraId="4CE2EB21" w14:textId="77777777" w:rsidR="002F61EA" w:rsidRDefault="002F61EA" w:rsidP="001629CC">
      <w:pPr>
        <w:jc w:val="both"/>
      </w:pPr>
    </w:p>
    <w:p w14:paraId="39AC7FE6" w14:textId="45AE15BB" w:rsidR="00C821C7" w:rsidRDefault="000C7FB4" w:rsidP="004C6FB0">
      <w:pPr>
        <w:pStyle w:val="Heading3"/>
        <w:jc w:val="both"/>
      </w:pPr>
      <w:bookmarkStart w:id="36" w:name="_Toc73023860"/>
      <w:r>
        <w:t>II</w:t>
      </w:r>
      <w:r w:rsidR="00C821C7">
        <w:t>.</w:t>
      </w:r>
      <w:r w:rsidR="006A1A09">
        <w:t>8</w:t>
      </w:r>
      <w:r w:rsidR="00C821C7">
        <w:t xml:space="preserve">.2. </w:t>
      </w:r>
      <w:r w:rsidR="007D362E">
        <w:t xml:space="preserve">Toán tử </w:t>
      </w:r>
      <w:r w:rsidR="006817E1">
        <w:t>NOT</w:t>
      </w:r>
      <w:bookmarkEnd w:id="36"/>
    </w:p>
    <w:p w14:paraId="28AEC686" w14:textId="5BF76966" w:rsidR="00B56C96" w:rsidRDefault="009638E0" w:rsidP="004C6FB0">
      <w:pPr>
        <w:jc w:val="both"/>
      </w:pPr>
      <w:r>
        <w:t xml:space="preserve">Ý tưởng thuật toán </w:t>
      </w:r>
      <w:r w:rsidR="00B56C96">
        <w:t>như sau:</w:t>
      </w:r>
      <w:r w:rsidR="00613BE3">
        <w:t xml:space="preserve"> Giả sử toán hạng là </w:t>
      </w:r>
      <w:r w:rsidR="007D362E" w:rsidRPr="00141861">
        <w:rPr>
          <w:position w:val="-6"/>
        </w:rPr>
        <w:object w:dxaOrig="220" w:dyaOrig="220" w14:anchorId="38031826">
          <v:shape id="_x0000_i1111" type="#_x0000_t75" style="width:10.8pt;height:10.8pt" o:ole="">
            <v:imagedata r:id="rId170" o:title=""/>
          </v:shape>
          <o:OLEObject Type="Embed" ProgID="Equation.DSMT4" ShapeID="_x0000_i1111" DrawAspect="Content" ObjectID="_1683693424" r:id="rId171"/>
        </w:object>
      </w:r>
    </w:p>
    <w:p w14:paraId="2000D0CF" w14:textId="74B9BB21" w:rsidR="005166D2" w:rsidRDefault="005166D2" w:rsidP="004C6FB0">
      <w:pPr>
        <w:pStyle w:val="ListParagraph"/>
        <w:numPr>
          <w:ilvl w:val="0"/>
          <w:numId w:val="6"/>
        </w:numPr>
        <w:jc w:val="both"/>
      </w:pPr>
      <w:r>
        <w:t xml:space="preserve">Tạo số </w:t>
      </w:r>
      <w:r w:rsidRPr="0015455C">
        <w:rPr>
          <w:b/>
        </w:rPr>
        <w:t>BigInt</w:t>
      </w:r>
      <w:r>
        <w:t xml:space="preserve"> lưu kết quả (</w:t>
      </w:r>
      <w:r w:rsidRPr="005166D2">
        <w:rPr>
          <w:i/>
        </w:rPr>
        <w:t>res</w:t>
      </w:r>
      <w:r>
        <w:t>)</w:t>
      </w:r>
      <w:r w:rsidR="006448ED">
        <w:t>.</w:t>
      </w:r>
    </w:p>
    <w:p w14:paraId="5D5F39F4" w14:textId="46A0C05F" w:rsidR="007D362E" w:rsidRDefault="007D362E" w:rsidP="004C6FB0">
      <w:pPr>
        <w:pStyle w:val="ListParagraph"/>
        <w:numPr>
          <w:ilvl w:val="0"/>
          <w:numId w:val="6"/>
        </w:numPr>
        <w:jc w:val="both"/>
      </w:pPr>
      <w:r>
        <w:t xml:space="preserve">Nếu </w:t>
      </w:r>
      <w:r w:rsidRPr="00141861">
        <w:rPr>
          <w:position w:val="-6"/>
        </w:rPr>
        <w:object w:dxaOrig="220" w:dyaOrig="220" w14:anchorId="3ED62BFC">
          <v:shape id="_x0000_i1112" type="#_x0000_t75" style="width:10.8pt;height:10.8pt" o:ole="">
            <v:imagedata r:id="rId172" o:title=""/>
          </v:shape>
          <o:OLEObject Type="Embed" ProgID="Equation.DSMT4" ShapeID="_x0000_i1112" DrawAspect="Content" ObjectID="_1683693425" r:id="rId173"/>
        </w:object>
      </w:r>
      <w:r>
        <w:t xml:space="preserve"> là số âm:</w:t>
      </w:r>
    </w:p>
    <w:p w14:paraId="7470313A" w14:textId="24EA6824" w:rsidR="007D362E" w:rsidRDefault="007D7ABA" w:rsidP="004C6FB0">
      <w:pPr>
        <w:pStyle w:val="ListParagraph"/>
        <w:numPr>
          <w:ilvl w:val="1"/>
          <w:numId w:val="6"/>
        </w:numPr>
        <w:jc w:val="both"/>
      </w:pPr>
      <w:r w:rsidRPr="00665947">
        <w:rPr>
          <w:position w:val="-14"/>
        </w:rPr>
        <w:object w:dxaOrig="1200" w:dyaOrig="400" w14:anchorId="5DF5C5E5">
          <v:shape id="_x0000_i1113" type="#_x0000_t75" style="width:60pt;height:19.8pt" o:ole="">
            <v:imagedata r:id="rId174" o:title=""/>
          </v:shape>
          <o:OLEObject Type="Embed" ProgID="Equation.DSMT4" ShapeID="_x0000_i1113" DrawAspect="Content" ObjectID="_1683693426" r:id="rId175"/>
        </w:object>
      </w:r>
      <w:r w:rsidR="00892A1F">
        <w:t>.</w:t>
      </w:r>
    </w:p>
    <w:p w14:paraId="33A10E9B" w14:textId="4FA9EB58" w:rsidR="007D7ABA" w:rsidRDefault="007D7ABA" w:rsidP="007D7ABA">
      <w:pPr>
        <w:pStyle w:val="ListParagraph"/>
        <w:numPr>
          <w:ilvl w:val="1"/>
          <w:numId w:val="6"/>
        </w:numPr>
        <w:jc w:val="both"/>
      </w:pPr>
      <w:r w:rsidRPr="00665947">
        <w:rPr>
          <w:position w:val="-10"/>
        </w:rPr>
        <w:object w:dxaOrig="1219" w:dyaOrig="320" w14:anchorId="469F63ED">
          <v:shape id="_x0000_i1114" type="#_x0000_t75" style="width:61.2pt;height:16.2pt" o:ole="">
            <v:imagedata r:id="rId176" o:title=""/>
          </v:shape>
          <o:OLEObject Type="Embed" ProgID="Equation.DSMT4" ShapeID="_x0000_i1114" DrawAspect="Content" ObjectID="_1683693427" r:id="rId177"/>
        </w:object>
      </w:r>
      <w:r w:rsidR="00892A1F">
        <w:t>.</w:t>
      </w:r>
    </w:p>
    <w:p w14:paraId="74690A39" w14:textId="22D72B33" w:rsidR="007D362E" w:rsidRDefault="007D362E" w:rsidP="007D7ABA">
      <w:pPr>
        <w:pStyle w:val="ListParagraph"/>
        <w:numPr>
          <w:ilvl w:val="0"/>
          <w:numId w:val="6"/>
        </w:numPr>
        <w:jc w:val="both"/>
      </w:pPr>
      <w:r>
        <w:t xml:space="preserve">Nếu </w:t>
      </w:r>
      <w:r w:rsidRPr="00141861">
        <w:rPr>
          <w:position w:val="-6"/>
        </w:rPr>
        <w:object w:dxaOrig="220" w:dyaOrig="220" w14:anchorId="0E1539C4">
          <v:shape id="_x0000_i1115" type="#_x0000_t75" style="width:10.8pt;height:10.8pt" o:ole="">
            <v:imagedata r:id="rId178" o:title=""/>
          </v:shape>
          <o:OLEObject Type="Embed" ProgID="Equation.DSMT4" ShapeID="_x0000_i1115" DrawAspect="Content" ObjectID="_1683693428" r:id="rId179"/>
        </w:object>
      </w:r>
      <w:r>
        <w:t xml:space="preserve"> là số </w:t>
      </w:r>
      <w:r w:rsidR="00FB658E">
        <w:t>không âm</w:t>
      </w:r>
      <w:r>
        <w:t>:</w:t>
      </w:r>
    </w:p>
    <w:p w14:paraId="48278644" w14:textId="44B666A3" w:rsidR="007D7ABA" w:rsidRDefault="007D7ABA" w:rsidP="004C6FB0">
      <w:pPr>
        <w:pStyle w:val="ListParagraph"/>
        <w:numPr>
          <w:ilvl w:val="1"/>
          <w:numId w:val="6"/>
        </w:numPr>
        <w:jc w:val="both"/>
      </w:pPr>
      <w:r w:rsidRPr="007D7ABA">
        <w:rPr>
          <w:position w:val="-6"/>
        </w:rPr>
        <w:object w:dxaOrig="1100" w:dyaOrig="279" w14:anchorId="2F56B65F">
          <v:shape id="_x0000_i1116" type="#_x0000_t75" style="width:55.2pt;height:13.8pt" o:ole="">
            <v:imagedata r:id="rId180" o:title=""/>
          </v:shape>
          <o:OLEObject Type="Embed" ProgID="Equation.DSMT4" ShapeID="_x0000_i1116" DrawAspect="Content" ObjectID="_1683693429" r:id="rId181"/>
        </w:object>
      </w:r>
      <w:r w:rsidR="00892A1F">
        <w:t>.</w:t>
      </w:r>
    </w:p>
    <w:p w14:paraId="3954BD3F" w14:textId="005C9554" w:rsidR="007D362E" w:rsidRDefault="007D7ABA" w:rsidP="004C6FB0">
      <w:pPr>
        <w:pStyle w:val="ListParagraph"/>
        <w:numPr>
          <w:ilvl w:val="1"/>
          <w:numId w:val="6"/>
        </w:numPr>
        <w:jc w:val="both"/>
      </w:pPr>
      <w:r w:rsidRPr="00665947">
        <w:rPr>
          <w:position w:val="-10"/>
        </w:rPr>
        <w:object w:dxaOrig="1400" w:dyaOrig="320" w14:anchorId="76CA7D1D">
          <v:shape id="_x0000_i1117" type="#_x0000_t75" style="width:70.2pt;height:16.2pt" o:ole="">
            <v:imagedata r:id="rId182" o:title=""/>
          </v:shape>
          <o:OLEObject Type="Embed" ProgID="Equation.DSMT4" ShapeID="_x0000_i1117" DrawAspect="Content" ObjectID="_1683693430" r:id="rId183"/>
        </w:object>
      </w:r>
      <w:r w:rsidR="00892A1F">
        <w:t>.</w:t>
      </w:r>
    </w:p>
    <w:p w14:paraId="084AD260" w14:textId="77777777" w:rsidR="008A1D41" w:rsidRDefault="008A1D41" w:rsidP="00326509">
      <w:pPr>
        <w:jc w:val="both"/>
      </w:pPr>
    </w:p>
    <w:p w14:paraId="7E8D7E53" w14:textId="419155D3" w:rsidR="007D362E" w:rsidRDefault="007D362E" w:rsidP="004C6FB0">
      <w:pPr>
        <w:pStyle w:val="Heading3"/>
        <w:jc w:val="both"/>
      </w:pPr>
      <w:bookmarkStart w:id="37" w:name="_Toc73023861"/>
      <w:r>
        <w:t>II.</w:t>
      </w:r>
      <w:r w:rsidR="006A1A09">
        <w:t>8</w:t>
      </w:r>
      <w:r>
        <w:t>.3. Toán tử ShiftLeft</w:t>
      </w:r>
      <w:bookmarkEnd w:id="37"/>
    </w:p>
    <w:p w14:paraId="492EE522" w14:textId="4A8FE06A" w:rsidR="00E95440" w:rsidRDefault="009638E0" w:rsidP="004C6FB0">
      <w:pPr>
        <w:jc w:val="both"/>
      </w:pPr>
      <w:r>
        <w:t>Ý tưởng thuật</w:t>
      </w:r>
      <w:r w:rsidR="007D362E">
        <w:t xml:space="preserve"> toán như sau:</w:t>
      </w:r>
      <w:r w:rsidR="00B17988">
        <w:t xml:space="preserve"> Giả sử ta </w:t>
      </w:r>
      <w:r w:rsidR="00E95440">
        <w:t xml:space="preserve">thực hiện ShiftLeft </w:t>
      </w:r>
      <w:r w:rsidR="00E95440" w:rsidRPr="00E95440">
        <w:rPr>
          <w:i/>
        </w:rPr>
        <w:t>n</w:t>
      </w:r>
      <w:r w:rsidR="00E95440">
        <w:t xml:space="preserve"> bit</w:t>
      </w:r>
      <w:r w:rsidR="00225859">
        <w:t xml:space="preserve"> với số </w:t>
      </w:r>
      <w:r w:rsidR="00225859" w:rsidRPr="00ED79E6">
        <w:rPr>
          <w:b/>
        </w:rPr>
        <w:t>BigInt</w:t>
      </w:r>
      <w:r w:rsidR="00225859">
        <w:t xml:space="preserve"> </w:t>
      </w:r>
      <w:r w:rsidR="00225859" w:rsidRPr="00ED79E6">
        <w:rPr>
          <w:i/>
        </w:rPr>
        <w:t>a</w:t>
      </w:r>
    </w:p>
    <w:p w14:paraId="00468E79" w14:textId="082D29CE" w:rsidR="00ED79E6" w:rsidRDefault="00ED79E6" w:rsidP="004C6FB0">
      <w:pPr>
        <w:pStyle w:val="ListParagraph"/>
        <w:numPr>
          <w:ilvl w:val="0"/>
          <w:numId w:val="6"/>
        </w:numPr>
        <w:jc w:val="both"/>
      </w:pPr>
      <w:r>
        <w:t xml:space="preserve">Tạo số </w:t>
      </w:r>
      <w:r w:rsidRPr="00ED79E6">
        <w:rPr>
          <w:b/>
        </w:rPr>
        <w:t>BigInt</w:t>
      </w:r>
      <w:r>
        <w:t xml:space="preserve"> </w:t>
      </w:r>
      <w:r w:rsidRPr="00ED79E6">
        <w:rPr>
          <w:i/>
        </w:rPr>
        <w:t>res = a</w:t>
      </w:r>
      <w:r>
        <w:t xml:space="preserve"> (Sử dụng hàm </w:t>
      </w:r>
      <w:r w:rsidRPr="00ED79E6">
        <w:rPr>
          <w:i/>
        </w:rPr>
        <w:t>BigIntCpy</w:t>
      </w:r>
      <w:r>
        <w:t>).</w:t>
      </w:r>
    </w:p>
    <w:p w14:paraId="56760033" w14:textId="7663A2C6" w:rsidR="007D362E" w:rsidRDefault="007D362E" w:rsidP="004C6FB0">
      <w:pPr>
        <w:pStyle w:val="ListParagraph"/>
        <w:numPr>
          <w:ilvl w:val="0"/>
          <w:numId w:val="6"/>
        </w:numPr>
        <w:jc w:val="both"/>
      </w:pPr>
      <w:r>
        <w:t xml:space="preserve">Tăng </w:t>
      </w:r>
      <w:r w:rsidR="00ED79E6" w:rsidRPr="00ED79E6">
        <w:rPr>
          <w:i/>
        </w:rPr>
        <w:t>res</w:t>
      </w:r>
      <w:r w:rsidR="00ED79E6">
        <w:t>.</w:t>
      </w:r>
      <w:r w:rsidR="007537D0" w:rsidRPr="007537D0">
        <w:rPr>
          <w:i/>
        </w:rPr>
        <w:t>rBit</w:t>
      </w:r>
      <w:r w:rsidR="007537D0">
        <w:t xml:space="preserve">, </w:t>
      </w:r>
      <w:r w:rsidR="00ED79E6" w:rsidRPr="00ED79E6">
        <w:rPr>
          <w:i/>
        </w:rPr>
        <w:t>res.</w:t>
      </w:r>
      <w:r w:rsidRPr="00E95440">
        <w:rPr>
          <w:i/>
        </w:rPr>
        <w:t>nBit</w:t>
      </w:r>
      <w:r>
        <w:t xml:space="preserve"> và </w:t>
      </w:r>
      <w:bookmarkStart w:id="38" w:name="_Hlk73047722"/>
      <w:r w:rsidR="00C142C8" w:rsidRPr="00C142C8">
        <w:rPr>
          <w:i/>
        </w:rPr>
        <w:t>res.</w:t>
      </w:r>
      <w:bookmarkEnd w:id="38"/>
      <w:r w:rsidR="00100BC2">
        <w:rPr>
          <w:i/>
        </w:rPr>
        <w:t>nBlock</w:t>
      </w:r>
      <w:r>
        <w:t xml:space="preserve"> một lượng vừa đủ</w:t>
      </w:r>
      <w:r w:rsidR="00124EA9">
        <w:t xml:space="preserve">, cấp phát lại vùng nhớ mà </w:t>
      </w:r>
      <w:r w:rsidR="00124EA9" w:rsidRPr="00220848">
        <w:rPr>
          <w:i/>
        </w:rPr>
        <w:t>data</w:t>
      </w:r>
      <w:r w:rsidR="00124EA9">
        <w:t xml:space="preserve"> trỏ đến (mở rộng ra)</w:t>
      </w:r>
      <w:r w:rsidR="00892A1F">
        <w:t>.</w:t>
      </w:r>
    </w:p>
    <w:p w14:paraId="6B0FC5DE" w14:textId="5DC4D670" w:rsidR="00E95440" w:rsidRPr="00E95440" w:rsidRDefault="00E95440" w:rsidP="004C6FB0">
      <w:pPr>
        <w:pStyle w:val="ListParagraph"/>
        <w:numPr>
          <w:ilvl w:val="0"/>
          <w:numId w:val="6"/>
        </w:numPr>
        <w:jc w:val="both"/>
        <w:rPr>
          <w:i/>
        </w:rPr>
      </w:pPr>
      <w:r>
        <w:t xml:space="preserve">Tính </w:t>
      </w:r>
      <w:r w:rsidRPr="00E95440">
        <w:rPr>
          <w:i/>
        </w:rPr>
        <w:t xml:space="preserve">i = n / </w:t>
      </w:r>
      <w:r w:rsidR="00AA29EB">
        <w:rPr>
          <w:i/>
        </w:rPr>
        <w:t>16</w:t>
      </w:r>
      <w:r w:rsidR="003B23A5">
        <w:rPr>
          <w:i/>
        </w:rPr>
        <w:t>.</w:t>
      </w:r>
    </w:p>
    <w:p w14:paraId="202823B3" w14:textId="0F35541F" w:rsidR="00B17988" w:rsidRPr="00B17988" w:rsidRDefault="00B17988" w:rsidP="004C6FB0">
      <w:pPr>
        <w:pStyle w:val="ListParagraph"/>
        <w:numPr>
          <w:ilvl w:val="0"/>
          <w:numId w:val="6"/>
        </w:numPr>
        <w:jc w:val="both"/>
      </w:pPr>
      <w:r>
        <w:t xml:space="preserve">Duyệt ngược mảng </w:t>
      </w:r>
      <w:r w:rsidR="00C142C8" w:rsidRPr="00C142C8">
        <w:rPr>
          <w:i/>
        </w:rPr>
        <w:t>res.</w:t>
      </w:r>
      <w:r w:rsidRPr="00B17988">
        <w:rPr>
          <w:i/>
        </w:rPr>
        <w:t>data</w:t>
      </w:r>
      <w:r w:rsidR="00E95440">
        <w:rPr>
          <w:i/>
        </w:rPr>
        <w:t xml:space="preserve"> </w:t>
      </w:r>
      <w:r w:rsidR="00E95440">
        <w:t xml:space="preserve">từ </w:t>
      </w:r>
      <w:r w:rsidR="00100BC2">
        <w:rPr>
          <w:i/>
        </w:rPr>
        <w:t>nBlock</w:t>
      </w:r>
      <w:r w:rsidR="00E95440">
        <w:t xml:space="preserve"> – 1 về </w:t>
      </w:r>
      <w:r w:rsidR="00E95440">
        <w:rPr>
          <w:i/>
        </w:rPr>
        <w:t xml:space="preserve">i </w:t>
      </w:r>
      <w:r w:rsidR="00E95440" w:rsidRPr="009B166D">
        <w:t>theo biến</w:t>
      </w:r>
      <w:r w:rsidR="00E95440">
        <w:rPr>
          <w:i/>
        </w:rPr>
        <w:t xml:space="preserve"> x</w:t>
      </w:r>
      <w:r w:rsidR="00124EA9">
        <w:rPr>
          <w:i/>
        </w:rPr>
        <w:t>:</w:t>
      </w:r>
    </w:p>
    <w:p w14:paraId="36505CCA" w14:textId="0BE8E25C" w:rsidR="00862907" w:rsidRDefault="00AA29EB" w:rsidP="004C6FB0">
      <w:pPr>
        <w:pStyle w:val="ListParagraph"/>
        <w:numPr>
          <w:ilvl w:val="1"/>
          <w:numId w:val="6"/>
        </w:numPr>
        <w:jc w:val="both"/>
      </w:pPr>
      <w:r>
        <w:t>16</w:t>
      </w:r>
      <w:r w:rsidR="00E95440" w:rsidRPr="00E95440">
        <w:t xml:space="preserve"> bit</w:t>
      </w:r>
      <w:r w:rsidR="0017756A">
        <w:t xml:space="preserve"> theo thứ tự</w:t>
      </w:r>
      <w:r w:rsidR="002D28F4">
        <w:t xml:space="preserve"> từ cao tới thấp</w:t>
      </w:r>
      <w:r w:rsidR="00E95440">
        <w:rPr>
          <w:i/>
        </w:rPr>
        <w:t xml:space="preserve"> </w:t>
      </w:r>
      <w:r w:rsidR="00E95440" w:rsidRPr="00E95440">
        <w:t>của</w:t>
      </w:r>
      <w:r w:rsidR="00E95440">
        <w:rPr>
          <w:i/>
        </w:rPr>
        <w:t xml:space="preserve"> </w:t>
      </w:r>
      <w:r w:rsidR="00C142C8" w:rsidRPr="00C142C8">
        <w:rPr>
          <w:i/>
        </w:rPr>
        <w:t>res.</w:t>
      </w:r>
      <w:r w:rsidR="00E95440" w:rsidRPr="00E95440">
        <w:rPr>
          <w:i/>
        </w:rPr>
        <w:t>data</w:t>
      </w:r>
      <w:r w:rsidR="00E95440" w:rsidRPr="00471481">
        <w:t>[</w:t>
      </w:r>
      <w:r w:rsidR="00E95440" w:rsidRPr="00E95440">
        <w:rPr>
          <w:i/>
        </w:rPr>
        <w:t>x</w:t>
      </w:r>
      <w:r w:rsidR="00E95440" w:rsidRPr="00471481">
        <w:t>]</w:t>
      </w:r>
      <w:r w:rsidR="00E95440">
        <w:t xml:space="preserve"> sẽ là</w:t>
      </w:r>
      <w:r w:rsidR="00862907">
        <w:t>:</w:t>
      </w:r>
    </w:p>
    <w:p w14:paraId="7E778EB4" w14:textId="4B456C11" w:rsidR="00862907" w:rsidRDefault="00E95440" w:rsidP="00862907">
      <w:pPr>
        <w:pStyle w:val="ListParagraph"/>
        <w:numPr>
          <w:ilvl w:val="2"/>
          <w:numId w:val="6"/>
        </w:numPr>
      </w:pPr>
      <w:r w:rsidRPr="00E95440">
        <w:rPr>
          <w:i/>
        </w:rPr>
        <w:t>(n</w:t>
      </w:r>
      <w:r w:rsidR="00471481">
        <w:rPr>
          <w:i/>
        </w:rPr>
        <w:t xml:space="preserve"> % </w:t>
      </w:r>
      <w:r w:rsidR="00AA29EB">
        <w:rPr>
          <w:i/>
        </w:rPr>
        <w:t>16</w:t>
      </w:r>
      <w:r w:rsidRPr="00E95440">
        <w:rPr>
          <w:i/>
        </w:rPr>
        <w:t>)</w:t>
      </w:r>
      <w:r>
        <w:t xml:space="preserve"> bit </w:t>
      </w:r>
      <w:r w:rsidR="002D28F4">
        <w:t>đầu</w:t>
      </w:r>
      <w:r w:rsidR="00C12F00">
        <w:t xml:space="preserve"> (tình từ</w:t>
      </w:r>
      <w:r w:rsidR="008660DB">
        <w:t xml:space="preserve"> bit</w:t>
      </w:r>
      <w:r w:rsidR="00C12F00">
        <w:t xml:space="preserve"> 0)</w:t>
      </w:r>
      <w:r>
        <w:t xml:space="preserve"> của </w:t>
      </w:r>
      <w:r w:rsidR="00C142C8" w:rsidRPr="00C142C8">
        <w:rPr>
          <w:i/>
        </w:rPr>
        <w:t>res.</w:t>
      </w:r>
      <w:r w:rsidRPr="00E95440">
        <w:rPr>
          <w:i/>
        </w:rPr>
        <w:t>data</w:t>
      </w:r>
      <w:r w:rsidRPr="00471481">
        <w:t>[</w:t>
      </w:r>
      <w:r w:rsidRPr="00E95440">
        <w:rPr>
          <w:i/>
        </w:rPr>
        <w:t>x</w:t>
      </w:r>
      <w:r w:rsidR="0081357E">
        <w:rPr>
          <w:i/>
        </w:rPr>
        <w:t xml:space="preserve"> – </w:t>
      </w:r>
      <w:r w:rsidRPr="00E95440">
        <w:rPr>
          <w:i/>
        </w:rPr>
        <w:t>i</w:t>
      </w:r>
      <w:r w:rsidRPr="00471481">
        <w:t>]</w:t>
      </w:r>
    </w:p>
    <w:p w14:paraId="15A76DF9" w14:textId="0040A6A3" w:rsidR="00B56C96" w:rsidRDefault="00AA29EB" w:rsidP="00862907">
      <w:pPr>
        <w:pStyle w:val="ListParagraph"/>
        <w:numPr>
          <w:ilvl w:val="2"/>
          <w:numId w:val="6"/>
        </w:numPr>
        <w:jc w:val="both"/>
      </w:pPr>
      <w:r>
        <w:rPr>
          <w:i/>
        </w:rPr>
        <w:t>16</w:t>
      </w:r>
      <w:r w:rsidR="00E95440" w:rsidRPr="00E95440">
        <w:rPr>
          <w:i/>
        </w:rPr>
        <w:t xml:space="preserve"> – (n</w:t>
      </w:r>
      <w:r w:rsidR="00471481">
        <w:rPr>
          <w:i/>
        </w:rPr>
        <w:t xml:space="preserve"> % </w:t>
      </w:r>
      <w:r>
        <w:rPr>
          <w:i/>
        </w:rPr>
        <w:t>16</w:t>
      </w:r>
      <w:r w:rsidR="00E95440" w:rsidRPr="00E95440">
        <w:rPr>
          <w:i/>
        </w:rPr>
        <w:t>)</w:t>
      </w:r>
      <w:r w:rsidR="00E95440">
        <w:t xml:space="preserve"> bit </w:t>
      </w:r>
      <w:r w:rsidR="002D28F4">
        <w:t>cuối</w:t>
      </w:r>
      <w:r w:rsidR="00E95440">
        <w:t xml:space="preserve"> </w:t>
      </w:r>
      <w:r w:rsidR="00C12F00">
        <w:t xml:space="preserve">(tính từ </w:t>
      </w:r>
      <w:r w:rsidR="008660DB">
        <w:t xml:space="preserve">bit </w:t>
      </w:r>
      <w:r>
        <w:t>15</w:t>
      </w:r>
      <w:r w:rsidR="00540E10">
        <w:t xml:space="preserve"> về</w:t>
      </w:r>
      <w:r w:rsidR="00C12F00">
        <w:t>)</w:t>
      </w:r>
      <w:r w:rsidR="008660DB">
        <w:t xml:space="preserve"> </w:t>
      </w:r>
      <w:r w:rsidR="00E95440">
        <w:t xml:space="preserve">của </w:t>
      </w:r>
      <w:r w:rsidR="00C142C8" w:rsidRPr="00C142C8">
        <w:rPr>
          <w:i/>
        </w:rPr>
        <w:t>res.</w:t>
      </w:r>
      <w:r w:rsidR="00E95440" w:rsidRPr="00E95440">
        <w:rPr>
          <w:i/>
        </w:rPr>
        <w:t>data</w:t>
      </w:r>
      <w:r w:rsidR="00E95440" w:rsidRPr="00471481">
        <w:t>[</w:t>
      </w:r>
      <w:r w:rsidR="00E95440" w:rsidRPr="00E95440">
        <w:rPr>
          <w:i/>
        </w:rPr>
        <w:t>x</w:t>
      </w:r>
      <w:r w:rsidR="00471481">
        <w:rPr>
          <w:i/>
        </w:rPr>
        <w:t xml:space="preserve"> – i </w:t>
      </w:r>
      <w:r w:rsidR="0081357E">
        <w:rPr>
          <w:i/>
        </w:rPr>
        <w:t xml:space="preserve">– </w:t>
      </w:r>
      <w:r w:rsidR="00471481" w:rsidRPr="00471481">
        <w:t>1</w:t>
      </w:r>
      <w:r w:rsidR="00E95440" w:rsidRPr="00471481">
        <w:t>]</w:t>
      </w:r>
    </w:p>
    <w:p w14:paraId="7E67CD18" w14:textId="414FB280" w:rsidR="00E95440" w:rsidRDefault="003B23A5" w:rsidP="004C6FB0">
      <w:pPr>
        <w:pStyle w:val="ListParagraph"/>
        <w:numPr>
          <w:ilvl w:val="0"/>
          <w:numId w:val="6"/>
        </w:numPr>
        <w:jc w:val="both"/>
      </w:pPr>
      <w:r>
        <w:t>Nếu</w:t>
      </w:r>
      <w:r w:rsidR="00E95440">
        <w:t xml:space="preserve"> </w:t>
      </w:r>
      <w:r w:rsidR="00E95440" w:rsidRPr="00141861">
        <w:rPr>
          <w:position w:val="-6"/>
        </w:rPr>
        <w:object w:dxaOrig="480" w:dyaOrig="279" w14:anchorId="2FC497B3">
          <v:shape id="_x0000_i1118" type="#_x0000_t75" style="width:24pt;height:13.8pt" o:ole="">
            <v:imagedata r:id="rId184" o:title=""/>
          </v:shape>
          <o:OLEObject Type="Embed" ProgID="Equation.DSMT4" ShapeID="_x0000_i1118" DrawAspect="Content" ObjectID="_1683693431" r:id="rId185"/>
        </w:object>
      </w:r>
      <w:r w:rsidR="00E95440">
        <w:t xml:space="preserve">, </w:t>
      </w:r>
      <w:r>
        <w:t>gán những</w:t>
      </w:r>
      <w:r w:rsidR="00E95440">
        <w:t xml:space="preserve"> phần tử thứ </w:t>
      </w:r>
      <w:r w:rsidR="00E95440" w:rsidRPr="00E95440">
        <w:rPr>
          <w:i/>
        </w:rPr>
        <w:t xml:space="preserve">i </w:t>
      </w:r>
      <w:r w:rsidR="00E95440" w:rsidRPr="00E95440">
        <w:t xml:space="preserve">– </w:t>
      </w:r>
      <w:r w:rsidR="00471481" w:rsidRPr="00471481">
        <w:t>1</w:t>
      </w:r>
      <w:r w:rsidR="00E95440">
        <w:t xml:space="preserve"> về 0 của mảng </w:t>
      </w:r>
      <w:r w:rsidR="00C142C8" w:rsidRPr="00C142C8">
        <w:rPr>
          <w:i/>
        </w:rPr>
        <w:t>res.</w:t>
      </w:r>
      <w:r w:rsidR="00E95440" w:rsidRPr="00E95440">
        <w:rPr>
          <w:i/>
        </w:rPr>
        <w:t>data</w:t>
      </w:r>
      <w:r w:rsidR="00E95440">
        <w:t xml:space="preserve"> bằng 0.</w:t>
      </w:r>
    </w:p>
    <w:p w14:paraId="27618174" w14:textId="481A9B19" w:rsidR="00D62388" w:rsidRPr="00D62388" w:rsidRDefault="00D62388" w:rsidP="00D62388">
      <w:pPr>
        <w:jc w:val="both"/>
      </w:pPr>
      <w:r w:rsidRPr="00D62388">
        <w:rPr>
          <w:b/>
        </w:rPr>
        <w:t>Lưu ý</w:t>
      </w:r>
      <w:r>
        <w:rPr>
          <w:b/>
        </w:rPr>
        <w:t xml:space="preserve">. </w:t>
      </w:r>
      <w:r>
        <w:t xml:space="preserve">Ta chỉ tiến hành Shiftleft </w:t>
      </w:r>
      <w:r w:rsidRPr="00D62388">
        <w:rPr>
          <w:i/>
        </w:rPr>
        <w:t>n</w:t>
      </w:r>
      <w:r>
        <w:t xml:space="preserve"> với </w:t>
      </w:r>
      <w:r w:rsidRPr="00D62388">
        <w:rPr>
          <w:i/>
        </w:rPr>
        <w:t>n</w:t>
      </w:r>
      <w:r>
        <w:t xml:space="preserve"> là số </w:t>
      </w:r>
      <w:r w:rsidR="00B9252C">
        <w:t xml:space="preserve">nguyên </w:t>
      </w:r>
      <w:r w:rsidR="0007123B">
        <w:t xml:space="preserve">không âm, lớn </w:t>
      </w:r>
      <w:r>
        <w:rPr>
          <w:b/>
          <w:i/>
        </w:rPr>
        <w:t>không quá</w:t>
      </w:r>
      <w:r>
        <w:rPr>
          <w:i/>
        </w:rPr>
        <w:t xml:space="preserve"> </w:t>
      </w:r>
      <w:r>
        <w:t>31 bit (</w:t>
      </w:r>
      <w:r w:rsidR="00B90F0B" w:rsidRPr="00B90F0B">
        <w:rPr>
          <w:position w:val="-12"/>
        </w:rPr>
        <w:object w:dxaOrig="1140" w:dyaOrig="400" w14:anchorId="3316E197">
          <v:shape id="_x0000_i1119" type="#_x0000_t75" style="width:57pt;height:19.8pt" o:ole="">
            <v:imagedata r:id="rId186" o:title=""/>
          </v:shape>
          <o:OLEObject Type="Embed" ProgID="Equation.DSMT4" ShapeID="_x0000_i1119" DrawAspect="Content" ObjectID="_1683693432" r:id="rId187"/>
        </w:object>
      </w:r>
      <w:r>
        <w:t>).</w:t>
      </w:r>
    </w:p>
    <w:p w14:paraId="32E0967D" w14:textId="77777777" w:rsidR="000F1CEB" w:rsidRDefault="000F1CEB" w:rsidP="004C6FB0">
      <w:pPr>
        <w:jc w:val="both"/>
      </w:pPr>
    </w:p>
    <w:p w14:paraId="4E585A77" w14:textId="7F96596A" w:rsidR="00E95440" w:rsidRPr="00B56C96" w:rsidRDefault="00E95440" w:rsidP="004C6FB0">
      <w:pPr>
        <w:pStyle w:val="Heading3"/>
        <w:jc w:val="both"/>
      </w:pPr>
      <w:bookmarkStart w:id="39" w:name="_Toc73023862"/>
      <w:r>
        <w:t>II.</w:t>
      </w:r>
      <w:r w:rsidR="006A1A09">
        <w:t>8</w:t>
      </w:r>
      <w:r>
        <w:t>.4. Toán tử ShiftRight</w:t>
      </w:r>
      <w:bookmarkEnd w:id="39"/>
    </w:p>
    <w:p w14:paraId="62FD7E2E" w14:textId="743E1758" w:rsidR="00E95440" w:rsidRDefault="00DB7D38" w:rsidP="004C6FB0">
      <w:pPr>
        <w:jc w:val="both"/>
      </w:pPr>
      <w:r w:rsidRPr="00DB7D38">
        <w:rPr>
          <w:b/>
        </w:rPr>
        <w:t>Lưu ý.</w:t>
      </w:r>
      <w:r>
        <w:t xml:space="preserve"> T</w:t>
      </w:r>
      <w:r w:rsidR="00E95440">
        <w:t xml:space="preserve">a đang lưu dãy bit biểu diễn </w:t>
      </w:r>
      <w:r w:rsidR="00E95440" w:rsidRPr="0041018C">
        <w:rPr>
          <w:b/>
          <w:i/>
        </w:rPr>
        <w:t>giá trị tuyệt đối</w:t>
      </w:r>
      <w:r w:rsidR="00E95440">
        <w:t xml:space="preserve"> của số </w:t>
      </w:r>
      <w:r w:rsidR="00E95440" w:rsidRPr="0041018C">
        <w:rPr>
          <w:b/>
        </w:rPr>
        <w:t>BigInt</w:t>
      </w:r>
      <w:r w:rsidR="00E95440">
        <w:t xml:space="preserve"> vào mảng </w:t>
      </w:r>
      <w:r w:rsidR="00E95440" w:rsidRPr="00E95440">
        <w:rPr>
          <w:i/>
        </w:rPr>
        <w:t>data</w:t>
      </w:r>
      <w:r w:rsidR="00E95440">
        <w:t>. Do đó</w:t>
      </w:r>
      <w:r w:rsidR="00A770BB">
        <w:t>,</w:t>
      </w:r>
      <w:r w:rsidR="00E95440">
        <w:t xml:space="preserve"> </w:t>
      </w:r>
      <w:r w:rsidR="00E6409F">
        <w:t xml:space="preserve">khi dịch một số </w:t>
      </w:r>
      <w:r w:rsidR="00E6409F" w:rsidRPr="00E6409F">
        <w:rPr>
          <w:b/>
        </w:rPr>
        <w:t>BigInt</w:t>
      </w:r>
      <w:r w:rsidR="00E6409F">
        <w:t xml:space="preserve"> âm thì</w:t>
      </w:r>
      <w:r w:rsidR="001F5B1A">
        <w:t xml:space="preserve"> phải</w:t>
      </w:r>
      <w:r w:rsidR="00E6409F">
        <w:t xml:space="preserve"> xử lý thêm một</w:t>
      </w:r>
      <w:r w:rsidR="001F5B1A">
        <w:t xml:space="preserve"> số</w:t>
      </w:r>
      <w:bookmarkStart w:id="40" w:name="_GoBack"/>
      <w:bookmarkEnd w:id="40"/>
      <w:r w:rsidR="00E6409F">
        <w:t xml:space="preserve"> thao tác khác.</w:t>
      </w:r>
    </w:p>
    <w:p w14:paraId="5BFE315F" w14:textId="12728A03" w:rsidR="000A0C19" w:rsidRDefault="009638E0" w:rsidP="004C6FB0">
      <w:pPr>
        <w:jc w:val="both"/>
      </w:pPr>
      <w:r>
        <w:t>Ý tưởng thuật</w:t>
      </w:r>
      <w:r w:rsidR="00E95440">
        <w:t xml:space="preserve"> toán như sau: Giả sử ta thực hiện ShiftRight </w:t>
      </w:r>
      <w:r w:rsidR="00E95440" w:rsidRPr="00E95440">
        <w:rPr>
          <w:i/>
        </w:rPr>
        <w:t>n</w:t>
      </w:r>
      <w:r w:rsidR="00E95440">
        <w:t xml:space="preserve"> bit</w:t>
      </w:r>
      <w:r w:rsidR="00032447">
        <w:t xml:space="preserve"> với số </w:t>
      </w:r>
      <w:r w:rsidR="00032447" w:rsidRPr="00032447">
        <w:rPr>
          <w:b/>
        </w:rPr>
        <w:t>BitInt</w:t>
      </w:r>
      <w:r w:rsidR="00032447">
        <w:t xml:space="preserve"> </w:t>
      </w:r>
      <w:r w:rsidR="00032447" w:rsidRPr="00032447">
        <w:rPr>
          <w:i/>
        </w:rPr>
        <w:t>a</w:t>
      </w:r>
    </w:p>
    <w:p w14:paraId="3CCE35B3" w14:textId="7EE73694" w:rsidR="00FE4A7B" w:rsidRDefault="00FE4A7B" w:rsidP="00FE4A7B">
      <w:pPr>
        <w:pStyle w:val="ListParagraph"/>
        <w:numPr>
          <w:ilvl w:val="0"/>
          <w:numId w:val="6"/>
        </w:numPr>
        <w:jc w:val="both"/>
      </w:pPr>
      <w:r>
        <w:t xml:space="preserve">Tạo số </w:t>
      </w:r>
      <w:r w:rsidRPr="00ED79E6">
        <w:rPr>
          <w:b/>
        </w:rPr>
        <w:t>BigInt</w:t>
      </w:r>
      <w:r>
        <w:t xml:space="preserve"> </w:t>
      </w:r>
      <w:r w:rsidRPr="00ED79E6">
        <w:rPr>
          <w:i/>
        </w:rPr>
        <w:t>res = a</w:t>
      </w:r>
      <w:r>
        <w:t xml:space="preserve"> (Sử dụng hàm </w:t>
      </w:r>
      <w:r w:rsidRPr="00ED79E6">
        <w:rPr>
          <w:i/>
        </w:rPr>
        <w:t>BigIntCpy</w:t>
      </w:r>
      <w:r>
        <w:t>).</w:t>
      </w:r>
    </w:p>
    <w:p w14:paraId="3DD1E7D1" w14:textId="76597278" w:rsidR="00032447" w:rsidRDefault="00E95440" w:rsidP="00032447">
      <w:pPr>
        <w:pStyle w:val="ListParagraph"/>
        <w:numPr>
          <w:ilvl w:val="0"/>
          <w:numId w:val="6"/>
        </w:numPr>
        <w:jc w:val="both"/>
      </w:pPr>
      <w:r>
        <w:t xml:space="preserve">Giảm </w:t>
      </w:r>
      <w:bookmarkStart w:id="41" w:name="_Hlk73046717"/>
      <w:r w:rsidR="00FE4A7B">
        <w:rPr>
          <w:i/>
        </w:rPr>
        <w:t>res</w:t>
      </w:r>
      <w:r w:rsidR="00032447" w:rsidRPr="00032447">
        <w:rPr>
          <w:i/>
        </w:rPr>
        <w:t>.</w:t>
      </w:r>
      <w:bookmarkEnd w:id="41"/>
      <w:r w:rsidR="00C4140D" w:rsidRPr="00C4140D">
        <w:rPr>
          <w:i/>
        </w:rPr>
        <w:t>rBit</w:t>
      </w:r>
      <w:r w:rsidR="00C4140D">
        <w:t xml:space="preserve">, </w:t>
      </w:r>
      <w:r w:rsidR="00FE4A7B">
        <w:rPr>
          <w:i/>
        </w:rPr>
        <w:t>res</w:t>
      </w:r>
      <w:r w:rsidR="00FE4A7B" w:rsidRPr="00032447">
        <w:rPr>
          <w:i/>
        </w:rPr>
        <w:t>.</w:t>
      </w:r>
      <w:r w:rsidRPr="0028049A">
        <w:rPr>
          <w:i/>
        </w:rPr>
        <w:t>nBit</w:t>
      </w:r>
      <w:r>
        <w:t xml:space="preserve"> một lượng vừa đủ</w:t>
      </w:r>
      <w:r w:rsidR="00C4140D">
        <w:t xml:space="preserve"> (đảm bảo </w:t>
      </w:r>
      <w:r w:rsidR="00FE4A7B">
        <w:rPr>
          <w:i/>
        </w:rPr>
        <w:t>res</w:t>
      </w:r>
      <w:r w:rsidR="00FE4A7B" w:rsidRPr="00032447">
        <w:rPr>
          <w:i/>
        </w:rPr>
        <w:t>.</w:t>
      </w:r>
      <w:r w:rsidR="00C4140D" w:rsidRPr="00F63CD9">
        <w:rPr>
          <w:i/>
        </w:rPr>
        <w:t>rBit</w:t>
      </w:r>
      <w:r w:rsidR="00C4140D">
        <w:t xml:space="preserve"> &gt;= 128)</w:t>
      </w:r>
      <w:r w:rsidR="0041018C">
        <w:t>.</w:t>
      </w:r>
    </w:p>
    <w:p w14:paraId="0EC7F9B9" w14:textId="027EA273" w:rsidR="00E95440" w:rsidRPr="00E95440" w:rsidRDefault="00E95440" w:rsidP="004C6FB0">
      <w:pPr>
        <w:pStyle w:val="ListParagraph"/>
        <w:numPr>
          <w:ilvl w:val="0"/>
          <w:numId w:val="6"/>
        </w:numPr>
        <w:jc w:val="both"/>
        <w:rPr>
          <w:i/>
        </w:rPr>
      </w:pPr>
      <w:r>
        <w:t xml:space="preserve">Tính </w:t>
      </w:r>
      <w:r w:rsidRPr="00E95440">
        <w:rPr>
          <w:i/>
        </w:rPr>
        <w:t xml:space="preserve">i = n / </w:t>
      </w:r>
      <w:r w:rsidR="00A90D9C">
        <w:rPr>
          <w:i/>
        </w:rPr>
        <w:t>16</w:t>
      </w:r>
      <w:r w:rsidR="0041018C">
        <w:rPr>
          <w:i/>
        </w:rPr>
        <w:t>.</w:t>
      </w:r>
    </w:p>
    <w:p w14:paraId="761932A0" w14:textId="0FD14EEE" w:rsidR="00E95440" w:rsidRPr="00E95440" w:rsidRDefault="00E95440" w:rsidP="004C6FB0">
      <w:pPr>
        <w:pStyle w:val="ListParagraph"/>
        <w:numPr>
          <w:ilvl w:val="0"/>
          <w:numId w:val="6"/>
        </w:numPr>
        <w:jc w:val="both"/>
      </w:pPr>
      <w:r>
        <w:t xml:space="preserve">Duyệt xuôi mảng </w:t>
      </w:r>
      <w:r w:rsidR="00FE4A7B">
        <w:rPr>
          <w:i/>
        </w:rPr>
        <w:t>res</w:t>
      </w:r>
      <w:r w:rsidR="00FE4A7B" w:rsidRPr="00032447">
        <w:rPr>
          <w:i/>
        </w:rPr>
        <w:t>.</w:t>
      </w:r>
      <w:r w:rsidR="00032447">
        <w:rPr>
          <w:i/>
        </w:rPr>
        <w:t xml:space="preserve">data </w:t>
      </w:r>
      <w:r>
        <w:t xml:space="preserve">từ 0 đến </w:t>
      </w:r>
      <w:r w:rsidR="00100BC2">
        <w:rPr>
          <w:i/>
        </w:rPr>
        <w:t>nBlock</w:t>
      </w:r>
      <w:r w:rsidRPr="00E95440">
        <w:rPr>
          <w:i/>
        </w:rPr>
        <w:t xml:space="preserve"> – </w:t>
      </w:r>
      <w:r w:rsidRPr="00E95440">
        <w:t>1</w:t>
      </w:r>
      <w:r w:rsidRPr="00E95440">
        <w:rPr>
          <w:i/>
        </w:rPr>
        <w:t xml:space="preserve"> – </w:t>
      </w:r>
      <w:r w:rsidR="00A90D9C">
        <w:rPr>
          <w:i/>
        </w:rPr>
        <w:t>i</w:t>
      </w:r>
      <w:r w:rsidR="00A90D9C">
        <w:t xml:space="preserve"> </w:t>
      </w:r>
      <w:r>
        <w:t xml:space="preserve">theo biến </w:t>
      </w:r>
      <w:r w:rsidRPr="00E95440">
        <w:rPr>
          <w:i/>
        </w:rPr>
        <w:t>x</w:t>
      </w:r>
      <w:r w:rsidR="0041018C">
        <w:rPr>
          <w:i/>
        </w:rPr>
        <w:t>.</w:t>
      </w:r>
    </w:p>
    <w:p w14:paraId="1544D1B7" w14:textId="4D29739C" w:rsidR="00862907" w:rsidRDefault="00A90D9C" w:rsidP="004C6FB0">
      <w:pPr>
        <w:pStyle w:val="ListParagraph"/>
        <w:numPr>
          <w:ilvl w:val="1"/>
          <w:numId w:val="6"/>
        </w:numPr>
        <w:jc w:val="both"/>
      </w:pPr>
      <w:r>
        <w:t>16</w:t>
      </w:r>
      <w:r w:rsidR="002D28F4">
        <w:t xml:space="preserve"> bit </w:t>
      </w:r>
      <w:r w:rsidR="0017756A">
        <w:t xml:space="preserve">theo thứ tự </w:t>
      </w:r>
      <w:r w:rsidR="002D28F4">
        <w:t xml:space="preserve">từ cao tới thấp của </w:t>
      </w:r>
      <w:r w:rsidR="00FE4A7B">
        <w:rPr>
          <w:i/>
        </w:rPr>
        <w:t>res</w:t>
      </w:r>
      <w:r w:rsidR="00FE4A7B" w:rsidRPr="00032447">
        <w:rPr>
          <w:i/>
        </w:rPr>
        <w:t>.</w:t>
      </w:r>
      <w:r w:rsidR="002D28F4" w:rsidRPr="00A90D9C">
        <w:rPr>
          <w:i/>
        </w:rPr>
        <w:t>data</w:t>
      </w:r>
      <w:r w:rsidR="002D28F4">
        <w:t>[</w:t>
      </w:r>
      <w:r w:rsidR="002D28F4" w:rsidRPr="00A90D9C">
        <w:rPr>
          <w:i/>
        </w:rPr>
        <w:t>x</w:t>
      </w:r>
      <w:r w:rsidR="002D28F4">
        <w:t>] sẽ là</w:t>
      </w:r>
      <w:r w:rsidR="00862907">
        <w:t>:</w:t>
      </w:r>
    </w:p>
    <w:p w14:paraId="1BF3F232" w14:textId="5BF6AC3A" w:rsidR="00862907" w:rsidRDefault="002D28F4" w:rsidP="00862907">
      <w:pPr>
        <w:pStyle w:val="ListParagraph"/>
        <w:numPr>
          <w:ilvl w:val="2"/>
          <w:numId w:val="6"/>
        </w:numPr>
        <w:jc w:val="both"/>
      </w:pPr>
      <w:r w:rsidRPr="00471481">
        <w:t>(</w:t>
      </w:r>
      <w:r w:rsidRPr="00E95440">
        <w:rPr>
          <w:i/>
        </w:rPr>
        <w:t xml:space="preserve">n </w:t>
      </w:r>
      <w:r w:rsidR="00471481">
        <w:rPr>
          <w:i/>
        </w:rPr>
        <w:t>%</w:t>
      </w:r>
      <w:r w:rsidRPr="00E95440">
        <w:rPr>
          <w:i/>
        </w:rPr>
        <w:t xml:space="preserve"> </w:t>
      </w:r>
      <w:r w:rsidR="00A90D9C">
        <w:rPr>
          <w:i/>
        </w:rPr>
        <w:t>16</w:t>
      </w:r>
      <w:r w:rsidRPr="00471481">
        <w:t>)</w:t>
      </w:r>
      <w:r>
        <w:t xml:space="preserve"> bit cuối</w:t>
      </w:r>
      <w:r w:rsidR="00551EB9">
        <w:t xml:space="preserve"> (tính từ bit </w:t>
      </w:r>
      <w:r w:rsidR="00A90D9C">
        <w:t>15</w:t>
      </w:r>
      <w:r w:rsidR="00540E10">
        <w:t xml:space="preserve"> về</w:t>
      </w:r>
      <w:r w:rsidR="00551EB9">
        <w:t>)</w:t>
      </w:r>
      <w:r>
        <w:t xml:space="preserve"> của </w:t>
      </w:r>
      <w:r w:rsidR="00FE4A7B">
        <w:rPr>
          <w:i/>
        </w:rPr>
        <w:t>res</w:t>
      </w:r>
      <w:r w:rsidR="00FE4A7B" w:rsidRPr="00032447">
        <w:rPr>
          <w:i/>
        </w:rPr>
        <w:t>.</w:t>
      </w:r>
      <w:r w:rsidRPr="00E95440">
        <w:rPr>
          <w:i/>
        </w:rPr>
        <w:t>data</w:t>
      </w:r>
      <w:r w:rsidRPr="00471481">
        <w:t>[</w:t>
      </w:r>
      <w:r w:rsidRPr="00E95440">
        <w:rPr>
          <w:i/>
        </w:rPr>
        <w:t>x</w:t>
      </w:r>
      <w:r w:rsidR="00471481">
        <w:rPr>
          <w:i/>
        </w:rPr>
        <w:t xml:space="preserve"> </w:t>
      </w:r>
      <w:r>
        <w:rPr>
          <w:i/>
        </w:rPr>
        <w:t>+</w:t>
      </w:r>
      <w:r w:rsidR="00471481">
        <w:rPr>
          <w:i/>
        </w:rPr>
        <w:t xml:space="preserve"> </w:t>
      </w:r>
      <w:r w:rsidRPr="00E95440">
        <w:rPr>
          <w:i/>
        </w:rPr>
        <w:t>i</w:t>
      </w:r>
      <w:r w:rsidRPr="00471481">
        <w:t>]</w:t>
      </w:r>
    </w:p>
    <w:p w14:paraId="5DA3CE03" w14:textId="54F30947" w:rsidR="00E95440" w:rsidRPr="000A0C19" w:rsidRDefault="00A90D9C" w:rsidP="00862907">
      <w:pPr>
        <w:pStyle w:val="ListParagraph"/>
        <w:numPr>
          <w:ilvl w:val="2"/>
          <w:numId w:val="6"/>
        </w:numPr>
        <w:jc w:val="both"/>
      </w:pPr>
      <w:r>
        <w:rPr>
          <w:i/>
        </w:rPr>
        <w:t>16</w:t>
      </w:r>
      <w:r w:rsidR="002D28F4" w:rsidRPr="00E95440">
        <w:rPr>
          <w:i/>
        </w:rPr>
        <w:t xml:space="preserve"> – </w:t>
      </w:r>
      <w:r w:rsidR="002D28F4" w:rsidRPr="00471481">
        <w:t>(</w:t>
      </w:r>
      <w:r w:rsidR="002D28F4" w:rsidRPr="00E95440">
        <w:rPr>
          <w:i/>
        </w:rPr>
        <w:t>n</w:t>
      </w:r>
      <w:r w:rsidR="00471481">
        <w:rPr>
          <w:i/>
        </w:rPr>
        <w:t xml:space="preserve"> % </w:t>
      </w:r>
      <w:r>
        <w:rPr>
          <w:i/>
        </w:rPr>
        <w:t>16</w:t>
      </w:r>
      <w:r w:rsidR="002D28F4" w:rsidRPr="00471481">
        <w:t>)</w:t>
      </w:r>
      <w:r w:rsidR="002D28F4">
        <w:t xml:space="preserve"> bit đầu </w:t>
      </w:r>
      <w:r w:rsidR="00551EB9">
        <w:t xml:space="preserve">(tính từ bit 0) </w:t>
      </w:r>
      <w:r w:rsidR="002D28F4">
        <w:t xml:space="preserve">của </w:t>
      </w:r>
      <w:r w:rsidR="00FE4A7B">
        <w:rPr>
          <w:i/>
        </w:rPr>
        <w:t>res</w:t>
      </w:r>
      <w:r w:rsidR="00FE4A7B" w:rsidRPr="00032447">
        <w:rPr>
          <w:i/>
        </w:rPr>
        <w:t>.</w:t>
      </w:r>
      <w:r w:rsidR="002D28F4" w:rsidRPr="00E95440">
        <w:rPr>
          <w:i/>
        </w:rPr>
        <w:t>data</w:t>
      </w:r>
      <w:r w:rsidR="002D28F4" w:rsidRPr="00471481">
        <w:t>[</w:t>
      </w:r>
      <w:r w:rsidR="002D28F4" w:rsidRPr="00E95440">
        <w:rPr>
          <w:i/>
        </w:rPr>
        <w:t>x</w:t>
      </w:r>
      <w:r w:rsidR="00471481">
        <w:rPr>
          <w:i/>
        </w:rPr>
        <w:t xml:space="preserve"> </w:t>
      </w:r>
      <w:r w:rsidR="002D28F4">
        <w:rPr>
          <w:i/>
        </w:rPr>
        <w:t>+</w:t>
      </w:r>
      <w:r w:rsidR="00471481">
        <w:rPr>
          <w:i/>
        </w:rPr>
        <w:t xml:space="preserve"> </w:t>
      </w:r>
      <w:r w:rsidR="00892A1F">
        <w:rPr>
          <w:i/>
        </w:rPr>
        <w:t>i</w:t>
      </w:r>
      <w:r w:rsidR="00471481">
        <w:rPr>
          <w:i/>
        </w:rPr>
        <w:t xml:space="preserve"> </w:t>
      </w:r>
      <w:r w:rsidR="002D28F4">
        <w:rPr>
          <w:i/>
        </w:rPr>
        <w:t>+</w:t>
      </w:r>
      <w:r w:rsidR="00471481">
        <w:rPr>
          <w:i/>
        </w:rPr>
        <w:t xml:space="preserve"> </w:t>
      </w:r>
      <w:r w:rsidR="002D28F4" w:rsidRPr="00D064B3">
        <w:t>1</w:t>
      </w:r>
      <w:r w:rsidR="002D28F4" w:rsidRPr="00471481">
        <w:t>]</w:t>
      </w:r>
    </w:p>
    <w:p w14:paraId="5B20A4BB" w14:textId="1ED10437" w:rsidR="00032447" w:rsidRDefault="00171704" w:rsidP="004C6FB0">
      <w:pPr>
        <w:pStyle w:val="ListParagraph"/>
        <w:numPr>
          <w:ilvl w:val="0"/>
          <w:numId w:val="6"/>
        </w:numPr>
        <w:jc w:val="both"/>
      </w:pPr>
      <w:r>
        <w:t>Nếu</w:t>
      </w:r>
      <w:r w:rsidR="002D28F4">
        <w:t xml:space="preserve"> </w:t>
      </w:r>
      <w:r w:rsidR="002D28F4" w:rsidRPr="00141861">
        <w:rPr>
          <w:position w:val="-6"/>
        </w:rPr>
        <w:object w:dxaOrig="480" w:dyaOrig="279" w14:anchorId="301B21A3">
          <v:shape id="_x0000_i1120" type="#_x0000_t75" style="width:24pt;height:13.8pt" o:ole="">
            <v:imagedata r:id="rId184" o:title=""/>
          </v:shape>
          <o:OLEObject Type="Embed" ProgID="Equation.DSMT4" ShapeID="_x0000_i1120" DrawAspect="Content" ObjectID="_1683693433" r:id="rId188"/>
        </w:object>
      </w:r>
      <w:r w:rsidR="002D28F4">
        <w:t xml:space="preserve">, </w:t>
      </w:r>
      <w:r>
        <w:t xml:space="preserve">gán </w:t>
      </w:r>
      <w:r w:rsidR="002D28F4">
        <w:t xml:space="preserve">những phần tử thứ </w:t>
      </w:r>
      <w:r w:rsidR="00100BC2">
        <w:rPr>
          <w:i/>
        </w:rPr>
        <w:t>nBlock</w:t>
      </w:r>
      <w:r w:rsidR="002D28F4">
        <w:rPr>
          <w:i/>
        </w:rPr>
        <w:t xml:space="preserve"> – i</w:t>
      </w:r>
      <w:r w:rsidR="002D28F4">
        <w:t xml:space="preserve"> đến </w:t>
      </w:r>
      <w:r w:rsidR="00100BC2">
        <w:rPr>
          <w:i/>
        </w:rPr>
        <w:t>nBlock</w:t>
      </w:r>
      <w:r w:rsidR="002D28F4">
        <w:rPr>
          <w:i/>
        </w:rPr>
        <w:t xml:space="preserve"> – </w:t>
      </w:r>
      <w:r w:rsidR="002D28F4" w:rsidRPr="002D28F4">
        <w:t>1</w:t>
      </w:r>
      <w:r w:rsidR="002D28F4">
        <w:rPr>
          <w:i/>
        </w:rPr>
        <w:t xml:space="preserve"> </w:t>
      </w:r>
      <w:r w:rsidR="002D28F4">
        <w:t xml:space="preserve">của mảng </w:t>
      </w:r>
      <w:r w:rsidR="00FE4A7B">
        <w:rPr>
          <w:i/>
        </w:rPr>
        <w:t>res</w:t>
      </w:r>
      <w:r w:rsidR="00FE4A7B" w:rsidRPr="00032447">
        <w:rPr>
          <w:i/>
        </w:rPr>
        <w:t>.</w:t>
      </w:r>
      <w:r w:rsidR="002D28F4" w:rsidRPr="00E95440">
        <w:rPr>
          <w:i/>
        </w:rPr>
        <w:t>data</w:t>
      </w:r>
      <w:r w:rsidR="002D28F4">
        <w:t xml:space="preserve"> bằng 0.</w:t>
      </w:r>
      <w:r w:rsidR="006B3BA8">
        <w:t xml:space="preserve"> Cấp phát lại mảng </w:t>
      </w:r>
      <w:r w:rsidR="006B3BA8" w:rsidRPr="006B3BA8">
        <w:rPr>
          <w:i/>
        </w:rPr>
        <w:t>res.data</w:t>
      </w:r>
      <w:r w:rsidR="006B3BA8">
        <w:t xml:space="preserve"> để loại bỏ những phần tử thừa này.</w:t>
      </w:r>
    </w:p>
    <w:p w14:paraId="5492D835" w14:textId="77777777" w:rsidR="00FE4A7B" w:rsidRDefault="00FE4A7B" w:rsidP="00FE4A7B">
      <w:pPr>
        <w:pStyle w:val="ListParagraph"/>
        <w:numPr>
          <w:ilvl w:val="0"/>
          <w:numId w:val="6"/>
        </w:numPr>
        <w:jc w:val="both"/>
      </w:pPr>
      <w:r>
        <w:t xml:space="preserve">Nếu  </w:t>
      </w:r>
      <w:r w:rsidRPr="00032447">
        <w:rPr>
          <w:i/>
        </w:rPr>
        <w:t>a.</w:t>
      </w:r>
      <w:r w:rsidRPr="003D3185">
        <w:rPr>
          <w:i/>
        </w:rPr>
        <w:t>sign</w:t>
      </w:r>
      <w:r>
        <w:t xml:space="preserve"> = –1:</w:t>
      </w:r>
    </w:p>
    <w:p w14:paraId="207D4531" w14:textId="5D4FAD7D" w:rsidR="00FE4A7B" w:rsidRDefault="00FE4A7B" w:rsidP="00FE4A7B">
      <w:pPr>
        <w:pStyle w:val="ListParagraph"/>
        <w:numPr>
          <w:ilvl w:val="1"/>
          <w:numId w:val="6"/>
        </w:numPr>
        <w:jc w:val="both"/>
      </w:pPr>
      <w:r>
        <w:t xml:space="preserve">Tìm số nguyên dương </w:t>
      </w:r>
      <w:r w:rsidRPr="00032447">
        <w:rPr>
          <w:i/>
        </w:rPr>
        <w:t>k</w:t>
      </w:r>
      <w:r>
        <w:t xml:space="preserve"> lớn nhất sao cho </w:t>
      </w:r>
      <w:r>
        <w:tab/>
      </w:r>
      <w:r w:rsidRPr="00A87BDF">
        <w:rPr>
          <w:position w:val="-12"/>
        </w:rPr>
        <w:object w:dxaOrig="620" w:dyaOrig="400" w14:anchorId="1251C3AD">
          <v:shape id="_x0000_i1121" type="#_x0000_t75" style="width:31.2pt;height:19.8pt" o:ole="">
            <v:imagedata r:id="rId189" o:title=""/>
          </v:shape>
          <o:OLEObject Type="Embed" ProgID="Equation.DSMT4" ShapeID="_x0000_i1121" DrawAspect="Content" ObjectID="_1683693434" r:id="rId190"/>
        </w:object>
      </w:r>
      <w:r>
        <w:t>.</w:t>
      </w:r>
    </w:p>
    <w:p w14:paraId="3231980B" w14:textId="0A0E1FC1" w:rsidR="00FE4A7B" w:rsidRDefault="00FE4A7B" w:rsidP="00FE4A7B">
      <w:pPr>
        <w:pStyle w:val="ListParagraph"/>
        <w:numPr>
          <w:ilvl w:val="1"/>
          <w:numId w:val="6"/>
        </w:numPr>
        <w:jc w:val="both"/>
      </w:pPr>
      <w:r>
        <w:t xml:space="preserve">Nếu </w:t>
      </w:r>
      <w:r w:rsidRPr="00A87BDF">
        <w:rPr>
          <w:position w:val="-6"/>
        </w:rPr>
        <w:object w:dxaOrig="600" w:dyaOrig="300" w14:anchorId="65CC893B">
          <v:shape id="_x0000_i1122" type="#_x0000_t75" style="width:30pt;height:15pt" o:ole="">
            <v:imagedata r:id="rId191" o:title=""/>
          </v:shape>
          <o:OLEObject Type="Embed" ProgID="Equation.DSMT4" ShapeID="_x0000_i1122" DrawAspect="Content" ObjectID="_1683693435" r:id="rId192"/>
        </w:object>
      </w:r>
      <w:r>
        <w:t xml:space="preserve">: </w:t>
      </w:r>
      <w:r w:rsidRPr="00A87BDF">
        <w:rPr>
          <w:position w:val="-6"/>
        </w:rPr>
        <w:object w:dxaOrig="1300" w:dyaOrig="279" w14:anchorId="72B994EA">
          <v:shape id="_x0000_i1123" type="#_x0000_t75" style="width:64.8pt;height:13.8pt" o:ole="">
            <v:imagedata r:id="rId193" o:title=""/>
          </v:shape>
          <o:OLEObject Type="Embed" ProgID="Equation.DSMT4" ShapeID="_x0000_i1123" DrawAspect="Content" ObjectID="_1683693436" r:id="rId194"/>
        </w:object>
      </w:r>
      <w:r>
        <w:t>.</w:t>
      </w:r>
    </w:p>
    <w:p w14:paraId="1CC20C54" w14:textId="593D5E26" w:rsidR="00B9252C" w:rsidRPr="00D62388" w:rsidRDefault="00B9252C" w:rsidP="00B9252C">
      <w:pPr>
        <w:jc w:val="both"/>
      </w:pPr>
      <w:r w:rsidRPr="00B9252C">
        <w:rPr>
          <w:b/>
        </w:rPr>
        <w:t xml:space="preserve">Lưu ý. </w:t>
      </w:r>
      <w:r>
        <w:t>Ta chỉ tiến hành Shift</w:t>
      </w:r>
      <w:r w:rsidR="0082003A">
        <w:t>Right</w:t>
      </w:r>
      <w:r>
        <w:t xml:space="preserve"> </w:t>
      </w:r>
      <w:r w:rsidRPr="00B9252C">
        <w:rPr>
          <w:i/>
        </w:rPr>
        <w:t>n</w:t>
      </w:r>
      <w:r>
        <w:t xml:space="preserve"> với </w:t>
      </w:r>
      <w:r w:rsidRPr="00B9252C">
        <w:rPr>
          <w:i/>
        </w:rPr>
        <w:t>n</w:t>
      </w:r>
      <w:r>
        <w:t xml:space="preserve"> là số nguyên</w:t>
      </w:r>
      <w:r w:rsidR="0007123B">
        <w:t xml:space="preserve"> không âm, lớn</w:t>
      </w:r>
      <w:r>
        <w:t xml:space="preserve"> </w:t>
      </w:r>
      <w:r w:rsidRPr="00B9252C">
        <w:rPr>
          <w:b/>
          <w:i/>
        </w:rPr>
        <w:t>không quá</w:t>
      </w:r>
      <w:r w:rsidRPr="00B9252C">
        <w:rPr>
          <w:i/>
        </w:rPr>
        <w:t xml:space="preserve"> </w:t>
      </w:r>
      <w:r>
        <w:t>31 bit</w:t>
      </w:r>
      <w:r w:rsidR="00FD003C">
        <w:t xml:space="preserve"> </w:t>
      </w:r>
      <w:r w:rsidR="00FD003C">
        <w:br/>
      </w:r>
      <w:r>
        <w:t>(</w:t>
      </w:r>
      <w:r w:rsidRPr="00B90F0B">
        <w:rPr>
          <w:position w:val="-12"/>
        </w:rPr>
        <w:object w:dxaOrig="1140" w:dyaOrig="400" w14:anchorId="4667F22A">
          <v:shape id="_x0000_i1124" type="#_x0000_t75" style="width:57pt;height:19.8pt" o:ole="">
            <v:imagedata r:id="rId186" o:title=""/>
          </v:shape>
          <o:OLEObject Type="Embed" ProgID="Equation.DSMT4" ShapeID="_x0000_i1124" DrawAspect="Content" ObjectID="_1683693437" r:id="rId195"/>
        </w:object>
      </w:r>
      <w:r>
        <w:t>).</w:t>
      </w:r>
    </w:p>
    <w:p w14:paraId="4E1445B1" w14:textId="77777777" w:rsidR="007E013F" w:rsidRDefault="007E013F" w:rsidP="004C6FB0">
      <w:pPr>
        <w:jc w:val="both"/>
      </w:pPr>
    </w:p>
    <w:p w14:paraId="301A0D3E" w14:textId="1013003D" w:rsidR="006A1A09" w:rsidRDefault="006A1A09" w:rsidP="004C6FB0">
      <w:pPr>
        <w:pStyle w:val="Heading2"/>
        <w:jc w:val="both"/>
      </w:pPr>
      <w:bookmarkStart w:id="42" w:name="_Toc73023863"/>
      <w:r>
        <w:lastRenderedPageBreak/>
        <w:t>II.9. Các hàm hỗ trợ</w:t>
      </w:r>
      <w:bookmarkEnd w:id="42"/>
    </w:p>
    <w:p w14:paraId="702903CF" w14:textId="43814762" w:rsidR="006A1A09" w:rsidRPr="00007562" w:rsidRDefault="006A1A09" w:rsidP="004C6FB0">
      <w:pPr>
        <w:jc w:val="both"/>
        <w:rPr>
          <w:i/>
        </w:rPr>
      </w:pPr>
      <w:r>
        <w:t xml:space="preserve">Các hàm </w:t>
      </w:r>
      <w:r w:rsidR="003C11AA">
        <w:t>hỗ trợ</w:t>
      </w:r>
      <w:r w:rsidR="003C11AA" w:rsidRPr="00007562">
        <w:rPr>
          <w:i/>
        </w:rPr>
        <w:t xml:space="preserve">: </w:t>
      </w:r>
      <w:r w:rsidRPr="00007562">
        <w:rPr>
          <w:i/>
        </w:rPr>
        <w:t xml:space="preserve">Abs, Max, Min, </w:t>
      </w:r>
      <w:r w:rsidR="00104694" w:rsidRPr="00007562">
        <w:rPr>
          <w:i/>
        </w:rPr>
        <w:t>Digits,</w:t>
      </w:r>
      <w:r w:rsidR="00D3612A" w:rsidRPr="00007562">
        <w:rPr>
          <w:i/>
        </w:rPr>
        <w:t xml:space="preserve"> Pow, </w:t>
      </w:r>
      <w:r w:rsidR="00104694" w:rsidRPr="00007562">
        <w:rPr>
          <w:i/>
        </w:rPr>
        <w:t xml:space="preserve">ToString, </w:t>
      </w:r>
      <w:r w:rsidR="00471481" w:rsidRPr="00007562">
        <w:rPr>
          <w:i/>
        </w:rPr>
        <w:t>IsPrime.</w:t>
      </w:r>
    </w:p>
    <w:p w14:paraId="0B4B6D82" w14:textId="77777777" w:rsidR="00104694" w:rsidRDefault="00104694" w:rsidP="004C6FB0">
      <w:pPr>
        <w:jc w:val="both"/>
      </w:pPr>
    </w:p>
    <w:p w14:paraId="13431B35" w14:textId="1EBC7CFE" w:rsidR="006A1A09" w:rsidRDefault="006A1A09" w:rsidP="004C6FB0">
      <w:pPr>
        <w:pStyle w:val="Heading3"/>
        <w:jc w:val="both"/>
      </w:pPr>
      <w:bookmarkStart w:id="43" w:name="_Toc73023864"/>
      <w:r>
        <w:t xml:space="preserve">II.8.1. Hàm </w:t>
      </w:r>
      <w:r w:rsidR="00B26DB6">
        <w:t>Abs</w:t>
      </w:r>
      <w:bookmarkEnd w:id="43"/>
    </w:p>
    <w:p w14:paraId="7130B4C5" w14:textId="28FD901D" w:rsidR="00104694" w:rsidRDefault="004C6FB0" w:rsidP="004C6FB0">
      <w:pPr>
        <w:jc w:val="both"/>
      </w:pPr>
      <w:r>
        <w:t xml:space="preserve">Lấy giá trị tuyệt đối như cách thông thường: Nếu số </w:t>
      </w:r>
      <w:r w:rsidRPr="00B461D5">
        <w:rPr>
          <w:b/>
        </w:rPr>
        <w:t>BigInt</w:t>
      </w:r>
      <w:r>
        <w:t xml:space="preserve"> là số âm, ta gán lại </w:t>
      </w:r>
      <w:r w:rsidRPr="004C6FB0">
        <w:rPr>
          <w:i/>
        </w:rPr>
        <w:t>sign</w:t>
      </w:r>
      <w:r>
        <w:t xml:space="preserve"> = 1.</w:t>
      </w:r>
    </w:p>
    <w:p w14:paraId="22470761" w14:textId="19F2C685" w:rsidR="004C6FB0" w:rsidRDefault="004C6FB0" w:rsidP="004C6FB0">
      <w:pPr>
        <w:jc w:val="both"/>
      </w:pPr>
    </w:p>
    <w:p w14:paraId="11B68B3A" w14:textId="41868695" w:rsidR="004C6FB0" w:rsidRDefault="004C6FB0" w:rsidP="004C6FB0">
      <w:pPr>
        <w:pStyle w:val="Heading3"/>
        <w:jc w:val="both"/>
      </w:pPr>
      <w:bookmarkStart w:id="44" w:name="_Toc73023865"/>
      <w:r>
        <w:t>II.8.2. Hàm Max, Min</w:t>
      </w:r>
      <w:bookmarkEnd w:id="44"/>
    </w:p>
    <w:p w14:paraId="60E5E9C1" w14:textId="1448F806" w:rsidR="004C6FB0" w:rsidRDefault="004C6FB0" w:rsidP="004C6FB0">
      <w:pPr>
        <w:jc w:val="both"/>
      </w:pPr>
      <w:r>
        <w:t xml:space="preserve">Sử dụng toán tử quan hệ để trả về giá trị lớn nhất, </w:t>
      </w:r>
      <w:r w:rsidR="001E3F50">
        <w:t xml:space="preserve">giá trị </w:t>
      </w:r>
      <w:r>
        <w:t xml:space="preserve">nhỏ nhất giữa hai số </w:t>
      </w:r>
      <w:r w:rsidRPr="00B461D5">
        <w:rPr>
          <w:b/>
        </w:rPr>
        <w:t>BigInt</w:t>
      </w:r>
      <w:r>
        <w:t>.</w:t>
      </w:r>
    </w:p>
    <w:p w14:paraId="0A7C43C7" w14:textId="5C40DD84" w:rsidR="004C6FB0" w:rsidRDefault="004C6FB0" w:rsidP="004C6FB0">
      <w:pPr>
        <w:jc w:val="both"/>
      </w:pPr>
    </w:p>
    <w:p w14:paraId="3F7F01F2" w14:textId="73967A16" w:rsidR="004C6FB0" w:rsidRDefault="004C6FB0" w:rsidP="00471481">
      <w:pPr>
        <w:pStyle w:val="Heading3"/>
      </w:pPr>
      <w:bookmarkStart w:id="45" w:name="_Toc73023866"/>
      <w:r>
        <w:t>II.8.3. Hàm Digits</w:t>
      </w:r>
      <w:bookmarkEnd w:id="45"/>
    </w:p>
    <w:p w14:paraId="6ED68803" w14:textId="34107D38" w:rsidR="004C6FB0" w:rsidRDefault="004C6FB0" w:rsidP="004C6FB0">
      <w:pPr>
        <w:jc w:val="both"/>
      </w:pPr>
      <w:r>
        <w:t xml:space="preserve">Trả về số lượng ký tự số của số </w:t>
      </w:r>
      <w:r w:rsidRPr="004C6FB0">
        <w:rPr>
          <w:b/>
        </w:rPr>
        <w:t>BigInt</w:t>
      </w:r>
      <w:r w:rsidRPr="004C6FB0">
        <w:t>.</w:t>
      </w:r>
      <w:r>
        <w:rPr>
          <w:b/>
        </w:rPr>
        <w:t xml:space="preserve"> </w:t>
      </w:r>
      <w:r w:rsidR="009638E0">
        <w:t>Ý tưởng thuật</w:t>
      </w:r>
      <w:r>
        <w:t xml:space="preserve"> toán như sau:</w:t>
      </w:r>
    </w:p>
    <w:p w14:paraId="7AF3051B" w14:textId="7167F376" w:rsidR="00A013E4" w:rsidRDefault="00A013E4" w:rsidP="004C6FB0">
      <w:pPr>
        <w:pStyle w:val="ListParagraph"/>
        <w:numPr>
          <w:ilvl w:val="0"/>
          <w:numId w:val="6"/>
        </w:numPr>
        <w:jc w:val="both"/>
      </w:pPr>
      <w:bookmarkStart w:id="46" w:name="_Hlk71676140"/>
      <w:r>
        <w:t xml:space="preserve">Khai báo biến đếm </w:t>
      </w:r>
      <w:r w:rsidRPr="00A013E4">
        <w:rPr>
          <w:i/>
        </w:rPr>
        <w:t xml:space="preserve">cnt = </w:t>
      </w:r>
      <w:r w:rsidRPr="00F1328B">
        <w:t>0</w:t>
      </w:r>
      <w:r>
        <w:rPr>
          <w:i/>
        </w:rPr>
        <w:t>.</w:t>
      </w:r>
    </w:p>
    <w:p w14:paraId="3D5B842D" w14:textId="46B3CE02" w:rsidR="00F96B7A" w:rsidRDefault="00F96B7A" w:rsidP="004C6FB0">
      <w:pPr>
        <w:pStyle w:val="ListParagraph"/>
        <w:numPr>
          <w:ilvl w:val="0"/>
          <w:numId w:val="6"/>
        </w:numPr>
        <w:jc w:val="both"/>
      </w:pPr>
      <w:r>
        <w:t xml:space="preserve">Xem số </w:t>
      </w:r>
      <w:r w:rsidRPr="00F96B7A">
        <w:rPr>
          <w:b/>
        </w:rPr>
        <w:t>BigInt</w:t>
      </w:r>
      <w:r>
        <w:t xml:space="preserve"> là số dương.</w:t>
      </w:r>
    </w:p>
    <w:p w14:paraId="517181AB" w14:textId="00399D7D" w:rsidR="004C6FB0" w:rsidRDefault="004C6FB0" w:rsidP="004C6FB0">
      <w:pPr>
        <w:pStyle w:val="ListParagraph"/>
        <w:numPr>
          <w:ilvl w:val="0"/>
          <w:numId w:val="6"/>
        </w:numPr>
        <w:jc w:val="both"/>
      </w:pPr>
      <w:r>
        <w:t xml:space="preserve">Lần lượt chia số </w:t>
      </w:r>
      <w:r w:rsidRPr="00F96B7A">
        <w:rPr>
          <w:b/>
        </w:rPr>
        <w:t>BigInt</w:t>
      </w:r>
      <w:r>
        <w:t xml:space="preserve"> cho 10</w:t>
      </w:r>
      <w:r w:rsidR="005E3A08" w:rsidRPr="005E3A08">
        <w:t xml:space="preserve"> </w:t>
      </w:r>
      <w:r w:rsidR="005E3A08">
        <w:t>theo quy tắc tương tự như chia đại số</w:t>
      </w:r>
      <w:r>
        <w:t xml:space="preserve">, mỗi lần chia, ta tăng biến đếm </w:t>
      </w:r>
      <w:r w:rsidRPr="005E3A08">
        <w:rPr>
          <w:i/>
        </w:rPr>
        <w:t>cnt</w:t>
      </w:r>
      <w:r>
        <w:t xml:space="preserve"> lên 1</w:t>
      </w:r>
      <w:r w:rsidR="005E3A08">
        <w:t>.</w:t>
      </w:r>
      <w:r w:rsidR="00471481">
        <w:t xml:space="preserve"> Quá trình dừng khi số </w:t>
      </w:r>
      <w:r w:rsidR="00471481" w:rsidRPr="00FC0B31">
        <w:rPr>
          <w:b/>
        </w:rPr>
        <w:t>BigInt</w:t>
      </w:r>
      <w:r w:rsidR="00471481">
        <w:t xml:space="preserve"> bằng 0.</w:t>
      </w:r>
    </w:p>
    <w:p w14:paraId="5768464F" w14:textId="313DEDDB" w:rsidR="004C6FB0" w:rsidRDefault="004C6FB0" w:rsidP="004C6FB0">
      <w:pPr>
        <w:pStyle w:val="ListParagraph"/>
        <w:numPr>
          <w:ilvl w:val="0"/>
          <w:numId w:val="6"/>
        </w:numPr>
        <w:jc w:val="both"/>
      </w:pPr>
      <w:r>
        <w:t xml:space="preserve">Số lượng kí tự số chính bằng </w:t>
      </w:r>
      <w:r w:rsidRPr="005E3A08">
        <w:rPr>
          <w:i/>
        </w:rPr>
        <w:t>cnt</w:t>
      </w:r>
      <w:r>
        <w:t>.</w:t>
      </w:r>
    </w:p>
    <w:p w14:paraId="1F8237E3" w14:textId="77777777" w:rsidR="00977EC2" w:rsidRDefault="00977EC2" w:rsidP="00977EC2">
      <w:pPr>
        <w:jc w:val="both"/>
      </w:pPr>
    </w:p>
    <w:p w14:paraId="746D6F17" w14:textId="1DAC16C7" w:rsidR="00471481" w:rsidRDefault="00471481" w:rsidP="00471481">
      <w:pPr>
        <w:pStyle w:val="Heading3"/>
      </w:pPr>
      <w:bookmarkStart w:id="47" w:name="_Toc73023867"/>
      <w:bookmarkEnd w:id="46"/>
      <w:r>
        <w:t>II.8.4. Hàm Pow</w:t>
      </w:r>
      <w:bookmarkEnd w:id="47"/>
    </w:p>
    <w:p w14:paraId="6DF2918E" w14:textId="01B29C1F" w:rsidR="00471481" w:rsidRDefault="00471481" w:rsidP="00471481">
      <w:pPr>
        <w:jc w:val="both"/>
      </w:pPr>
      <w:r>
        <w:t xml:space="preserve">Giả sử ta cần tính </w:t>
      </w:r>
      <w:r w:rsidRPr="00141861">
        <w:rPr>
          <w:position w:val="-6"/>
        </w:rPr>
        <w:object w:dxaOrig="300" w:dyaOrig="340" w14:anchorId="23177F93">
          <v:shape id="_x0000_i1125" type="#_x0000_t75" style="width:15.6pt;height:16.8pt" o:ole="">
            <v:imagedata r:id="rId196" o:title=""/>
          </v:shape>
          <o:OLEObject Type="Embed" ProgID="Equation.DSMT4" ShapeID="_x0000_i1125" DrawAspect="Content" ObjectID="_1683693438" r:id="rId197"/>
        </w:object>
      </w:r>
      <w:r w:rsidR="00970087">
        <w:t xml:space="preserve"> với </w:t>
      </w:r>
      <w:r w:rsidR="00970087" w:rsidRPr="003A0CD6">
        <w:rPr>
          <w:i/>
        </w:rPr>
        <w:t>a, b</w:t>
      </w:r>
      <w:r w:rsidR="00970087">
        <w:t xml:space="preserve"> là các số </w:t>
      </w:r>
      <w:r w:rsidR="00970087" w:rsidRPr="00970087">
        <w:rPr>
          <w:b/>
        </w:rPr>
        <w:t>BigInt</w:t>
      </w:r>
      <w:r w:rsidR="00970087">
        <w:rPr>
          <w:b/>
        </w:rPr>
        <w:t>.</w:t>
      </w:r>
      <w:r w:rsidR="00701E42">
        <w:rPr>
          <w:b/>
        </w:rPr>
        <w:t xml:space="preserve"> </w:t>
      </w:r>
      <w:r w:rsidR="00837B24">
        <w:t xml:space="preserve">Ý tưởng thuật toán </w:t>
      </w:r>
      <w:r>
        <w:t>tính lũy thừa như sau:</w:t>
      </w:r>
    </w:p>
    <w:p w14:paraId="61F816B3" w14:textId="57698725" w:rsidR="00471481" w:rsidRDefault="00471481" w:rsidP="00471481">
      <w:pPr>
        <w:pStyle w:val="ListParagraph"/>
        <w:numPr>
          <w:ilvl w:val="0"/>
          <w:numId w:val="6"/>
        </w:numPr>
        <w:jc w:val="both"/>
      </w:pPr>
      <w:r>
        <w:t xml:space="preserve">Tạo </w:t>
      </w:r>
      <w:r w:rsidR="000070B6">
        <w:t xml:space="preserve">số </w:t>
      </w:r>
      <w:r w:rsidR="000070B6" w:rsidRPr="000070B6">
        <w:rPr>
          <w:b/>
        </w:rPr>
        <w:t>BigInt</w:t>
      </w:r>
      <w:r>
        <w:t xml:space="preserve"> lưu kết quả</w:t>
      </w:r>
      <w:r w:rsidR="000070B6">
        <w:t xml:space="preserve"> là</w:t>
      </w:r>
      <w:r>
        <w:t xml:space="preserve"> </w:t>
      </w:r>
      <w:r w:rsidRPr="00141861">
        <w:rPr>
          <w:position w:val="-6"/>
        </w:rPr>
        <w:object w:dxaOrig="740" w:dyaOrig="279" w14:anchorId="45B3A17D">
          <v:shape id="_x0000_i1126" type="#_x0000_t75" style="width:37.2pt;height:13.8pt" o:ole="">
            <v:imagedata r:id="rId198" o:title=""/>
          </v:shape>
          <o:OLEObject Type="Embed" ProgID="Equation.DSMT4" ShapeID="_x0000_i1126" DrawAspect="Content" ObjectID="_1683693439" r:id="rId199"/>
        </w:object>
      </w:r>
      <w:r w:rsidR="00B461D5">
        <w:t>.</w:t>
      </w:r>
    </w:p>
    <w:p w14:paraId="5AFBB223" w14:textId="3BC0826B" w:rsidR="00471481" w:rsidRDefault="00456ED1" w:rsidP="00471481">
      <w:pPr>
        <w:pStyle w:val="ListParagraph"/>
        <w:numPr>
          <w:ilvl w:val="0"/>
          <w:numId w:val="6"/>
        </w:numPr>
        <w:jc w:val="both"/>
      </w:pPr>
      <w:r>
        <w:t>Chừng nào</w:t>
      </w:r>
      <w:r w:rsidR="00471481">
        <w:t xml:space="preserve"> </w:t>
      </w:r>
      <w:r w:rsidR="00471481" w:rsidRPr="00141861">
        <w:rPr>
          <w:position w:val="-6"/>
        </w:rPr>
        <w:object w:dxaOrig="580" w:dyaOrig="300" w14:anchorId="1685C73F">
          <v:shape id="_x0000_i1127" type="#_x0000_t75" style="width:28.8pt;height:15.6pt" o:ole="">
            <v:imagedata r:id="rId200" o:title=""/>
          </v:shape>
          <o:OLEObject Type="Embed" ProgID="Equation.DSMT4" ShapeID="_x0000_i1127" DrawAspect="Content" ObjectID="_1683693440" r:id="rId201"/>
        </w:object>
      </w:r>
      <w:r w:rsidR="00471481">
        <w:t>:</w:t>
      </w:r>
    </w:p>
    <w:p w14:paraId="4A8CE05A" w14:textId="067EC994" w:rsidR="00471481" w:rsidRDefault="00471481" w:rsidP="00471481">
      <w:pPr>
        <w:pStyle w:val="ListParagraph"/>
        <w:numPr>
          <w:ilvl w:val="1"/>
          <w:numId w:val="6"/>
        </w:numPr>
        <w:jc w:val="both"/>
      </w:pPr>
      <w:r>
        <w:t>Nếu</w:t>
      </w:r>
      <w:r w:rsidRPr="00471481">
        <w:t xml:space="preserve"> </w:t>
      </w:r>
      <w:r w:rsidRPr="00141861">
        <w:rPr>
          <w:position w:val="-6"/>
        </w:rPr>
        <w:object w:dxaOrig="200" w:dyaOrig="300" w14:anchorId="39B3D908">
          <v:shape id="_x0000_i1128" type="#_x0000_t75" style="width:10.8pt;height:15.6pt" o:ole="">
            <v:imagedata r:id="rId202" o:title=""/>
          </v:shape>
          <o:OLEObject Type="Embed" ProgID="Equation.DSMT4" ShapeID="_x0000_i1128" DrawAspect="Content" ObjectID="_1683693441" r:id="rId203"/>
        </w:object>
      </w:r>
      <w:r>
        <w:t xml:space="preserve"> lẻ</w:t>
      </w:r>
      <w:r w:rsidR="00701E42">
        <w:t>:</w:t>
      </w:r>
      <w:r>
        <w:t xml:space="preserve">  </w:t>
      </w:r>
      <w:r w:rsidRPr="00141861">
        <w:rPr>
          <w:position w:val="-6"/>
        </w:rPr>
        <w:object w:dxaOrig="1300" w:dyaOrig="300" w14:anchorId="46ED2575">
          <v:shape id="_x0000_i1129" type="#_x0000_t75" style="width:64.8pt;height:15.6pt" o:ole="">
            <v:imagedata r:id="rId204" o:title=""/>
          </v:shape>
          <o:OLEObject Type="Embed" ProgID="Equation.DSMT4" ShapeID="_x0000_i1129" DrawAspect="Content" ObjectID="_1683693442" r:id="rId205"/>
        </w:object>
      </w:r>
      <w:r w:rsidR="00B461D5">
        <w:t>.</w:t>
      </w:r>
    </w:p>
    <w:p w14:paraId="29660BBE" w14:textId="14BD1422" w:rsidR="00471481" w:rsidRDefault="00B461D5" w:rsidP="00471481">
      <w:pPr>
        <w:pStyle w:val="ListParagraph"/>
        <w:numPr>
          <w:ilvl w:val="1"/>
          <w:numId w:val="6"/>
        </w:numPr>
        <w:jc w:val="both"/>
      </w:pPr>
      <w:r w:rsidRPr="00141861">
        <w:rPr>
          <w:position w:val="-12"/>
        </w:rPr>
        <w:object w:dxaOrig="1880" w:dyaOrig="360" w14:anchorId="0A612281">
          <v:shape id="_x0000_i1130" type="#_x0000_t75" style="width:94.2pt;height:18pt" o:ole="">
            <v:imagedata r:id="rId206" o:title=""/>
          </v:shape>
          <o:OLEObject Type="Embed" ProgID="Equation.DSMT4" ShapeID="_x0000_i1130" DrawAspect="Content" ObjectID="_1683693443" r:id="rId207"/>
        </w:object>
      </w:r>
      <w:r>
        <w:t>.</w:t>
      </w:r>
    </w:p>
    <w:p w14:paraId="4E7BFD03" w14:textId="1D819529" w:rsidR="00471481" w:rsidRDefault="00471481" w:rsidP="00471481">
      <w:pPr>
        <w:pStyle w:val="ListParagraph"/>
        <w:numPr>
          <w:ilvl w:val="0"/>
          <w:numId w:val="6"/>
        </w:numPr>
        <w:jc w:val="both"/>
      </w:pPr>
      <w:r>
        <w:t xml:space="preserve">Trả về </w:t>
      </w:r>
      <w:r w:rsidRPr="00141861">
        <w:rPr>
          <w:position w:val="-6"/>
        </w:rPr>
        <w:object w:dxaOrig="400" w:dyaOrig="220" w14:anchorId="3145D9AD">
          <v:shape id="_x0000_i1131" type="#_x0000_t75" style="width:19.8pt;height:10.8pt" o:ole="">
            <v:imagedata r:id="rId208" o:title=""/>
          </v:shape>
          <o:OLEObject Type="Embed" ProgID="Equation.DSMT4" ShapeID="_x0000_i1131" DrawAspect="Content" ObjectID="_1683693444" r:id="rId209"/>
        </w:object>
      </w:r>
      <w:r w:rsidR="00C741AE">
        <w:t>.</w:t>
      </w:r>
    </w:p>
    <w:p w14:paraId="4BFF82F6" w14:textId="0A91F3EB" w:rsidR="00727F01" w:rsidRPr="00970087" w:rsidRDefault="003A0CD6" w:rsidP="003A0CD6">
      <w:pPr>
        <w:jc w:val="both"/>
      </w:pPr>
      <w:r w:rsidRPr="003A0CD6">
        <w:rPr>
          <w:b/>
          <w:i/>
        </w:rPr>
        <w:t>Lưu ý:</w:t>
      </w:r>
      <w:r>
        <w:t xml:space="preserve"> Chỉ xét trường hợp </w:t>
      </w:r>
      <w:r w:rsidRPr="00141861">
        <w:rPr>
          <w:position w:val="-6"/>
        </w:rPr>
        <w:object w:dxaOrig="580" w:dyaOrig="300" w14:anchorId="28114541">
          <v:shape id="_x0000_i1132" type="#_x0000_t75" style="width:28.8pt;height:15.6pt" o:ole="">
            <v:imagedata r:id="rId210" o:title=""/>
          </v:shape>
          <o:OLEObject Type="Embed" ProgID="Equation.DSMT4" ShapeID="_x0000_i1132" DrawAspect="Content" ObjectID="_1683693445" r:id="rId211"/>
        </w:object>
      </w:r>
      <w:r>
        <w:t xml:space="preserve"> </w:t>
      </w:r>
      <w:r w:rsidR="00727F01">
        <w:t>và ta quy ước</w:t>
      </w:r>
      <w:r>
        <w:t xml:space="preserve"> 0</w:t>
      </w:r>
      <w:r w:rsidRPr="003A0CD6">
        <w:rPr>
          <w:vertAlign w:val="superscript"/>
        </w:rPr>
        <w:t>0</w:t>
      </w:r>
      <w:r w:rsidR="00727F01">
        <w:t xml:space="preserve"> = 1</w:t>
      </w:r>
      <w:r>
        <w:t>.</w:t>
      </w:r>
    </w:p>
    <w:p w14:paraId="2F421BDE" w14:textId="77777777" w:rsidR="00471481" w:rsidRDefault="00471481" w:rsidP="00471481">
      <w:pPr>
        <w:jc w:val="both"/>
      </w:pPr>
    </w:p>
    <w:p w14:paraId="6F2E2D6E" w14:textId="740EB01F" w:rsidR="00471481" w:rsidRDefault="00471481" w:rsidP="00471481">
      <w:pPr>
        <w:pStyle w:val="Heading3"/>
      </w:pPr>
      <w:bookmarkStart w:id="48" w:name="_Toc73023868"/>
      <w:r>
        <w:t>II.8.3. Hàm ToString</w:t>
      </w:r>
      <w:bookmarkEnd w:id="48"/>
    </w:p>
    <w:p w14:paraId="3B05C620" w14:textId="71D3E38F" w:rsidR="00612FEB" w:rsidRDefault="00612FEB" w:rsidP="00612FEB">
      <w:pPr>
        <w:jc w:val="both"/>
      </w:pPr>
      <w:r>
        <w:t xml:space="preserve">Sử dụng hàm chuyển số </w:t>
      </w:r>
      <w:r w:rsidRPr="00612FEB">
        <w:rPr>
          <w:b/>
        </w:rPr>
        <w:t>BigInt</w:t>
      </w:r>
      <w:r>
        <w:t xml:space="preserve"> sang hệ thập phân và trả về chuỗi kết quả.</w:t>
      </w:r>
    </w:p>
    <w:p w14:paraId="68CDD38B" w14:textId="77777777" w:rsidR="00612FEB" w:rsidRDefault="00612FEB" w:rsidP="00612FEB">
      <w:pPr>
        <w:jc w:val="both"/>
      </w:pPr>
    </w:p>
    <w:p w14:paraId="354FE1E8" w14:textId="3094F381" w:rsidR="00471481" w:rsidRDefault="00471481" w:rsidP="00A13B5E">
      <w:pPr>
        <w:pStyle w:val="Heading3"/>
      </w:pPr>
      <w:bookmarkStart w:id="49" w:name="_Toc73023869"/>
      <w:r>
        <w:lastRenderedPageBreak/>
        <w:t xml:space="preserve">II.8.4. </w:t>
      </w:r>
      <w:r w:rsidR="00A13B5E">
        <w:t>Hàm IsPrime</w:t>
      </w:r>
      <w:bookmarkEnd w:id="49"/>
    </w:p>
    <w:p w14:paraId="2C67AAD1" w14:textId="39159951" w:rsidR="00160606" w:rsidRDefault="00A13B5E" w:rsidP="00A13B5E">
      <w:pPr>
        <w:jc w:val="both"/>
      </w:pPr>
      <w:r>
        <w:t xml:space="preserve">Xét riêng các trường hợp số </w:t>
      </w:r>
      <w:r w:rsidRPr="00FD65FF">
        <w:rPr>
          <w:b/>
        </w:rPr>
        <w:t>BigInt</w:t>
      </w:r>
      <w:r>
        <w:t xml:space="preserve"> không vượt quá 4</w:t>
      </w:r>
      <w:r w:rsidR="00D026F1">
        <w:t xml:space="preserve">, </w:t>
      </w:r>
      <w:r w:rsidR="005A1DB1">
        <w:t xml:space="preserve">số </w:t>
      </w:r>
      <w:r w:rsidR="005A1DB1" w:rsidRPr="00FD65FF">
        <w:rPr>
          <w:b/>
        </w:rPr>
        <w:t>BigInt</w:t>
      </w:r>
      <w:r w:rsidR="005A1DB1">
        <w:t xml:space="preserve"> là số chẵn</w:t>
      </w:r>
      <w:r>
        <w:t xml:space="preserve">. </w:t>
      </w:r>
    </w:p>
    <w:p w14:paraId="394E0F57" w14:textId="77777777" w:rsidR="00456ED1" w:rsidRDefault="00A13B5E" w:rsidP="006F40C2">
      <w:pPr>
        <w:jc w:val="both"/>
      </w:pPr>
      <w:r>
        <w:t xml:space="preserve">Trong trường hợp </w:t>
      </w:r>
      <w:r w:rsidR="00624D9D">
        <w:t xml:space="preserve">số </w:t>
      </w:r>
      <w:r w:rsidR="00624D9D" w:rsidRPr="00624D9D">
        <w:rPr>
          <w:b/>
        </w:rPr>
        <w:t>BigInt</w:t>
      </w:r>
      <w:r w:rsidR="00624D9D">
        <w:t xml:space="preserve"> là số lẻ và lớn hơn hoặc bằng 5</w:t>
      </w:r>
      <w:r>
        <w:t xml:space="preserve">, sử dụng thuật toán </w:t>
      </w:r>
      <w:r w:rsidRPr="00A13B5E">
        <w:rPr>
          <w:b/>
        </w:rPr>
        <w:t>Miller – Rabin</w:t>
      </w:r>
      <w:r>
        <w:t xml:space="preserve"> để kiểm tra một số </w:t>
      </w:r>
      <w:r w:rsidRPr="00A13B5E">
        <w:rPr>
          <w:b/>
        </w:rPr>
        <w:t>BigInt</w:t>
      </w:r>
      <w:r>
        <w:t xml:space="preserve"> có phải là số nguyên tố hay không.</w:t>
      </w:r>
    </w:p>
    <w:p w14:paraId="5D4E69DD" w14:textId="39A99456" w:rsidR="00A13B5E" w:rsidRDefault="00A13B5E" w:rsidP="006F40C2">
      <w:pPr>
        <w:jc w:val="both"/>
      </w:pPr>
      <w:r>
        <w:t xml:space="preserve">Giả sử ta </w:t>
      </w:r>
      <w:r w:rsidR="000261AC">
        <w:t xml:space="preserve">tiến hành </w:t>
      </w:r>
      <w:r>
        <w:t xml:space="preserve">kiểm tra số </w:t>
      </w:r>
      <w:r w:rsidRPr="000261AC">
        <w:rPr>
          <w:b/>
        </w:rPr>
        <w:t>BigInt</w:t>
      </w:r>
      <w:r>
        <w:t xml:space="preserve"> </w:t>
      </w:r>
      <w:r w:rsidRPr="00A13B5E">
        <w:rPr>
          <w:position w:val="-6"/>
        </w:rPr>
        <w:object w:dxaOrig="200" w:dyaOrig="220" w14:anchorId="079F5CEE">
          <v:shape id="_x0000_i1133" type="#_x0000_t75" style="width:10.8pt;height:10.8pt" o:ole="">
            <v:imagedata r:id="rId212" o:title=""/>
          </v:shape>
          <o:OLEObject Type="Embed" ProgID="Equation.DSMT4" ShapeID="_x0000_i1133" DrawAspect="Content" ObjectID="_1683693446" r:id="rId213"/>
        </w:object>
      </w:r>
      <w:r>
        <w:t xml:space="preserve"> trong </w:t>
      </w:r>
      <w:r w:rsidRPr="00141861">
        <w:rPr>
          <w:position w:val="-6"/>
        </w:rPr>
        <w:object w:dxaOrig="160" w:dyaOrig="260" w14:anchorId="3839638C">
          <v:shape id="_x0000_i1134" type="#_x0000_t75" style="width:7.8pt;height:13.2pt" o:ole="">
            <v:imagedata r:id="rId214" o:title=""/>
          </v:shape>
          <o:OLEObject Type="Embed" ProgID="Equation.DSMT4" ShapeID="_x0000_i1134" DrawAspect="Content" ObjectID="_1683693447" r:id="rId215"/>
        </w:object>
      </w:r>
      <w:r>
        <w:t xml:space="preserve"> lần.</w:t>
      </w:r>
      <w:r w:rsidR="00160606">
        <w:t xml:space="preserve"> </w:t>
      </w:r>
      <w:r w:rsidR="00456ED1">
        <w:t>Ý tưởng thuật</w:t>
      </w:r>
      <w:r>
        <w:t xml:space="preserve"> toán như sau:</w:t>
      </w:r>
    </w:p>
    <w:p w14:paraId="74B9DBB7" w14:textId="329CF9BA" w:rsidR="00A13B5E" w:rsidRDefault="00A13B5E" w:rsidP="00A13B5E">
      <w:pPr>
        <w:pStyle w:val="ListParagraph"/>
        <w:numPr>
          <w:ilvl w:val="0"/>
          <w:numId w:val="6"/>
        </w:numPr>
        <w:jc w:val="both"/>
      </w:pPr>
      <w:r>
        <w:t xml:space="preserve">Phân tích </w:t>
      </w:r>
      <w:r w:rsidRPr="00A13B5E">
        <w:rPr>
          <w:position w:val="-6"/>
        </w:rPr>
        <w:object w:dxaOrig="1219" w:dyaOrig="340" w14:anchorId="3359CB58">
          <v:shape id="_x0000_i1135" type="#_x0000_t75" style="width:61.2pt;height:16.8pt" o:ole="">
            <v:imagedata r:id="rId216" o:title=""/>
          </v:shape>
          <o:OLEObject Type="Embed" ProgID="Equation.DSMT4" ShapeID="_x0000_i1135" DrawAspect="Content" ObjectID="_1683693448" r:id="rId217"/>
        </w:object>
      </w:r>
      <w:r>
        <w:t xml:space="preserve"> với </w:t>
      </w:r>
      <w:r w:rsidRPr="00141861">
        <w:rPr>
          <w:position w:val="-6"/>
        </w:rPr>
        <w:object w:dxaOrig="260" w:dyaOrig="220" w14:anchorId="5FA75CB8">
          <v:shape id="_x0000_i1136" type="#_x0000_t75" style="width:13.2pt;height:10.8pt" o:ole="">
            <v:imagedata r:id="rId218" o:title=""/>
          </v:shape>
          <o:OLEObject Type="Embed" ProgID="Equation.DSMT4" ShapeID="_x0000_i1136" DrawAspect="Content" ObjectID="_1683693449" r:id="rId219"/>
        </w:object>
      </w:r>
      <w:r>
        <w:t xml:space="preserve"> là số lẻ.</w:t>
      </w:r>
    </w:p>
    <w:p w14:paraId="793DDCC1" w14:textId="72FA874D" w:rsidR="00A13B5E" w:rsidRDefault="00A13B5E" w:rsidP="00A13B5E">
      <w:pPr>
        <w:pStyle w:val="ListParagraph"/>
        <w:numPr>
          <w:ilvl w:val="0"/>
          <w:numId w:val="6"/>
        </w:numPr>
        <w:jc w:val="both"/>
      </w:pPr>
      <w:r>
        <w:t xml:space="preserve">Lặp </w:t>
      </w:r>
      <w:r w:rsidRPr="002B0A3F">
        <w:rPr>
          <w:i/>
        </w:rPr>
        <w:t>i</w:t>
      </w:r>
      <w:r>
        <w:t xml:space="preserve"> từ 1 đến </w:t>
      </w:r>
      <w:r w:rsidRPr="00141861">
        <w:rPr>
          <w:position w:val="-6"/>
        </w:rPr>
        <w:object w:dxaOrig="160" w:dyaOrig="260" w14:anchorId="2FE4AE2B">
          <v:shape id="_x0000_i1137" type="#_x0000_t75" style="width:7.8pt;height:13.2pt" o:ole="">
            <v:imagedata r:id="rId220" o:title=""/>
          </v:shape>
          <o:OLEObject Type="Embed" ProgID="Equation.DSMT4" ShapeID="_x0000_i1137" DrawAspect="Content" ObjectID="_1683693450" r:id="rId221"/>
        </w:object>
      </w:r>
      <w:r>
        <w:t>:</w:t>
      </w:r>
    </w:p>
    <w:p w14:paraId="39A6F404" w14:textId="33E54ECD" w:rsidR="00A13B5E" w:rsidRDefault="00A13B5E" w:rsidP="00A13B5E">
      <w:pPr>
        <w:pStyle w:val="ListParagraph"/>
        <w:numPr>
          <w:ilvl w:val="1"/>
          <w:numId w:val="6"/>
        </w:numPr>
        <w:jc w:val="both"/>
      </w:pPr>
      <w:r>
        <w:t>Chọn</w:t>
      </w:r>
      <w:r w:rsidR="00D24B75">
        <w:t xml:space="preserve"> ngẫu nhiên</w:t>
      </w:r>
      <w:r>
        <w:t xml:space="preserve"> số nguyên dương</w:t>
      </w:r>
      <w:r w:rsidR="00D24B75">
        <w:t xml:space="preserve"> </w:t>
      </w:r>
      <w:r w:rsidRPr="00141861">
        <w:rPr>
          <w:position w:val="-6"/>
        </w:rPr>
        <w:object w:dxaOrig="220" w:dyaOrig="220" w14:anchorId="08AA0EB5">
          <v:shape id="_x0000_i1138" type="#_x0000_t75" style="width:10.8pt;height:10.8pt" o:ole="">
            <v:imagedata r:id="rId222" o:title=""/>
          </v:shape>
          <o:OLEObject Type="Embed" ProgID="Equation.DSMT4" ShapeID="_x0000_i1138" DrawAspect="Content" ObjectID="_1683693451" r:id="rId223"/>
        </w:object>
      </w:r>
      <w:r w:rsidR="00A569EB">
        <w:t xml:space="preserve"> </w:t>
      </w:r>
      <w:r>
        <w:t xml:space="preserve">sao cho </w:t>
      </w:r>
      <w:r w:rsidRPr="00141861">
        <w:rPr>
          <w:position w:val="-6"/>
        </w:rPr>
        <w:object w:dxaOrig="600" w:dyaOrig="240" w14:anchorId="33CDAE1A">
          <v:shape id="_x0000_i1139" type="#_x0000_t75" style="width:30pt;height:12pt" o:ole="">
            <v:imagedata r:id="rId224" o:title=""/>
          </v:shape>
          <o:OLEObject Type="Embed" ProgID="Equation.DSMT4" ShapeID="_x0000_i1139" DrawAspect="Content" ObjectID="_1683693452" r:id="rId225"/>
        </w:object>
      </w:r>
      <w:r>
        <w:t>.</w:t>
      </w:r>
    </w:p>
    <w:p w14:paraId="577774D3" w14:textId="0731B66F" w:rsidR="002044AB" w:rsidRDefault="002044AB" w:rsidP="00A13B5E">
      <w:pPr>
        <w:pStyle w:val="ListParagraph"/>
        <w:numPr>
          <w:ilvl w:val="1"/>
          <w:numId w:val="6"/>
        </w:numPr>
        <w:jc w:val="both"/>
      </w:pPr>
      <w:r>
        <w:t xml:space="preserve">Nếu </w:t>
      </w:r>
      <w:r w:rsidR="005962C5" w:rsidRPr="005365F8">
        <w:rPr>
          <w:position w:val="-14"/>
        </w:rPr>
        <w:object w:dxaOrig="1400" w:dyaOrig="400" w14:anchorId="551FC909">
          <v:shape id="_x0000_i1140" type="#_x0000_t75" style="width:70.2pt;height:19.8pt" o:ole="">
            <v:imagedata r:id="rId226" o:title=""/>
          </v:shape>
          <o:OLEObject Type="Embed" ProgID="Equation.DSMT4" ShapeID="_x0000_i1140" DrawAspect="Content" ObjectID="_1683693453" r:id="rId227"/>
        </w:object>
      </w:r>
      <w:r w:rsidR="00D213E9">
        <w:t>:</w:t>
      </w:r>
      <w:r>
        <w:t xml:space="preserve"> </w:t>
      </w:r>
      <w:r w:rsidR="00D213E9">
        <w:t>T</w:t>
      </w:r>
      <w:r>
        <w:t>rả về false.</w:t>
      </w:r>
    </w:p>
    <w:p w14:paraId="525D8837" w14:textId="550B049C" w:rsidR="00A13B5E" w:rsidRDefault="00A13B5E" w:rsidP="00A13B5E">
      <w:pPr>
        <w:pStyle w:val="ListParagraph"/>
        <w:numPr>
          <w:ilvl w:val="1"/>
          <w:numId w:val="6"/>
        </w:numPr>
        <w:jc w:val="both"/>
      </w:pPr>
      <w:r>
        <w:t xml:space="preserve">Tính </w:t>
      </w:r>
      <w:r w:rsidRPr="00141861">
        <w:rPr>
          <w:position w:val="-12"/>
        </w:rPr>
        <w:object w:dxaOrig="1260" w:dyaOrig="400" w14:anchorId="4F1D337B">
          <v:shape id="_x0000_i1141" type="#_x0000_t75" style="width:63.6pt;height:19.8pt" o:ole="">
            <v:imagedata r:id="rId228" o:title=""/>
          </v:shape>
          <o:OLEObject Type="Embed" ProgID="Equation.DSMT4" ShapeID="_x0000_i1141" DrawAspect="Content" ObjectID="_1683693454" r:id="rId229"/>
        </w:object>
      </w:r>
      <w:r>
        <w:t>.</w:t>
      </w:r>
    </w:p>
    <w:p w14:paraId="22BCAE10" w14:textId="34B31ADB" w:rsidR="00A13B5E" w:rsidRDefault="00A13B5E" w:rsidP="00A13B5E">
      <w:pPr>
        <w:pStyle w:val="ListParagraph"/>
        <w:numPr>
          <w:ilvl w:val="1"/>
          <w:numId w:val="6"/>
        </w:numPr>
        <w:jc w:val="both"/>
      </w:pPr>
      <w:r>
        <w:t xml:space="preserve">Nếu </w:t>
      </w:r>
      <w:r w:rsidRPr="00141861">
        <w:rPr>
          <w:position w:val="-6"/>
        </w:rPr>
        <w:object w:dxaOrig="540" w:dyaOrig="300" w14:anchorId="4B3FDA99">
          <v:shape id="_x0000_i1142" type="#_x0000_t75" style="width:27pt;height:15.6pt" o:ole="">
            <v:imagedata r:id="rId230" o:title=""/>
          </v:shape>
          <o:OLEObject Type="Embed" ProgID="Equation.DSMT4" ShapeID="_x0000_i1142" DrawAspect="Content" ObjectID="_1683693455" r:id="rId231"/>
        </w:object>
      </w:r>
      <w:r>
        <w:t xml:space="preserve"> hoặc </w:t>
      </w:r>
      <w:bookmarkStart w:id="50" w:name="_Hlk71677353"/>
      <w:r w:rsidRPr="00141861">
        <w:rPr>
          <w:position w:val="-6"/>
        </w:rPr>
        <w:object w:dxaOrig="900" w:dyaOrig="300" w14:anchorId="4F2E210D">
          <v:shape id="_x0000_i1143" type="#_x0000_t75" style="width:45.6pt;height:15.6pt" o:ole="">
            <v:imagedata r:id="rId232" o:title=""/>
          </v:shape>
          <o:OLEObject Type="Embed" ProgID="Equation.DSMT4" ShapeID="_x0000_i1143" DrawAspect="Content" ObjectID="_1683693456" r:id="rId233"/>
        </w:object>
      </w:r>
      <w:bookmarkEnd w:id="50"/>
      <w:r w:rsidR="003E7DD7">
        <w:t>:</w:t>
      </w:r>
      <w:r>
        <w:t xml:space="preserve"> </w:t>
      </w:r>
      <w:r w:rsidR="003E7DD7">
        <w:t>Qua lần lặp</w:t>
      </w:r>
      <w:r w:rsidR="00E9012D">
        <w:t xml:space="preserve"> </w:t>
      </w:r>
      <w:r w:rsidR="00E9012D" w:rsidRPr="002B0A3F">
        <w:rPr>
          <w:i/>
        </w:rPr>
        <w:t>i</w:t>
      </w:r>
      <w:r w:rsidR="00E9012D">
        <w:t xml:space="preserve"> kế</w:t>
      </w:r>
      <w:r w:rsidR="003E7DD7">
        <w:t xml:space="preserve"> tiếp</w:t>
      </w:r>
      <w:r w:rsidR="00F37421">
        <w:t>.</w:t>
      </w:r>
    </w:p>
    <w:p w14:paraId="7871B04B" w14:textId="7486127E" w:rsidR="00A13B5E" w:rsidRDefault="00A13B5E" w:rsidP="00A13B5E">
      <w:pPr>
        <w:pStyle w:val="ListParagraph"/>
        <w:numPr>
          <w:ilvl w:val="1"/>
          <w:numId w:val="6"/>
        </w:numPr>
        <w:jc w:val="both"/>
      </w:pPr>
      <w:r>
        <w:t xml:space="preserve">Lặp </w:t>
      </w:r>
      <w:r w:rsidRPr="00141861">
        <w:rPr>
          <w:position w:val="-10"/>
        </w:rPr>
        <w:object w:dxaOrig="200" w:dyaOrig="320" w14:anchorId="649D5A36">
          <v:shape id="_x0000_i1144" type="#_x0000_t75" style="width:10.8pt;height:16.2pt" o:ole="">
            <v:imagedata r:id="rId234" o:title=""/>
          </v:shape>
          <o:OLEObject Type="Embed" ProgID="Equation.DSMT4" ShapeID="_x0000_i1144" DrawAspect="Content" ObjectID="_1683693457" r:id="rId235"/>
        </w:object>
      </w:r>
      <w:r>
        <w:t xml:space="preserve"> từ </w:t>
      </w:r>
      <w:r w:rsidR="001C0BD9">
        <w:t>1</w:t>
      </w:r>
      <w:r>
        <w:t xml:space="preserve"> đến </w:t>
      </w:r>
      <w:r w:rsidR="00024D21" w:rsidRPr="00141861">
        <w:rPr>
          <w:position w:val="-6"/>
        </w:rPr>
        <w:object w:dxaOrig="499" w:dyaOrig="279" w14:anchorId="303C140C">
          <v:shape id="_x0000_i1145" type="#_x0000_t75" style="width:25.2pt;height:13.8pt" o:ole="">
            <v:imagedata r:id="rId236" o:title=""/>
          </v:shape>
          <o:OLEObject Type="Embed" ProgID="Equation.DSMT4" ShapeID="_x0000_i1145" DrawAspect="Content" ObjectID="_1683693458" r:id="rId237"/>
        </w:object>
      </w:r>
      <w:r>
        <w:t>:</w:t>
      </w:r>
    </w:p>
    <w:p w14:paraId="0D2E0C9C" w14:textId="10AC5A86" w:rsidR="00A13B5E" w:rsidRDefault="00A13B5E" w:rsidP="00A13B5E">
      <w:pPr>
        <w:pStyle w:val="ListParagraph"/>
        <w:numPr>
          <w:ilvl w:val="2"/>
          <w:numId w:val="6"/>
        </w:numPr>
        <w:jc w:val="both"/>
      </w:pPr>
      <w:r w:rsidRPr="00141861">
        <w:rPr>
          <w:position w:val="-12"/>
        </w:rPr>
        <w:object w:dxaOrig="1600" w:dyaOrig="360" w14:anchorId="0EAF74FA">
          <v:shape id="_x0000_i1146" type="#_x0000_t75" style="width:79.8pt;height:18pt" o:ole="">
            <v:imagedata r:id="rId238" o:title=""/>
          </v:shape>
          <o:OLEObject Type="Embed" ProgID="Equation.DSMT4" ShapeID="_x0000_i1146" DrawAspect="Content" ObjectID="_1683693459" r:id="rId239"/>
        </w:object>
      </w:r>
      <w:r w:rsidR="00F121B0">
        <w:t>.</w:t>
      </w:r>
    </w:p>
    <w:p w14:paraId="754CCA41" w14:textId="1D828EF5" w:rsidR="00A13B5E" w:rsidRDefault="00A13B5E" w:rsidP="00A13B5E">
      <w:pPr>
        <w:pStyle w:val="ListParagraph"/>
        <w:numPr>
          <w:ilvl w:val="2"/>
          <w:numId w:val="6"/>
        </w:numPr>
        <w:jc w:val="both"/>
      </w:pPr>
      <w:r>
        <w:t xml:space="preserve">Nếu </w:t>
      </w:r>
      <w:r w:rsidR="003E7DD7" w:rsidRPr="00141861">
        <w:rPr>
          <w:position w:val="-6"/>
        </w:rPr>
        <w:object w:dxaOrig="900" w:dyaOrig="300" w14:anchorId="06C33E5E">
          <v:shape id="_x0000_i1147" type="#_x0000_t75" style="width:45.6pt;height:15.6pt" o:ole="">
            <v:imagedata r:id="rId232" o:title=""/>
          </v:shape>
          <o:OLEObject Type="Embed" ProgID="Equation.DSMT4" ShapeID="_x0000_i1147" DrawAspect="Content" ObjectID="_1683693460" r:id="rId240"/>
        </w:object>
      </w:r>
      <w:r w:rsidR="003E7DD7">
        <w:t xml:space="preserve">: Qua lần lặp </w:t>
      </w:r>
      <w:r w:rsidR="00E9012D" w:rsidRPr="002B0A3F">
        <w:rPr>
          <w:i/>
        </w:rPr>
        <w:t>i</w:t>
      </w:r>
      <w:r w:rsidR="00E9012D">
        <w:t xml:space="preserve"> kế </w:t>
      </w:r>
      <w:r w:rsidR="003E7DD7">
        <w:t>tiếp</w:t>
      </w:r>
      <w:r w:rsidR="00F37421">
        <w:t>.</w:t>
      </w:r>
    </w:p>
    <w:p w14:paraId="43AF5612" w14:textId="60043C1A" w:rsidR="003E7DD7" w:rsidRDefault="003E7DD7" w:rsidP="003E7DD7">
      <w:pPr>
        <w:pStyle w:val="ListParagraph"/>
        <w:numPr>
          <w:ilvl w:val="1"/>
          <w:numId w:val="6"/>
        </w:numPr>
        <w:jc w:val="both"/>
      </w:pPr>
      <w:r>
        <w:t>Trả về false</w:t>
      </w:r>
      <w:r w:rsidR="00F37421">
        <w:t>.</w:t>
      </w:r>
    </w:p>
    <w:p w14:paraId="03BB4CD0" w14:textId="5A5A949D" w:rsidR="003E7DD7" w:rsidRDefault="003E7DD7" w:rsidP="003E7DD7">
      <w:pPr>
        <w:pStyle w:val="ListParagraph"/>
        <w:numPr>
          <w:ilvl w:val="0"/>
          <w:numId w:val="6"/>
        </w:numPr>
        <w:jc w:val="both"/>
      </w:pPr>
      <w:r>
        <w:t>Trả về true</w:t>
      </w:r>
      <w:r w:rsidR="00F37421">
        <w:t>.</w:t>
      </w:r>
    </w:p>
    <w:p w14:paraId="53A007CC" w14:textId="49E45319" w:rsidR="003E7DD7" w:rsidRDefault="003E7DD7" w:rsidP="003E7DD7">
      <w:pPr>
        <w:jc w:val="both"/>
      </w:pPr>
      <w:r>
        <w:t xml:space="preserve">Trong source code, số lần kiểm tra </w:t>
      </w:r>
      <w:r w:rsidR="0019718D">
        <w:t xml:space="preserve">được đặt </w:t>
      </w:r>
      <w:r>
        <w:t>là 5.</w:t>
      </w:r>
    </w:p>
    <w:p w14:paraId="5754B4C1" w14:textId="77777777" w:rsidR="004F5258" w:rsidRDefault="004F5258" w:rsidP="003E7DD7">
      <w:pPr>
        <w:jc w:val="both"/>
      </w:pPr>
    </w:p>
    <w:p w14:paraId="534E9303" w14:textId="7AE753BC" w:rsidR="003E7DD7" w:rsidRDefault="0070461A" w:rsidP="0070461A">
      <w:pPr>
        <w:pStyle w:val="Heading2"/>
      </w:pPr>
      <w:bookmarkStart w:id="51" w:name="_Toc73023870"/>
      <w:r>
        <w:t>II.10. Tính thời gian xử lý</w:t>
      </w:r>
      <w:r w:rsidR="00B85A0A">
        <w:t xml:space="preserve"> và bộ nhớ đã dùng</w:t>
      </w:r>
      <w:bookmarkEnd w:id="51"/>
    </w:p>
    <w:p w14:paraId="439A8393" w14:textId="511693C0" w:rsidR="000B0E73" w:rsidRDefault="000B0E73" w:rsidP="0050194E">
      <w:r>
        <w:t xml:space="preserve">Những hàm được nhóm xây dựng thêm các hàm để hỗ trợ việc tính thời gian xử lý và bộ nhớ </w:t>
      </w:r>
      <w:r w:rsidR="00651160">
        <w:t>như sau:</w:t>
      </w:r>
    </w:p>
    <w:p w14:paraId="4D6F930E" w14:textId="77777777" w:rsidR="000B0E73" w:rsidRDefault="000B0E73" w:rsidP="000B0E73">
      <w:pPr>
        <w:pStyle w:val="ListParagraph"/>
        <w:numPr>
          <w:ilvl w:val="0"/>
          <w:numId w:val="6"/>
        </w:numPr>
      </w:pPr>
      <w:r>
        <w:t xml:space="preserve">Hàm </w:t>
      </w:r>
      <w:r w:rsidRPr="003B6FB4">
        <w:rPr>
          <w:i/>
        </w:rPr>
        <w:t>Input</w:t>
      </w:r>
      <w:r>
        <w:t xml:space="preserve"> với thao tác đọc dữ liệu.</w:t>
      </w:r>
    </w:p>
    <w:p w14:paraId="4C695B20" w14:textId="206EAA46" w:rsidR="000B0E73" w:rsidRDefault="000B0E73" w:rsidP="000B0E73">
      <w:pPr>
        <w:pStyle w:val="ListParagraph"/>
        <w:numPr>
          <w:ilvl w:val="0"/>
          <w:numId w:val="6"/>
        </w:numPr>
      </w:pPr>
      <w:r>
        <w:t xml:space="preserve">Hàm </w:t>
      </w:r>
      <w:r w:rsidRPr="003B6FB4">
        <w:rPr>
          <w:i/>
        </w:rPr>
        <w:t>Shift</w:t>
      </w:r>
      <w:r>
        <w:t xml:space="preserve"> với các thao tác dịch trái, dịch phải.</w:t>
      </w:r>
    </w:p>
    <w:p w14:paraId="508702B7" w14:textId="54BB066C" w:rsidR="00BF3675" w:rsidRDefault="00BF3675" w:rsidP="000B0E73">
      <w:pPr>
        <w:pStyle w:val="ListParagraph"/>
        <w:numPr>
          <w:ilvl w:val="0"/>
          <w:numId w:val="6"/>
        </w:numPr>
      </w:pPr>
      <w:r>
        <w:t xml:space="preserve">Hàm </w:t>
      </w:r>
      <w:r w:rsidRPr="00253B0E">
        <w:rPr>
          <w:i/>
        </w:rPr>
        <w:t>Not</w:t>
      </w:r>
      <w:r>
        <w:t xml:space="preserve"> với toán tử NOT</w:t>
      </w:r>
      <w:r w:rsidR="00253B0E">
        <w:t>.</w:t>
      </w:r>
    </w:p>
    <w:p w14:paraId="00D9A8B4" w14:textId="365A7F68" w:rsidR="000B0E73" w:rsidRDefault="000B0E73" w:rsidP="000B0E73">
      <w:pPr>
        <w:pStyle w:val="ListParagraph"/>
        <w:numPr>
          <w:ilvl w:val="0"/>
          <w:numId w:val="6"/>
        </w:numPr>
      </w:pPr>
      <w:r>
        <w:t xml:space="preserve">Hàm </w:t>
      </w:r>
      <w:r w:rsidRPr="003B6FB4">
        <w:rPr>
          <w:i/>
        </w:rPr>
        <w:t>Calculate</w:t>
      </w:r>
      <w:r>
        <w:t xml:space="preserve"> với các tính toán sử dụng toán tử AND, OR, XOR, cộng, trừ, nhân, chia lấy dư</w:t>
      </w:r>
      <w:r w:rsidR="00A572C1">
        <w:t>.</w:t>
      </w:r>
    </w:p>
    <w:p w14:paraId="3929BF35" w14:textId="77777777" w:rsidR="000B0E73" w:rsidRDefault="000B0E73" w:rsidP="000B0E73">
      <w:pPr>
        <w:pStyle w:val="ListParagraph"/>
        <w:numPr>
          <w:ilvl w:val="0"/>
          <w:numId w:val="6"/>
        </w:numPr>
      </w:pPr>
      <w:r>
        <w:t xml:space="preserve">Hàm </w:t>
      </w:r>
      <w:r w:rsidRPr="003B6FB4">
        <w:rPr>
          <w:i/>
        </w:rPr>
        <w:t>ToBaseN</w:t>
      </w:r>
      <w:r>
        <w:t xml:space="preserve"> với thao tác chuyển đổi số </w:t>
      </w:r>
      <w:r w:rsidRPr="00A52334">
        <w:rPr>
          <w:b/>
        </w:rPr>
        <w:t>BigInt</w:t>
      </w:r>
      <w:r>
        <w:t xml:space="preserve"> sang hệ cơ số khác.</w:t>
      </w:r>
    </w:p>
    <w:p w14:paraId="4F5FB8B0" w14:textId="09C601CE" w:rsidR="000B0E73" w:rsidRDefault="00BF3675" w:rsidP="0050194E">
      <w:r>
        <w:t>Với c</w:t>
      </w:r>
      <w:r w:rsidR="000B0E73" w:rsidRPr="000B0E73">
        <w:t>ác hàm hỗ trợ Abs, Max, Min, Digits, ToString, IsPrime, việc tính thời gian xử lý và bộ nhớ đã dùng được cài đặt ngay trong</w:t>
      </w:r>
      <w:r w:rsidR="00A572C1">
        <w:t xml:space="preserve"> các</w:t>
      </w:r>
      <w:r w:rsidR="000B0E73" w:rsidRPr="000B0E73">
        <w:t xml:space="preserve"> hàm</w:t>
      </w:r>
      <w:r w:rsidR="00A572C1">
        <w:t xml:space="preserve"> đó</w:t>
      </w:r>
      <w:r w:rsidR="000B0E73" w:rsidRPr="000B0E73">
        <w:t>.</w:t>
      </w:r>
    </w:p>
    <w:p w14:paraId="0C3FE6B3" w14:textId="77777777" w:rsidR="008A5CEC" w:rsidRDefault="008A5CEC" w:rsidP="0050194E"/>
    <w:p w14:paraId="17843DFF" w14:textId="11DC183C" w:rsidR="0050194E" w:rsidRDefault="0050194E" w:rsidP="000B0E73">
      <w:pPr>
        <w:pStyle w:val="Heading3"/>
      </w:pPr>
      <w:bookmarkStart w:id="52" w:name="_Toc73023871"/>
      <w:r>
        <w:t>II.10.1. Tính thời gian xử lý</w:t>
      </w:r>
      <w:bookmarkEnd w:id="52"/>
    </w:p>
    <w:p w14:paraId="4E716ED0" w14:textId="10A151D2" w:rsidR="0050194E" w:rsidRDefault="0050194E" w:rsidP="0050194E">
      <w:r>
        <w:t xml:space="preserve">Sử dụng thư viện </w:t>
      </w:r>
      <w:r w:rsidRPr="000B0E73">
        <w:rPr>
          <w:i/>
        </w:rPr>
        <w:t>time.h</w:t>
      </w:r>
      <w:r>
        <w:t xml:space="preserve"> </w:t>
      </w:r>
      <w:r w:rsidR="00EA3799">
        <w:t>để tính thời gian xử lý theo cách</w:t>
      </w:r>
      <w:r w:rsidR="000146F7">
        <w:t xml:space="preserve"> </w:t>
      </w:r>
      <w:r w:rsidR="0026696D">
        <w:t>dưới đây</w:t>
      </w:r>
      <w:r>
        <w:t>:</w:t>
      </w:r>
    </w:p>
    <w:p w14:paraId="2B3448C7" w14:textId="77777777" w:rsidR="0050194E" w:rsidRPr="0050194E" w:rsidRDefault="0050194E" w:rsidP="0050194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2"/>
          <w:szCs w:val="19"/>
        </w:rPr>
      </w:pPr>
      <w:r w:rsidRPr="0050194E">
        <w:rPr>
          <w:rFonts w:ascii="Consolas" w:hAnsi="Consolas" w:cs="Consolas"/>
          <w:color w:val="000000"/>
          <w:sz w:val="22"/>
          <w:szCs w:val="19"/>
        </w:rPr>
        <w:tab/>
      </w:r>
      <w:r w:rsidRPr="0050194E">
        <w:rPr>
          <w:rFonts w:ascii="Consolas" w:hAnsi="Consolas" w:cs="Consolas"/>
          <w:color w:val="2B91AF"/>
          <w:sz w:val="22"/>
          <w:szCs w:val="19"/>
        </w:rPr>
        <w:t>clock_t</w:t>
      </w:r>
      <w:r w:rsidRPr="0050194E">
        <w:rPr>
          <w:rFonts w:ascii="Consolas" w:hAnsi="Consolas" w:cs="Consolas"/>
          <w:color w:val="000000"/>
          <w:sz w:val="22"/>
          <w:szCs w:val="19"/>
        </w:rPr>
        <w:t xml:space="preserve"> start, end;</w:t>
      </w:r>
    </w:p>
    <w:p w14:paraId="5C0652B1" w14:textId="0A82109C" w:rsidR="00471BD5" w:rsidRDefault="0050194E" w:rsidP="0050194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2"/>
          <w:szCs w:val="19"/>
        </w:rPr>
      </w:pPr>
      <w:r w:rsidRPr="0050194E">
        <w:rPr>
          <w:rFonts w:ascii="Consolas" w:hAnsi="Consolas" w:cs="Consolas"/>
          <w:color w:val="000000"/>
          <w:sz w:val="22"/>
          <w:szCs w:val="19"/>
        </w:rPr>
        <w:lastRenderedPageBreak/>
        <w:tab/>
        <w:t>start = clock();</w:t>
      </w:r>
    </w:p>
    <w:p w14:paraId="3AC3F143" w14:textId="77777777" w:rsidR="008A5CEC" w:rsidRPr="0050194E" w:rsidRDefault="008A5CEC" w:rsidP="0050194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2"/>
          <w:szCs w:val="19"/>
        </w:rPr>
      </w:pPr>
    </w:p>
    <w:p w14:paraId="697F7FFD" w14:textId="1AC0155F" w:rsidR="00471BD5" w:rsidRDefault="0050194E" w:rsidP="0050194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22"/>
          <w:szCs w:val="19"/>
        </w:rPr>
      </w:pPr>
      <w:r w:rsidRPr="0050194E">
        <w:rPr>
          <w:rFonts w:ascii="Consolas" w:hAnsi="Consolas" w:cs="Consolas"/>
          <w:color w:val="000000"/>
          <w:sz w:val="22"/>
          <w:szCs w:val="19"/>
        </w:rPr>
        <w:tab/>
      </w:r>
      <w:r w:rsidRPr="0050194E">
        <w:rPr>
          <w:rFonts w:ascii="Consolas" w:hAnsi="Consolas" w:cs="Consolas"/>
          <w:color w:val="008000"/>
          <w:sz w:val="22"/>
          <w:szCs w:val="19"/>
        </w:rPr>
        <w:t>// code ...</w:t>
      </w:r>
      <w:r w:rsidR="008A5CEC">
        <w:rPr>
          <w:rFonts w:ascii="Consolas" w:hAnsi="Consolas" w:cs="Consolas"/>
          <w:color w:val="008000"/>
          <w:sz w:val="22"/>
          <w:szCs w:val="19"/>
        </w:rPr>
        <w:t>-</w:t>
      </w:r>
    </w:p>
    <w:p w14:paraId="5600B0AE" w14:textId="77777777" w:rsidR="008A5CEC" w:rsidRPr="002A3057" w:rsidRDefault="008A5CEC" w:rsidP="0050194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22"/>
          <w:szCs w:val="19"/>
        </w:rPr>
      </w:pPr>
    </w:p>
    <w:p w14:paraId="1FC13EE2" w14:textId="77777777" w:rsidR="0050194E" w:rsidRPr="0050194E" w:rsidRDefault="0050194E" w:rsidP="0050194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2"/>
          <w:szCs w:val="19"/>
        </w:rPr>
      </w:pPr>
      <w:r w:rsidRPr="0050194E">
        <w:rPr>
          <w:rFonts w:ascii="Consolas" w:hAnsi="Consolas" w:cs="Consolas"/>
          <w:color w:val="000000"/>
          <w:sz w:val="22"/>
          <w:szCs w:val="19"/>
        </w:rPr>
        <w:tab/>
        <w:t>end = clock();</w:t>
      </w:r>
    </w:p>
    <w:p w14:paraId="4B3A2F88" w14:textId="020EFE3E" w:rsidR="000B0E73" w:rsidRDefault="0050194E" w:rsidP="0050194E">
      <w:pPr>
        <w:rPr>
          <w:rFonts w:ascii="Consolas" w:hAnsi="Consolas" w:cs="Consolas"/>
          <w:color w:val="000000"/>
          <w:sz w:val="22"/>
          <w:szCs w:val="19"/>
        </w:rPr>
      </w:pPr>
      <w:r w:rsidRPr="0050194E">
        <w:rPr>
          <w:rFonts w:ascii="Consolas" w:hAnsi="Consolas" w:cs="Consolas"/>
          <w:color w:val="000000"/>
          <w:sz w:val="22"/>
          <w:szCs w:val="19"/>
        </w:rPr>
        <w:tab/>
        <w:t>printf(</w:t>
      </w:r>
      <w:r w:rsidRPr="0050194E">
        <w:rPr>
          <w:rFonts w:ascii="Consolas" w:hAnsi="Consolas" w:cs="Consolas"/>
          <w:color w:val="A31515"/>
          <w:sz w:val="22"/>
          <w:szCs w:val="19"/>
        </w:rPr>
        <w:t>"Time = %g</w:t>
      </w:r>
      <w:r w:rsidR="00A65082">
        <w:rPr>
          <w:rFonts w:ascii="Consolas" w:hAnsi="Consolas" w:cs="Consolas"/>
          <w:color w:val="A31515"/>
          <w:sz w:val="22"/>
          <w:szCs w:val="19"/>
        </w:rPr>
        <w:t>s</w:t>
      </w:r>
      <w:r w:rsidRPr="0050194E">
        <w:rPr>
          <w:rFonts w:ascii="Consolas" w:hAnsi="Consolas" w:cs="Consolas"/>
          <w:color w:val="A31515"/>
          <w:sz w:val="22"/>
          <w:szCs w:val="19"/>
        </w:rPr>
        <w:t>"</w:t>
      </w:r>
      <w:r w:rsidRPr="0050194E">
        <w:rPr>
          <w:rFonts w:ascii="Consolas" w:hAnsi="Consolas" w:cs="Consolas"/>
          <w:color w:val="000000"/>
          <w:sz w:val="22"/>
          <w:szCs w:val="19"/>
        </w:rPr>
        <w:t xml:space="preserve">, </w:t>
      </w:r>
      <w:r w:rsidRPr="0050194E">
        <w:rPr>
          <w:rFonts w:ascii="Consolas" w:hAnsi="Consolas" w:cs="Consolas"/>
          <w:color w:val="0000FF"/>
          <w:sz w:val="22"/>
          <w:szCs w:val="19"/>
        </w:rPr>
        <w:t>double</w:t>
      </w:r>
      <w:r w:rsidRPr="0050194E">
        <w:rPr>
          <w:rFonts w:ascii="Consolas" w:hAnsi="Consolas" w:cs="Consolas"/>
          <w:color w:val="000000"/>
          <w:sz w:val="22"/>
          <w:szCs w:val="19"/>
        </w:rPr>
        <w:t xml:space="preserve">(end - start) / </w:t>
      </w:r>
      <w:r w:rsidRPr="0050194E">
        <w:rPr>
          <w:rFonts w:ascii="Consolas" w:hAnsi="Consolas" w:cs="Consolas"/>
          <w:color w:val="6F008A"/>
          <w:sz w:val="22"/>
          <w:szCs w:val="19"/>
        </w:rPr>
        <w:t>CLOCKS_PER_SEC</w:t>
      </w:r>
      <w:r w:rsidRPr="0050194E">
        <w:rPr>
          <w:rFonts w:ascii="Consolas" w:hAnsi="Consolas" w:cs="Consolas"/>
          <w:color w:val="000000"/>
          <w:sz w:val="22"/>
          <w:szCs w:val="19"/>
        </w:rPr>
        <w:t>);</w:t>
      </w:r>
    </w:p>
    <w:p w14:paraId="143C4174" w14:textId="77777777" w:rsidR="00A04B67" w:rsidRPr="002A3057" w:rsidRDefault="00A04B67" w:rsidP="0050194E">
      <w:pPr>
        <w:rPr>
          <w:rFonts w:ascii="Consolas" w:hAnsi="Consolas" w:cs="Consolas"/>
          <w:color w:val="000000"/>
          <w:sz w:val="22"/>
          <w:szCs w:val="19"/>
        </w:rPr>
      </w:pPr>
    </w:p>
    <w:p w14:paraId="7C778B1B" w14:textId="27E76D38" w:rsidR="000B0E73" w:rsidRDefault="000B0E73" w:rsidP="000B0E73">
      <w:pPr>
        <w:pStyle w:val="Heading3"/>
      </w:pPr>
      <w:bookmarkStart w:id="53" w:name="_Toc73023872"/>
      <w:r>
        <w:t>II.10.2. Tính bộ nhớ đã dùng</w:t>
      </w:r>
      <w:bookmarkEnd w:id="53"/>
    </w:p>
    <w:p w14:paraId="11AB5287" w14:textId="7A883C38" w:rsidR="00B85A0A" w:rsidRDefault="00075FB3" w:rsidP="00B85A0A">
      <w:r>
        <w:t xml:space="preserve">Xây dựng hàm HeapUsed để </w:t>
      </w:r>
      <w:r w:rsidR="00A65082">
        <w:t>xác định lượng bộ nhớ đã cấp phát trong phân vùng Heap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55"/>
        <w:gridCol w:w="3595"/>
      </w:tblGrid>
      <w:tr w:rsidR="00A65082" w14:paraId="25BD59C0" w14:textId="77777777" w:rsidTr="00A65082">
        <w:tc>
          <w:tcPr>
            <w:tcW w:w="5755" w:type="dxa"/>
          </w:tcPr>
          <w:p w14:paraId="711AE10C" w14:textId="2701C2E8" w:rsidR="00A65082" w:rsidRDefault="00A65082" w:rsidP="00A65082">
            <w:pPr>
              <w:jc w:val="center"/>
            </w:pPr>
            <w:r>
              <w:t>Hàm HeapUsed</w:t>
            </w:r>
          </w:p>
        </w:tc>
        <w:tc>
          <w:tcPr>
            <w:tcW w:w="3595" w:type="dxa"/>
          </w:tcPr>
          <w:p w14:paraId="2F388119" w14:textId="58FFA127" w:rsidR="00A65082" w:rsidRDefault="00A65082" w:rsidP="00A65082">
            <w:pPr>
              <w:jc w:val="center"/>
            </w:pPr>
            <w:r>
              <w:t>Sử dụng</w:t>
            </w:r>
          </w:p>
        </w:tc>
      </w:tr>
      <w:tr w:rsidR="00A65082" w14:paraId="006F1D0C" w14:textId="77777777" w:rsidTr="00A65082">
        <w:tc>
          <w:tcPr>
            <w:tcW w:w="5755" w:type="dxa"/>
          </w:tcPr>
          <w:p w14:paraId="574EE431" w14:textId="77777777" w:rsidR="00A65082" w:rsidRPr="008D3E6E" w:rsidRDefault="00A65082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0"/>
                <w:szCs w:val="19"/>
              </w:rPr>
            </w:pPr>
            <w:r w:rsidRPr="008D3E6E">
              <w:rPr>
                <w:rFonts w:ascii="Consolas" w:hAnsi="Consolas" w:cs="Consolas"/>
                <w:color w:val="0000FF"/>
                <w:sz w:val="20"/>
                <w:szCs w:val="19"/>
              </w:rPr>
              <w:t>long</w:t>
            </w:r>
            <w:r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 xml:space="preserve"> </w:t>
            </w:r>
            <w:r w:rsidRPr="008D3E6E">
              <w:rPr>
                <w:rFonts w:ascii="Consolas" w:hAnsi="Consolas" w:cs="Consolas"/>
                <w:color w:val="0000FF"/>
                <w:sz w:val="20"/>
                <w:szCs w:val="19"/>
              </w:rPr>
              <w:t>long</w:t>
            </w:r>
            <w:r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 xml:space="preserve"> HeapUsed() {</w:t>
            </w:r>
          </w:p>
          <w:p w14:paraId="08951B26" w14:textId="3CAE8B48" w:rsidR="00A65082" w:rsidRPr="008D3E6E" w:rsidRDefault="00525847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0"/>
                <w:szCs w:val="19"/>
              </w:rPr>
            </w:pPr>
            <w:r w:rsidRPr="008D3E6E">
              <w:rPr>
                <w:rFonts w:ascii="Consolas" w:hAnsi="Consolas" w:cs="Consolas"/>
                <w:color w:val="2B91AF"/>
                <w:sz w:val="20"/>
                <w:szCs w:val="19"/>
              </w:rPr>
              <w:t xml:space="preserve">   </w:t>
            </w:r>
            <w:r w:rsidR="00A65082" w:rsidRPr="008D3E6E">
              <w:rPr>
                <w:rFonts w:ascii="Consolas" w:hAnsi="Consolas" w:cs="Consolas"/>
                <w:color w:val="2B91AF"/>
                <w:sz w:val="20"/>
                <w:szCs w:val="19"/>
              </w:rPr>
              <w:t>_HEAPINFO</w:t>
            </w:r>
            <w:r w:rsidR="00A65082"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 xml:space="preserve"> info = { 0, 0, 0 };</w:t>
            </w:r>
          </w:p>
          <w:p w14:paraId="0CA76764" w14:textId="77777777" w:rsidR="00B52930" w:rsidRDefault="00525847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0"/>
                <w:szCs w:val="19"/>
              </w:rPr>
            </w:pPr>
            <w:r w:rsidRPr="008D3E6E">
              <w:rPr>
                <w:rFonts w:ascii="Consolas" w:hAnsi="Consolas" w:cs="Consolas"/>
                <w:color w:val="0000FF"/>
                <w:sz w:val="20"/>
                <w:szCs w:val="19"/>
              </w:rPr>
              <w:t xml:space="preserve">   </w:t>
            </w:r>
            <w:r w:rsidR="00A65082" w:rsidRPr="008D3E6E">
              <w:rPr>
                <w:rFonts w:ascii="Consolas" w:hAnsi="Consolas" w:cs="Consolas"/>
                <w:color w:val="0000FF"/>
                <w:sz w:val="20"/>
                <w:szCs w:val="19"/>
              </w:rPr>
              <w:t>long</w:t>
            </w:r>
            <w:r w:rsidR="00A65082"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 xml:space="preserve"> </w:t>
            </w:r>
            <w:r w:rsidR="00A65082" w:rsidRPr="008D3E6E">
              <w:rPr>
                <w:rFonts w:ascii="Consolas" w:hAnsi="Consolas" w:cs="Consolas"/>
                <w:color w:val="0000FF"/>
                <w:sz w:val="20"/>
                <w:szCs w:val="19"/>
              </w:rPr>
              <w:t>long</w:t>
            </w:r>
            <w:r w:rsidR="00A65082"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 xml:space="preserve"> used = 0;</w:t>
            </w:r>
          </w:p>
          <w:p w14:paraId="763861FF" w14:textId="151F321B" w:rsidR="00A65082" w:rsidRPr="008D3E6E" w:rsidRDefault="00B52930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0"/>
                <w:szCs w:val="19"/>
              </w:rPr>
            </w:pPr>
            <w:r>
              <w:rPr>
                <w:rFonts w:ascii="Consolas" w:hAnsi="Consolas" w:cs="Consolas"/>
                <w:color w:val="0000FF"/>
                <w:sz w:val="20"/>
                <w:szCs w:val="19"/>
              </w:rPr>
              <w:t xml:space="preserve">   </w:t>
            </w:r>
            <w:r w:rsidR="00A65082" w:rsidRPr="008D3E6E">
              <w:rPr>
                <w:rFonts w:ascii="Consolas" w:hAnsi="Consolas" w:cs="Consolas"/>
                <w:color w:val="0000FF"/>
                <w:sz w:val="20"/>
                <w:szCs w:val="19"/>
              </w:rPr>
              <w:t>int</w:t>
            </w:r>
            <w:r w:rsidR="00A65082"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 xml:space="preserve"> rc;</w:t>
            </w:r>
          </w:p>
          <w:p w14:paraId="6C14587D" w14:textId="1899A7B7" w:rsidR="00A65082" w:rsidRPr="008D3E6E" w:rsidRDefault="00525847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0"/>
                <w:szCs w:val="19"/>
              </w:rPr>
            </w:pPr>
            <w:r w:rsidRPr="008D3E6E">
              <w:rPr>
                <w:rFonts w:ascii="Consolas" w:hAnsi="Consolas" w:cs="Consolas"/>
                <w:color w:val="0000FF"/>
                <w:sz w:val="20"/>
                <w:szCs w:val="19"/>
              </w:rPr>
              <w:t xml:space="preserve">   </w:t>
            </w:r>
            <w:r w:rsidR="00A65082" w:rsidRPr="008D3E6E">
              <w:rPr>
                <w:rFonts w:ascii="Consolas" w:hAnsi="Consolas" w:cs="Consolas"/>
                <w:color w:val="0000FF"/>
                <w:sz w:val="20"/>
                <w:szCs w:val="19"/>
              </w:rPr>
              <w:t>while</w:t>
            </w:r>
            <w:r w:rsidR="00A65082"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 xml:space="preserve"> ((rc = _heapwalk(&amp;info)) == </w:t>
            </w:r>
            <w:r w:rsidR="00A65082" w:rsidRPr="008D3E6E">
              <w:rPr>
                <w:rFonts w:ascii="Consolas" w:hAnsi="Consolas" w:cs="Consolas"/>
                <w:color w:val="6F008A"/>
                <w:sz w:val="20"/>
                <w:szCs w:val="19"/>
              </w:rPr>
              <w:t>_HEAPOK</w:t>
            </w:r>
            <w:r w:rsidR="00A65082"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>) {</w:t>
            </w:r>
          </w:p>
          <w:p w14:paraId="0486BFE9" w14:textId="183E753D" w:rsidR="0016766A" w:rsidRPr="008D3E6E" w:rsidRDefault="002442DD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0"/>
                <w:szCs w:val="19"/>
              </w:rPr>
            </w:pPr>
            <w:r w:rsidRPr="008D3E6E">
              <w:rPr>
                <w:rFonts w:ascii="Consolas" w:hAnsi="Consolas" w:cs="Consolas"/>
                <w:color w:val="0000FF"/>
                <w:sz w:val="20"/>
                <w:szCs w:val="19"/>
              </w:rPr>
              <w:t xml:space="preserve">       </w:t>
            </w:r>
            <w:r w:rsidR="00A65082" w:rsidRPr="008D3E6E">
              <w:rPr>
                <w:rFonts w:ascii="Consolas" w:hAnsi="Consolas" w:cs="Consolas"/>
                <w:color w:val="0000FF"/>
                <w:sz w:val="20"/>
                <w:szCs w:val="19"/>
              </w:rPr>
              <w:t>if</w:t>
            </w:r>
            <w:r w:rsidR="00A65082"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 xml:space="preserve"> (info._useflag == </w:t>
            </w:r>
            <w:r w:rsidR="00A65082" w:rsidRPr="008D3E6E">
              <w:rPr>
                <w:rFonts w:ascii="Consolas" w:hAnsi="Consolas" w:cs="Consolas"/>
                <w:color w:val="6F008A"/>
                <w:sz w:val="20"/>
                <w:szCs w:val="19"/>
              </w:rPr>
              <w:t>_USEDENTRY</w:t>
            </w:r>
            <w:r w:rsidR="00A65082"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>)</w:t>
            </w:r>
            <w:r w:rsidR="0016766A">
              <w:rPr>
                <w:rFonts w:ascii="Consolas" w:hAnsi="Consolas" w:cs="Consolas"/>
                <w:color w:val="000000"/>
                <w:sz w:val="20"/>
                <w:szCs w:val="19"/>
              </w:rPr>
              <w:t xml:space="preserve"> {</w:t>
            </w:r>
          </w:p>
          <w:p w14:paraId="31730168" w14:textId="2F245604" w:rsidR="00A65082" w:rsidRDefault="002442DD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0"/>
                <w:szCs w:val="19"/>
              </w:rPr>
            </w:pPr>
            <w:r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 xml:space="preserve">           </w:t>
            </w:r>
            <w:r w:rsidR="00A65082"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>used += info._size;</w:t>
            </w:r>
          </w:p>
          <w:p w14:paraId="20049B6A" w14:textId="6DA9CA5F" w:rsidR="0016766A" w:rsidRPr="008D3E6E" w:rsidRDefault="0016766A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0"/>
                <w:szCs w:val="19"/>
              </w:rPr>
            </w:pPr>
            <w:r>
              <w:rPr>
                <w:rFonts w:ascii="Consolas" w:hAnsi="Consolas" w:cs="Consolas"/>
                <w:color w:val="000000"/>
                <w:sz w:val="20"/>
                <w:szCs w:val="19"/>
              </w:rPr>
              <w:t xml:space="preserve">       }</w:t>
            </w:r>
          </w:p>
          <w:p w14:paraId="2409D072" w14:textId="2BC3D7F3" w:rsidR="00A65082" w:rsidRPr="008D3E6E" w:rsidRDefault="002442DD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0"/>
                <w:szCs w:val="19"/>
              </w:rPr>
            </w:pPr>
            <w:r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 xml:space="preserve">   </w:t>
            </w:r>
            <w:r w:rsidR="00A65082"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>}</w:t>
            </w:r>
          </w:p>
          <w:p w14:paraId="278E5AD7" w14:textId="7AE7BB20" w:rsidR="00A65082" w:rsidRPr="008D3E6E" w:rsidRDefault="002442DD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0"/>
                <w:szCs w:val="19"/>
              </w:rPr>
            </w:pPr>
            <w:r w:rsidRPr="008D3E6E">
              <w:rPr>
                <w:rFonts w:ascii="Consolas" w:hAnsi="Consolas" w:cs="Consolas"/>
                <w:color w:val="0000FF"/>
                <w:sz w:val="20"/>
                <w:szCs w:val="19"/>
              </w:rPr>
              <w:t xml:space="preserve">   </w:t>
            </w:r>
            <w:r w:rsidR="00A65082" w:rsidRPr="008D3E6E">
              <w:rPr>
                <w:rFonts w:ascii="Consolas" w:hAnsi="Consolas" w:cs="Consolas"/>
                <w:color w:val="0000FF"/>
                <w:sz w:val="20"/>
                <w:szCs w:val="19"/>
              </w:rPr>
              <w:t>if</w:t>
            </w:r>
            <w:r w:rsidR="00A65082"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 xml:space="preserve"> (rc != </w:t>
            </w:r>
            <w:r w:rsidR="00A65082" w:rsidRPr="008D3E6E">
              <w:rPr>
                <w:rFonts w:ascii="Consolas" w:hAnsi="Consolas" w:cs="Consolas"/>
                <w:color w:val="6F008A"/>
                <w:sz w:val="20"/>
                <w:szCs w:val="19"/>
              </w:rPr>
              <w:t>_HEAPEND</w:t>
            </w:r>
            <w:r w:rsidR="00A65082"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 xml:space="preserve"> &amp;&amp; rc != </w:t>
            </w:r>
            <w:r w:rsidR="00A65082" w:rsidRPr="008D3E6E">
              <w:rPr>
                <w:rFonts w:ascii="Consolas" w:hAnsi="Consolas" w:cs="Consolas"/>
                <w:color w:val="6F008A"/>
                <w:sz w:val="20"/>
                <w:szCs w:val="19"/>
              </w:rPr>
              <w:t>_HEAPEMPTY</w:t>
            </w:r>
            <w:r w:rsidR="00A65082"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>) {</w:t>
            </w:r>
          </w:p>
          <w:p w14:paraId="1B3FB124" w14:textId="6AAF9895" w:rsidR="00A65082" w:rsidRPr="008D3E6E" w:rsidRDefault="002442DD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0"/>
                <w:szCs w:val="19"/>
              </w:rPr>
            </w:pPr>
            <w:r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 xml:space="preserve">   </w:t>
            </w:r>
            <w:r w:rsidR="00A65082"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ab/>
              <w:t xml:space="preserve">used = (used ? -used : </w:t>
            </w:r>
            <w:r w:rsidR="00AF411C">
              <w:rPr>
                <w:rFonts w:ascii="Consolas" w:hAnsi="Consolas" w:cs="Consolas"/>
                <w:color w:val="000000"/>
                <w:sz w:val="20"/>
                <w:szCs w:val="19"/>
              </w:rPr>
              <w:t>–1</w:t>
            </w:r>
            <w:r w:rsidR="00A65082"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>);</w:t>
            </w:r>
          </w:p>
          <w:p w14:paraId="1B133D54" w14:textId="6A270866" w:rsidR="00A65082" w:rsidRPr="008D3E6E" w:rsidRDefault="002442DD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0"/>
                <w:szCs w:val="19"/>
              </w:rPr>
            </w:pPr>
            <w:r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 xml:space="preserve">   </w:t>
            </w:r>
            <w:r w:rsidR="00A65082"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>}</w:t>
            </w:r>
          </w:p>
          <w:p w14:paraId="4C247C95" w14:textId="467736F4" w:rsidR="00A65082" w:rsidRPr="008D3E6E" w:rsidRDefault="002442DD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0"/>
                <w:szCs w:val="19"/>
              </w:rPr>
            </w:pPr>
            <w:r w:rsidRPr="008D3E6E">
              <w:rPr>
                <w:rFonts w:ascii="Consolas" w:hAnsi="Consolas" w:cs="Consolas"/>
                <w:color w:val="0000FF"/>
                <w:sz w:val="20"/>
                <w:szCs w:val="19"/>
              </w:rPr>
              <w:t xml:space="preserve">   </w:t>
            </w:r>
            <w:r w:rsidR="00A65082" w:rsidRPr="008D3E6E">
              <w:rPr>
                <w:rFonts w:ascii="Consolas" w:hAnsi="Consolas" w:cs="Consolas"/>
                <w:color w:val="0000FF"/>
                <w:sz w:val="20"/>
                <w:szCs w:val="19"/>
              </w:rPr>
              <w:t>return</w:t>
            </w:r>
            <w:r w:rsidR="00A65082"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 xml:space="preserve"> used;</w:t>
            </w:r>
          </w:p>
          <w:p w14:paraId="6C28E108" w14:textId="2ECC3B65" w:rsidR="00A65082" w:rsidRDefault="00A65082" w:rsidP="00A65082">
            <w:r w:rsidRPr="008D3E6E">
              <w:rPr>
                <w:rFonts w:ascii="Consolas" w:hAnsi="Consolas" w:cs="Consolas"/>
                <w:color w:val="000000"/>
                <w:sz w:val="20"/>
                <w:szCs w:val="19"/>
              </w:rPr>
              <w:t>}</w:t>
            </w:r>
          </w:p>
        </w:tc>
        <w:tc>
          <w:tcPr>
            <w:tcW w:w="3595" w:type="dxa"/>
          </w:tcPr>
          <w:p w14:paraId="72B076CD" w14:textId="3312CB6C" w:rsidR="00A65082" w:rsidRPr="00A65082" w:rsidRDefault="00A65082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2"/>
                <w:szCs w:val="19"/>
              </w:rPr>
            </w:pPr>
            <w:r w:rsidRPr="00A65082">
              <w:rPr>
                <w:rFonts w:ascii="Consolas" w:hAnsi="Consolas" w:cs="Consolas"/>
                <w:color w:val="0000FF"/>
                <w:sz w:val="22"/>
                <w:szCs w:val="19"/>
              </w:rPr>
              <w:t>long</w:t>
            </w:r>
            <w:r w:rsidRPr="00A65082">
              <w:rPr>
                <w:rFonts w:ascii="Consolas" w:hAnsi="Consolas" w:cs="Consolas"/>
                <w:color w:val="000000"/>
                <w:sz w:val="22"/>
                <w:szCs w:val="19"/>
              </w:rPr>
              <w:t xml:space="preserve"> </w:t>
            </w:r>
            <w:r w:rsidRPr="00A65082">
              <w:rPr>
                <w:rFonts w:ascii="Consolas" w:hAnsi="Consolas" w:cs="Consolas"/>
                <w:color w:val="0000FF"/>
                <w:sz w:val="22"/>
                <w:szCs w:val="19"/>
              </w:rPr>
              <w:t>long</w:t>
            </w:r>
            <w:r w:rsidRPr="00A65082">
              <w:rPr>
                <w:rFonts w:ascii="Consolas" w:hAnsi="Consolas" w:cs="Consolas"/>
                <w:color w:val="000000"/>
                <w:sz w:val="22"/>
                <w:szCs w:val="19"/>
              </w:rPr>
              <w:t xml:space="preserve"> start, end;</w:t>
            </w:r>
          </w:p>
          <w:p w14:paraId="76CA86B6" w14:textId="7312CF30" w:rsidR="00A65082" w:rsidRPr="00A65082" w:rsidRDefault="00A65082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2"/>
                <w:szCs w:val="19"/>
              </w:rPr>
            </w:pPr>
            <w:r w:rsidRPr="00A65082">
              <w:rPr>
                <w:rFonts w:ascii="Consolas" w:hAnsi="Consolas" w:cs="Consolas"/>
                <w:color w:val="000000"/>
                <w:sz w:val="22"/>
                <w:szCs w:val="19"/>
              </w:rPr>
              <w:t>start = HeapUsed();</w:t>
            </w:r>
          </w:p>
          <w:p w14:paraId="529EF837" w14:textId="77777777" w:rsidR="00A65082" w:rsidRPr="00A65082" w:rsidRDefault="00A65082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2"/>
                <w:szCs w:val="19"/>
              </w:rPr>
            </w:pPr>
          </w:p>
          <w:p w14:paraId="37A538D0" w14:textId="0CD4CBCB" w:rsidR="00A65082" w:rsidRPr="00A65082" w:rsidRDefault="00A65082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2"/>
                <w:szCs w:val="19"/>
              </w:rPr>
            </w:pPr>
            <w:r w:rsidRPr="00A65082">
              <w:rPr>
                <w:rFonts w:ascii="Consolas" w:hAnsi="Consolas" w:cs="Consolas"/>
                <w:color w:val="008000"/>
                <w:sz w:val="22"/>
                <w:szCs w:val="19"/>
              </w:rPr>
              <w:t>// code</w:t>
            </w:r>
            <w:r w:rsidR="002442DD">
              <w:rPr>
                <w:rFonts w:ascii="Consolas" w:hAnsi="Consolas" w:cs="Consolas"/>
                <w:color w:val="008000"/>
                <w:sz w:val="22"/>
                <w:szCs w:val="19"/>
              </w:rPr>
              <w:t xml:space="preserve"> ...</w:t>
            </w:r>
          </w:p>
          <w:p w14:paraId="58814D71" w14:textId="77777777" w:rsidR="00A65082" w:rsidRPr="00A65082" w:rsidRDefault="00A65082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2"/>
                <w:szCs w:val="19"/>
              </w:rPr>
            </w:pPr>
          </w:p>
          <w:p w14:paraId="7384C5A2" w14:textId="33A3664A" w:rsidR="00A65082" w:rsidRPr="00A65082" w:rsidRDefault="00A65082" w:rsidP="00A65082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22"/>
                <w:szCs w:val="19"/>
              </w:rPr>
            </w:pPr>
            <w:r w:rsidRPr="00A65082">
              <w:rPr>
                <w:rFonts w:ascii="Consolas" w:hAnsi="Consolas" w:cs="Consolas"/>
                <w:color w:val="000000"/>
                <w:sz w:val="22"/>
                <w:szCs w:val="19"/>
              </w:rPr>
              <w:t>end = HeapUsed();</w:t>
            </w:r>
          </w:p>
          <w:p w14:paraId="774DD847" w14:textId="7A967E40" w:rsidR="00A65082" w:rsidRDefault="00A65082" w:rsidP="00A65082">
            <w:r w:rsidRPr="00A65082">
              <w:rPr>
                <w:rFonts w:ascii="Consolas" w:hAnsi="Consolas" w:cs="Consolas"/>
                <w:color w:val="000000"/>
                <w:sz w:val="22"/>
                <w:szCs w:val="19"/>
              </w:rPr>
              <w:t>printf(</w:t>
            </w:r>
            <w:r w:rsidRPr="00A65082">
              <w:rPr>
                <w:rFonts w:ascii="Consolas" w:hAnsi="Consolas" w:cs="Consolas"/>
                <w:color w:val="A31515"/>
                <w:sz w:val="22"/>
                <w:szCs w:val="19"/>
              </w:rPr>
              <w:t>"Memory = %d bytes"</w:t>
            </w:r>
            <w:r w:rsidRPr="00A65082">
              <w:rPr>
                <w:rFonts w:ascii="Consolas" w:hAnsi="Consolas" w:cs="Consolas"/>
                <w:color w:val="000000"/>
                <w:sz w:val="22"/>
                <w:szCs w:val="19"/>
              </w:rPr>
              <w:t xml:space="preserve">, </w:t>
            </w:r>
            <w:r w:rsidR="007F698B">
              <w:rPr>
                <w:rFonts w:ascii="Consolas" w:hAnsi="Consolas" w:cs="Consolas"/>
                <w:color w:val="000000"/>
                <w:sz w:val="22"/>
                <w:szCs w:val="19"/>
              </w:rPr>
              <w:t>max(</w:t>
            </w:r>
            <w:r w:rsidRPr="00A65082">
              <w:rPr>
                <w:rFonts w:ascii="Consolas" w:hAnsi="Consolas" w:cs="Consolas"/>
                <w:color w:val="000000"/>
                <w:sz w:val="22"/>
                <w:szCs w:val="19"/>
              </w:rPr>
              <w:t xml:space="preserve">end </w:t>
            </w:r>
            <w:r w:rsidR="007F698B">
              <w:rPr>
                <w:rFonts w:ascii="Consolas" w:hAnsi="Consolas" w:cs="Consolas"/>
                <w:color w:val="000000"/>
                <w:sz w:val="22"/>
                <w:szCs w:val="19"/>
              </w:rPr>
              <w:t>–</w:t>
            </w:r>
            <w:r w:rsidRPr="00A65082">
              <w:rPr>
                <w:rFonts w:ascii="Consolas" w:hAnsi="Consolas" w:cs="Consolas"/>
                <w:color w:val="000000"/>
                <w:sz w:val="22"/>
                <w:szCs w:val="19"/>
              </w:rPr>
              <w:t xml:space="preserve"> start</w:t>
            </w:r>
            <w:r w:rsidR="007F698B">
              <w:rPr>
                <w:rFonts w:ascii="Consolas" w:hAnsi="Consolas" w:cs="Consolas"/>
                <w:color w:val="000000"/>
                <w:sz w:val="22"/>
                <w:szCs w:val="19"/>
              </w:rPr>
              <w:t xml:space="preserve"> – 36, 0</w:t>
            </w:r>
            <w:r w:rsidRPr="00A65082">
              <w:rPr>
                <w:rFonts w:ascii="Consolas" w:hAnsi="Consolas" w:cs="Consolas"/>
                <w:color w:val="000000"/>
                <w:sz w:val="22"/>
                <w:szCs w:val="19"/>
              </w:rPr>
              <w:t>);</w:t>
            </w:r>
          </w:p>
        </w:tc>
      </w:tr>
    </w:tbl>
    <w:p w14:paraId="56694249" w14:textId="77777777" w:rsidR="008A5CEC" w:rsidRDefault="008A5CEC" w:rsidP="008A5CEC"/>
    <w:p w14:paraId="4B302005" w14:textId="77777777" w:rsidR="008A5CEC" w:rsidRDefault="008A5CEC">
      <w:pPr>
        <w:rPr>
          <w:rFonts w:eastAsiaTheme="majorEastAsia" w:cstheme="majorBidi"/>
          <w:b/>
          <w:color w:val="2F5496" w:themeColor="accent1" w:themeShade="BF"/>
          <w:sz w:val="36"/>
          <w:szCs w:val="32"/>
        </w:rPr>
      </w:pPr>
      <w:r>
        <w:br w:type="page"/>
      </w:r>
    </w:p>
    <w:p w14:paraId="1D90266E" w14:textId="1F20DFA3" w:rsidR="00A32F5E" w:rsidRDefault="008526A3" w:rsidP="00EF06D3">
      <w:pPr>
        <w:pStyle w:val="Heading1"/>
      </w:pPr>
      <w:bookmarkStart w:id="54" w:name="_Toc73023873"/>
      <w:r>
        <w:lastRenderedPageBreak/>
        <w:t>III.</w:t>
      </w:r>
      <w:r w:rsidR="00DD5EB6">
        <w:t xml:space="preserve"> Cài đặt đồ án</w:t>
      </w:r>
      <w:bookmarkEnd w:id="54"/>
    </w:p>
    <w:p w14:paraId="3077D7C5" w14:textId="77777777" w:rsidR="007865FC" w:rsidRDefault="007865FC" w:rsidP="00DD5EB6"/>
    <w:p w14:paraId="38BAE14A" w14:textId="324231A8" w:rsidR="007865FC" w:rsidRDefault="007865FC" w:rsidP="007865FC">
      <w:pPr>
        <w:pStyle w:val="Heading2"/>
      </w:pPr>
      <w:bookmarkStart w:id="55" w:name="_Toc73023874"/>
      <w:r>
        <w:t xml:space="preserve">III.1. </w:t>
      </w:r>
      <w:r w:rsidR="003756DB">
        <w:t>Môi trường lập trình</w:t>
      </w:r>
      <w:bookmarkEnd w:id="55"/>
    </w:p>
    <w:p w14:paraId="5CEEAF9D" w14:textId="59F89576" w:rsidR="00A32F5E" w:rsidRDefault="007865FC" w:rsidP="00DD5EB6">
      <w:r>
        <w:t xml:space="preserve">Nhóm sử dụng IDE </w:t>
      </w:r>
      <w:r w:rsidR="003756DB" w:rsidRPr="006979DE">
        <w:rPr>
          <w:b/>
        </w:rPr>
        <w:t>Visual Studio 2019</w:t>
      </w:r>
      <w:r>
        <w:t xml:space="preserve"> để cài đặt đồ án này.</w:t>
      </w:r>
    </w:p>
    <w:p w14:paraId="03C3BA24" w14:textId="308AA523" w:rsidR="007865FC" w:rsidRDefault="007865FC" w:rsidP="00DD5EB6"/>
    <w:p w14:paraId="51EDFE50" w14:textId="3BA61E35" w:rsidR="007865FC" w:rsidRDefault="007865FC" w:rsidP="007865FC">
      <w:pPr>
        <w:pStyle w:val="Heading2"/>
      </w:pPr>
      <w:bookmarkStart w:id="56" w:name="_Toc73023875"/>
      <w:r>
        <w:t>III.2. Dữ liệu đầu vào, dữ liệu đầu ra</w:t>
      </w:r>
      <w:bookmarkEnd w:id="56"/>
    </w:p>
    <w:p w14:paraId="5BD1CF8B" w14:textId="7DB29902" w:rsidR="00DD5EB6" w:rsidRDefault="00DD5EB6" w:rsidP="00DD5EB6">
      <w:pPr>
        <w:rPr>
          <w:i/>
        </w:rPr>
      </w:pPr>
      <w:r>
        <w:t xml:space="preserve">Dữ liệu đầu vào được đọc từ file </w:t>
      </w:r>
      <w:r w:rsidRPr="003F245C">
        <w:rPr>
          <w:i/>
        </w:rPr>
        <w:t>input.txt</w:t>
      </w:r>
      <w:r>
        <w:t xml:space="preserve">, </w:t>
      </w:r>
      <w:r w:rsidR="007865FC">
        <w:t>kết quả</w:t>
      </w:r>
      <w:r>
        <w:t xml:space="preserve"> được ghi ra file </w:t>
      </w:r>
      <w:r w:rsidRPr="003F245C">
        <w:rPr>
          <w:i/>
        </w:rPr>
        <w:t>output.txt</w:t>
      </w:r>
      <w:r w:rsidR="00CB4AD9">
        <w:rPr>
          <w:i/>
        </w:rPr>
        <w:t xml:space="preserve"> (hai file này nằm trong cùng thư mục với file thực thi </w:t>
      </w:r>
      <w:r w:rsidR="00CB4AD9" w:rsidRPr="00392819">
        <w:rPr>
          <w:i/>
        </w:rPr>
        <w:t>20120504_20120025.exe</w:t>
      </w:r>
      <w:r w:rsidR="00CB4AD9">
        <w:rPr>
          <w:i/>
        </w:rPr>
        <w:t>)</w:t>
      </w:r>
    </w:p>
    <w:p w14:paraId="47A4EF57" w14:textId="77647EEB" w:rsidR="00935783" w:rsidRPr="00935783" w:rsidRDefault="00935783" w:rsidP="00DD5EB6">
      <w:pPr>
        <w:rPr>
          <w:i/>
        </w:rPr>
      </w:pPr>
      <w:r>
        <w:t xml:space="preserve">Cách nhập dữ liệu vào file </w:t>
      </w:r>
      <w:r w:rsidRPr="00935783">
        <w:rPr>
          <w:i/>
        </w:rPr>
        <w:t>input.txt</w:t>
      </w:r>
      <w:r>
        <w:t xml:space="preserve"> được trình bày trong file </w:t>
      </w:r>
      <w:r w:rsidRPr="00935783">
        <w:rPr>
          <w:i/>
        </w:rPr>
        <w:t>Hướng dẫn sử dụng.docx</w:t>
      </w:r>
      <w:r>
        <w:rPr>
          <w:i/>
        </w:rPr>
        <w:t>.</w:t>
      </w:r>
    </w:p>
    <w:p w14:paraId="2FFD5C6D" w14:textId="43CCC950" w:rsidR="003756DB" w:rsidRDefault="007865FC" w:rsidP="00DD5EB6">
      <w:r>
        <w:t>Thời gian xử lý và bộ nhớ đã dùng được in ra màn hình console</w:t>
      </w:r>
    </w:p>
    <w:p w14:paraId="7108CC9D" w14:textId="1A3281E0" w:rsidR="00DD5EB6" w:rsidRDefault="00DD5EB6" w:rsidP="00DD5EB6"/>
    <w:p w14:paraId="1EAD4059" w14:textId="510F3348" w:rsidR="007865FC" w:rsidRDefault="007865FC" w:rsidP="007865FC">
      <w:pPr>
        <w:pStyle w:val="Heading2"/>
      </w:pPr>
      <w:bookmarkStart w:id="57" w:name="_Toc73023876"/>
      <w:r>
        <w:t>III.3. Thực thi chương trình</w:t>
      </w:r>
      <w:bookmarkEnd w:id="57"/>
    </w:p>
    <w:p w14:paraId="4F2F3F86" w14:textId="5F3F4573" w:rsidR="007865FC" w:rsidRDefault="007865FC" w:rsidP="00DD5EB6">
      <w:r>
        <w:t>Chạy chương trình bằng command line với cú pháp như sau:</w:t>
      </w:r>
    </w:p>
    <w:p w14:paraId="19582412" w14:textId="5EA534EF" w:rsidR="007865FC" w:rsidRPr="00392819" w:rsidRDefault="007865FC" w:rsidP="007865FC">
      <w:pPr>
        <w:jc w:val="center"/>
        <w:rPr>
          <w:i/>
        </w:rPr>
      </w:pPr>
      <w:r w:rsidRPr="00392819">
        <w:rPr>
          <w:i/>
        </w:rPr>
        <w:t>20120504_20120025.exe input.txt output.txt</w:t>
      </w:r>
    </w:p>
    <w:p w14:paraId="64E6FA1F" w14:textId="5EBCBFE6" w:rsidR="00AA1BF7" w:rsidRDefault="00EF06D3">
      <w:r>
        <w:t xml:space="preserve">Hình ảnh minh họa kết quả </w:t>
      </w:r>
      <w:r w:rsidR="006130B4">
        <w:t xml:space="preserve">thu được </w:t>
      </w:r>
      <w:r>
        <w:t>khi chạy chương trình:</w:t>
      </w:r>
    </w:p>
    <w:p w14:paraId="0D1B8A31" w14:textId="281A9292" w:rsidR="00AE0CBD" w:rsidRDefault="00273999" w:rsidP="00273999">
      <w:pPr>
        <w:jc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A908615" wp14:editId="14704FEF">
            <wp:simplePos x="914400" y="5303520"/>
            <wp:positionH relativeFrom="column">
              <wp:align>left</wp:align>
            </wp:positionH>
            <wp:positionV relativeFrom="paragraph">
              <wp:align>top</wp:align>
            </wp:positionV>
            <wp:extent cx="5943600" cy="3251835"/>
            <wp:effectExtent l="0" t="0" r="0" b="571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51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File </w:t>
      </w:r>
      <w:r w:rsidRPr="00273999">
        <w:rPr>
          <w:i/>
        </w:rPr>
        <w:t>input.txt</w:t>
      </w:r>
      <w:r>
        <w:br w:type="textWrapping" w:clear="all"/>
      </w:r>
    </w:p>
    <w:p w14:paraId="3F946407" w14:textId="1E75BB4A" w:rsidR="006130B4" w:rsidRDefault="00AE0CBD">
      <w:r w:rsidRPr="00AE0CBD">
        <w:lastRenderedPageBreak/>
        <w:t xml:space="preserve"> </w:t>
      </w:r>
    </w:p>
    <w:p w14:paraId="67777A12" w14:textId="6C549EE9" w:rsidR="00535BCB" w:rsidRDefault="006130B4">
      <w:r w:rsidRPr="006130B4">
        <w:t xml:space="preserve"> </w:t>
      </w:r>
      <w:r w:rsidR="00273999">
        <w:rPr>
          <w:noProof/>
        </w:rPr>
        <w:drawing>
          <wp:inline distT="0" distB="0" distL="0" distR="0" wp14:anchorId="3D9996E9" wp14:editId="588B1FED">
            <wp:extent cx="5935980" cy="3550920"/>
            <wp:effectExtent l="0" t="0" r="762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3550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BAEE58" w14:textId="77777777" w:rsidR="00273999" w:rsidRDefault="00535BCB" w:rsidP="00535BCB">
      <w:pPr>
        <w:jc w:val="center"/>
        <w:rPr>
          <w:i/>
        </w:rPr>
      </w:pPr>
      <w:r w:rsidRPr="00535BCB">
        <w:rPr>
          <w:i/>
        </w:rPr>
        <w:t>Thời gian xử lý, bộ nhớ đã dùng được in ra m</w:t>
      </w:r>
      <w:r w:rsidR="002A3057">
        <w:rPr>
          <w:i/>
        </w:rPr>
        <w:t>s</w:t>
      </w:r>
      <w:r w:rsidRPr="00535BCB">
        <w:rPr>
          <w:i/>
        </w:rPr>
        <w:t>àn hình console</w:t>
      </w:r>
    </w:p>
    <w:p w14:paraId="392E4F09" w14:textId="77777777" w:rsidR="00273999" w:rsidRDefault="00273999" w:rsidP="00273999">
      <w:pPr>
        <w:rPr>
          <w:i/>
        </w:rPr>
      </w:pPr>
      <w:r>
        <w:rPr>
          <w:noProof/>
        </w:rPr>
        <w:drawing>
          <wp:inline distT="0" distB="0" distL="0" distR="0" wp14:anchorId="7202F755" wp14:editId="52A26E43">
            <wp:extent cx="5943600" cy="32258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2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0045B" w14:textId="64D05516" w:rsidR="00AE0CBD" w:rsidRPr="00535BCB" w:rsidRDefault="00273999" w:rsidP="00273999">
      <w:pPr>
        <w:jc w:val="center"/>
        <w:rPr>
          <w:rFonts w:eastAsiaTheme="majorEastAsia" w:cstheme="majorBidi"/>
          <w:b/>
          <w:i/>
          <w:color w:val="2F5496" w:themeColor="accent1" w:themeShade="BF"/>
          <w:sz w:val="36"/>
          <w:szCs w:val="32"/>
        </w:rPr>
      </w:pPr>
      <w:r w:rsidRPr="00273999">
        <w:t>File</w:t>
      </w:r>
      <w:r>
        <w:rPr>
          <w:i/>
        </w:rPr>
        <w:t xml:space="preserve"> output.txt</w:t>
      </w:r>
      <w:r w:rsidR="00AE0CBD" w:rsidRPr="00535BCB">
        <w:rPr>
          <w:i/>
        </w:rPr>
        <w:br w:type="page"/>
      </w:r>
    </w:p>
    <w:p w14:paraId="2FFB91DE" w14:textId="7DD47316" w:rsidR="0074674A" w:rsidRDefault="00AA1BF7" w:rsidP="00AA1BF7">
      <w:pPr>
        <w:pStyle w:val="Heading1"/>
      </w:pPr>
      <w:bookmarkStart w:id="58" w:name="_Toc73023877"/>
      <w:r>
        <w:lastRenderedPageBreak/>
        <w:t>IV. Tài liệu tham khảo</w:t>
      </w:r>
      <w:bookmarkEnd w:id="58"/>
    </w:p>
    <w:p w14:paraId="13EA7381" w14:textId="5515B3C5" w:rsidR="00AA1BF7" w:rsidRDefault="005410F5" w:rsidP="00AA1BF7">
      <w:pPr>
        <w:pStyle w:val="ListParagraph"/>
        <w:numPr>
          <w:ilvl w:val="0"/>
          <w:numId w:val="6"/>
        </w:numPr>
      </w:pPr>
      <w:r>
        <w:t xml:space="preserve">Hệ cơ số 32: </w:t>
      </w:r>
      <w:hyperlink r:id="rId244" w:history="1">
        <w:r w:rsidRPr="00E4748E">
          <w:rPr>
            <w:rStyle w:val="Hyperlink"/>
          </w:rPr>
          <w:t>https://en.wikipedia.org/wiki/Base32</w:t>
        </w:r>
      </w:hyperlink>
    </w:p>
    <w:p w14:paraId="58295007" w14:textId="068965B5" w:rsidR="00AA1BF7" w:rsidRDefault="005410F5" w:rsidP="00AA1BF7">
      <w:pPr>
        <w:pStyle w:val="ListParagraph"/>
        <w:numPr>
          <w:ilvl w:val="0"/>
          <w:numId w:val="6"/>
        </w:numPr>
      </w:pPr>
      <w:r>
        <w:t xml:space="preserve">Hệ cơ số 64: </w:t>
      </w:r>
      <w:hyperlink r:id="rId245" w:history="1">
        <w:r w:rsidRPr="00E4748E">
          <w:rPr>
            <w:rStyle w:val="Hyperlink"/>
          </w:rPr>
          <w:t>https://en.wikipedia.org/wiki/Base64</w:t>
        </w:r>
      </w:hyperlink>
    </w:p>
    <w:p w14:paraId="25F8FD4F" w14:textId="54F75C55" w:rsidR="00AA1BF7" w:rsidRDefault="005410F5" w:rsidP="00AA1BF7">
      <w:pPr>
        <w:pStyle w:val="ListParagraph"/>
        <w:numPr>
          <w:ilvl w:val="0"/>
          <w:numId w:val="6"/>
        </w:numPr>
      </w:pPr>
      <w:r>
        <w:t xml:space="preserve">Hệ cơ số 58: </w:t>
      </w:r>
      <w:hyperlink r:id="rId246" w:history="1">
        <w:r w:rsidR="00AA1BF7" w:rsidRPr="00AA1BF7">
          <w:rPr>
            <w:rStyle w:val="Hyperlink"/>
          </w:rPr>
          <w:t>The Base58 Encoding Scheme (ietf.org)</w:t>
        </w:r>
      </w:hyperlink>
    </w:p>
    <w:p w14:paraId="08EC4ABD" w14:textId="388C8575" w:rsidR="00AA1BF7" w:rsidRDefault="005410F5" w:rsidP="00AA1BF7">
      <w:pPr>
        <w:pStyle w:val="ListParagraph"/>
        <w:numPr>
          <w:ilvl w:val="0"/>
          <w:numId w:val="6"/>
        </w:numPr>
      </w:pPr>
      <w:r>
        <w:t xml:space="preserve">Thuật toán Miller – Rabin: </w:t>
      </w:r>
      <w:hyperlink r:id="rId247" w:history="1">
        <w:r w:rsidRPr="00E4748E">
          <w:rPr>
            <w:rStyle w:val="Hyperlink"/>
          </w:rPr>
          <w:t>https://vi.wikipedia.org/wiki/Ki%E1%BB%83m_tra_Miller-Rabin</w:t>
        </w:r>
      </w:hyperlink>
    </w:p>
    <w:p w14:paraId="4C1C9AD9" w14:textId="5A0BC122" w:rsidR="00EB0C0E" w:rsidRDefault="005410F5" w:rsidP="00EB0C0E">
      <w:pPr>
        <w:pStyle w:val="ListParagraph"/>
        <w:numPr>
          <w:ilvl w:val="0"/>
          <w:numId w:val="6"/>
        </w:numPr>
      </w:pPr>
      <w:r>
        <w:t xml:space="preserve">Tính bộ nhớ đã dùng: </w:t>
      </w:r>
      <w:hyperlink r:id="rId248" w:history="1">
        <w:r w:rsidR="00AE0CBD" w:rsidRPr="00E4748E">
          <w:rPr>
            <w:rStyle w:val="Hyperlink"/>
          </w:rPr>
          <w:t>https://www.daniweb.com/posts/jump/650648</w:t>
        </w:r>
      </w:hyperlink>
    </w:p>
    <w:p w14:paraId="567828F6" w14:textId="77777777" w:rsidR="00EB0C0E" w:rsidRPr="00AA1BF7" w:rsidRDefault="00EB0C0E" w:rsidP="00EB0C0E"/>
    <w:p w14:paraId="2E8C8E20" w14:textId="77777777" w:rsidR="00EF06D3" w:rsidRPr="00DD5EB6" w:rsidRDefault="00EF06D3" w:rsidP="00EF06D3"/>
    <w:sectPr w:rsidR="00EF06D3" w:rsidRPr="00DD5EB6" w:rsidSect="00C25CD5">
      <w:footerReference w:type="default" r:id="rId249"/>
      <w:pgSz w:w="12240" w:h="15840"/>
      <w:pgMar w:top="1080" w:right="1440" w:bottom="1350" w:left="1440" w:header="720" w:footer="720" w:gutter="0"/>
      <w:pgBorders w:display="firstPage" w:offsetFrom="page">
        <w:top w:val="twistedLines1" w:sz="18" w:space="24" w:color="auto"/>
        <w:left w:val="twistedLines1" w:sz="18" w:space="24" w:color="auto"/>
        <w:bottom w:val="twistedLines1" w:sz="18" w:space="24" w:color="auto"/>
        <w:right w:val="twistedLines1" w:sz="18" w:space="24" w:color="auto"/>
      </w:pgBorders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B51F33" w14:textId="77777777" w:rsidR="006A347A" w:rsidRDefault="006A347A" w:rsidP="00C25CD5">
      <w:pPr>
        <w:spacing w:after="0" w:line="240" w:lineRule="auto"/>
      </w:pPr>
      <w:r>
        <w:separator/>
      </w:r>
    </w:p>
  </w:endnote>
  <w:endnote w:type="continuationSeparator" w:id="0">
    <w:p w14:paraId="04CC13B5" w14:textId="77777777" w:rsidR="006A347A" w:rsidRDefault="006A347A" w:rsidP="00C25C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012973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5CEA89E" w14:textId="2FA8A690" w:rsidR="006A347A" w:rsidRDefault="006A347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36E1372" w14:textId="77777777" w:rsidR="006A347A" w:rsidRDefault="006A34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1AB4E3" w14:textId="77777777" w:rsidR="006A347A" w:rsidRDefault="006A347A" w:rsidP="00C25CD5">
      <w:pPr>
        <w:spacing w:after="0" w:line="240" w:lineRule="auto"/>
      </w:pPr>
      <w:r>
        <w:separator/>
      </w:r>
    </w:p>
  </w:footnote>
  <w:footnote w:type="continuationSeparator" w:id="0">
    <w:p w14:paraId="3B8AA078" w14:textId="77777777" w:rsidR="006A347A" w:rsidRDefault="006A347A" w:rsidP="00C25CD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F63883"/>
    <w:multiLevelType w:val="hybridMultilevel"/>
    <w:tmpl w:val="A0DA6C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EC7E21"/>
    <w:multiLevelType w:val="hybridMultilevel"/>
    <w:tmpl w:val="0158E1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484305E"/>
    <w:multiLevelType w:val="hybridMultilevel"/>
    <w:tmpl w:val="1270BC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CB365B"/>
    <w:multiLevelType w:val="hybridMultilevel"/>
    <w:tmpl w:val="E69209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A680618"/>
    <w:multiLevelType w:val="hybridMultilevel"/>
    <w:tmpl w:val="FAB0ED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AE66E61"/>
    <w:multiLevelType w:val="hybridMultilevel"/>
    <w:tmpl w:val="A732D9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502B71"/>
    <w:multiLevelType w:val="hybridMultilevel"/>
    <w:tmpl w:val="B44421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1C81EE3"/>
    <w:multiLevelType w:val="hybridMultilevel"/>
    <w:tmpl w:val="926EFC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D04636"/>
    <w:multiLevelType w:val="hybridMultilevel"/>
    <w:tmpl w:val="7402D5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81077A6"/>
    <w:multiLevelType w:val="hybridMultilevel"/>
    <w:tmpl w:val="9C2A79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35D112A"/>
    <w:multiLevelType w:val="hybridMultilevel"/>
    <w:tmpl w:val="3BFC9532"/>
    <w:lvl w:ilvl="0" w:tplc="1186A26A">
      <w:start w:val="1"/>
      <w:numFmt w:val="bullet"/>
      <w:lvlText w:val=""/>
      <w:lvlJc w:val="left"/>
      <w:pPr>
        <w:ind w:left="108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7"/>
  </w:num>
  <w:num w:numId="5">
    <w:abstractNumId w:val="4"/>
  </w:num>
  <w:num w:numId="6">
    <w:abstractNumId w:val="8"/>
  </w:num>
  <w:num w:numId="7">
    <w:abstractNumId w:val="9"/>
  </w:num>
  <w:num w:numId="8">
    <w:abstractNumId w:val="6"/>
  </w:num>
  <w:num w:numId="9">
    <w:abstractNumId w:val="5"/>
  </w:num>
  <w:num w:numId="10">
    <w:abstractNumId w:val="10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CC3"/>
    <w:rsid w:val="000070B6"/>
    <w:rsid w:val="00007562"/>
    <w:rsid w:val="000146F7"/>
    <w:rsid w:val="00020B2F"/>
    <w:rsid w:val="00020B69"/>
    <w:rsid w:val="0002335D"/>
    <w:rsid w:val="00024D21"/>
    <w:rsid w:val="000261AC"/>
    <w:rsid w:val="00026BD6"/>
    <w:rsid w:val="00030727"/>
    <w:rsid w:val="000317C8"/>
    <w:rsid w:val="00032447"/>
    <w:rsid w:val="000325D5"/>
    <w:rsid w:val="00036FB1"/>
    <w:rsid w:val="00043FBF"/>
    <w:rsid w:val="00050BFA"/>
    <w:rsid w:val="00051420"/>
    <w:rsid w:val="00053FB3"/>
    <w:rsid w:val="000668EC"/>
    <w:rsid w:val="00067284"/>
    <w:rsid w:val="0007123B"/>
    <w:rsid w:val="00074A8A"/>
    <w:rsid w:val="00074DDB"/>
    <w:rsid w:val="00075FB3"/>
    <w:rsid w:val="00080FD4"/>
    <w:rsid w:val="00082402"/>
    <w:rsid w:val="0008300D"/>
    <w:rsid w:val="00085244"/>
    <w:rsid w:val="00086160"/>
    <w:rsid w:val="00093746"/>
    <w:rsid w:val="00096A18"/>
    <w:rsid w:val="000A0C19"/>
    <w:rsid w:val="000A440E"/>
    <w:rsid w:val="000A4D2F"/>
    <w:rsid w:val="000A7749"/>
    <w:rsid w:val="000A7C31"/>
    <w:rsid w:val="000B0E73"/>
    <w:rsid w:val="000C2BB7"/>
    <w:rsid w:val="000C42A5"/>
    <w:rsid w:val="000C4A12"/>
    <w:rsid w:val="000C7FB4"/>
    <w:rsid w:val="000D21EC"/>
    <w:rsid w:val="000D25FE"/>
    <w:rsid w:val="000D4E51"/>
    <w:rsid w:val="000D5C14"/>
    <w:rsid w:val="000D67EF"/>
    <w:rsid w:val="000D76BC"/>
    <w:rsid w:val="000E1960"/>
    <w:rsid w:val="000E6F94"/>
    <w:rsid w:val="000F1997"/>
    <w:rsid w:val="000F1CEB"/>
    <w:rsid w:val="000F2879"/>
    <w:rsid w:val="001004C4"/>
    <w:rsid w:val="0010050F"/>
    <w:rsid w:val="00100BC2"/>
    <w:rsid w:val="0010196E"/>
    <w:rsid w:val="00104694"/>
    <w:rsid w:val="001051EA"/>
    <w:rsid w:val="001054AB"/>
    <w:rsid w:val="0011012D"/>
    <w:rsid w:val="001102F6"/>
    <w:rsid w:val="00110AB8"/>
    <w:rsid w:val="00114B0C"/>
    <w:rsid w:val="00117636"/>
    <w:rsid w:val="00120046"/>
    <w:rsid w:val="00124EA9"/>
    <w:rsid w:val="001330E1"/>
    <w:rsid w:val="0015455C"/>
    <w:rsid w:val="001552D5"/>
    <w:rsid w:val="00160606"/>
    <w:rsid w:val="00160E97"/>
    <w:rsid w:val="001629CC"/>
    <w:rsid w:val="001646B5"/>
    <w:rsid w:val="0016766A"/>
    <w:rsid w:val="00171704"/>
    <w:rsid w:val="0017337E"/>
    <w:rsid w:val="00174A0E"/>
    <w:rsid w:val="00175159"/>
    <w:rsid w:val="001763DF"/>
    <w:rsid w:val="0017756A"/>
    <w:rsid w:val="0019223B"/>
    <w:rsid w:val="00192AA5"/>
    <w:rsid w:val="0019718D"/>
    <w:rsid w:val="001A1AF9"/>
    <w:rsid w:val="001B179B"/>
    <w:rsid w:val="001B37DB"/>
    <w:rsid w:val="001B4D0C"/>
    <w:rsid w:val="001C0301"/>
    <w:rsid w:val="001C0BD9"/>
    <w:rsid w:val="001C1631"/>
    <w:rsid w:val="001C46CE"/>
    <w:rsid w:val="001C5C7A"/>
    <w:rsid w:val="001C6646"/>
    <w:rsid w:val="001D3B2D"/>
    <w:rsid w:val="001D44E6"/>
    <w:rsid w:val="001D4DEF"/>
    <w:rsid w:val="001D60C7"/>
    <w:rsid w:val="001D6E3E"/>
    <w:rsid w:val="001D7329"/>
    <w:rsid w:val="001E3E70"/>
    <w:rsid w:val="001E3F50"/>
    <w:rsid w:val="001F3604"/>
    <w:rsid w:val="001F5B1A"/>
    <w:rsid w:val="001F719F"/>
    <w:rsid w:val="001F7EB0"/>
    <w:rsid w:val="00200803"/>
    <w:rsid w:val="0020283C"/>
    <w:rsid w:val="002044AB"/>
    <w:rsid w:val="002112BD"/>
    <w:rsid w:val="00213420"/>
    <w:rsid w:val="00220848"/>
    <w:rsid w:val="00225859"/>
    <w:rsid w:val="002312D2"/>
    <w:rsid w:val="002377D8"/>
    <w:rsid w:val="00242DE0"/>
    <w:rsid w:val="002442DD"/>
    <w:rsid w:val="00244F03"/>
    <w:rsid w:val="00253B0E"/>
    <w:rsid w:val="0026696D"/>
    <w:rsid w:val="00273999"/>
    <w:rsid w:val="0027542F"/>
    <w:rsid w:val="00280097"/>
    <w:rsid w:val="0028049A"/>
    <w:rsid w:val="00294A64"/>
    <w:rsid w:val="002A00B1"/>
    <w:rsid w:val="002A3057"/>
    <w:rsid w:val="002B0A3F"/>
    <w:rsid w:val="002B0B37"/>
    <w:rsid w:val="002B514F"/>
    <w:rsid w:val="002B578C"/>
    <w:rsid w:val="002C312A"/>
    <w:rsid w:val="002C7941"/>
    <w:rsid w:val="002D28F4"/>
    <w:rsid w:val="002D374B"/>
    <w:rsid w:val="002E4C9A"/>
    <w:rsid w:val="002F19D8"/>
    <w:rsid w:val="002F21B0"/>
    <w:rsid w:val="002F3C41"/>
    <w:rsid w:val="002F61EA"/>
    <w:rsid w:val="002F751B"/>
    <w:rsid w:val="0032040A"/>
    <w:rsid w:val="00322455"/>
    <w:rsid w:val="00322B39"/>
    <w:rsid w:val="00326509"/>
    <w:rsid w:val="0033313F"/>
    <w:rsid w:val="003410C6"/>
    <w:rsid w:val="00343E7D"/>
    <w:rsid w:val="003705AA"/>
    <w:rsid w:val="00374C5C"/>
    <w:rsid w:val="00375558"/>
    <w:rsid w:val="003756DB"/>
    <w:rsid w:val="003908D7"/>
    <w:rsid w:val="00392819"/>
    <w:rsid w:val="003941DB"/>
    <w:rsid w:val="003978CF"/>
    <w:rsid w:val="003A0CD6"/>
    <w:rsid w:val="003A61F8"/>
    <w:rsid w:val="003B23A5"/>
    <w:rsid w:val="003B6FB4"/>
    <w:rsid w:val="003C11AA"/>
    <w:rsid w:val="003C572D"/>
    <w:rsid w:val="003D3185"/>
    <w:rsid w:val="003D7858"/>
    <w:rsid w:val="003E119E"/>
    <w:rsid w:val="003E4135"/>
    <w:rsid w:val="003E7DD7"/>
    <w:rsid w:val="003F245C"/>
    <w:rsid w:val="003F345F"/>
    <w:rsid w:val="003F620A"/>
    <w:rsid w:val="00403272"/>
    <w:rsid w:val="0041018C"/>
    <w:rsid w:val="0041621A"/>
    <w:rsid w:val="004167DF"/>
    <w:rsid w:val="00420A32"/>
    <w:rsid w:val="004264EB"/>
    <w:rsid w:val="00430712"/>
    <w:rsid w:val="00431399"/>
    <w:rsid w:val="0044375E"/>
    <w:rsid w:val="0044493E"/>
    <w:rsid w:val="004477EB"/>
    <w:rsid w:val="00456ED1"/>
    <w:rsid w:val="004602D4"/>
    <w:rsid w:val="00463EFD"/>
    <w:rsid w:val="004667E3"/>
    <w:rsid w:val="00471481"/>
    <w:rsid w:val="00471BD5"/>
    <w:rsid w:val="0047739C"/>
    <w:rsid w:val="00487EB3"/>
    <w:rsid w:val="004A43A8"/>
    <w:rsid w:val="004A57EB"/>
    <w:rsid w:val="004B332E"/>
    <w:rsid w:val="004C3C97"/>
    <w:rsid w:val="004C5339"/>
    <w:rsid w:val="004C55BC"/>
    <w:rsid w:val="004C6FB0"/>
    <w:rsid w:val="004C7357"/>
    <w:rsid w:val="004D0F75"/>
    <w:rsid w:val="004D2E08"/>
    <w:rsid w:val="004D4A21"/>
    <w:rsid w:val="004D5F87"/>
    <w:rsid w:val="004E30B6"/>
    <w:rsid w:val="004E398D"/>
    <w:rsid w:val="004F31A5"/>
    <w:rsid w:val="004F5258"/>
    <w:rsid w:val="004F5312"/>
    <w:rsid w:val="0050194E"/>
    <w:rsid w:val="005036B5"/>
    <w:rsid w:val="00510B0D"/>
    <w:rsid w:val="005166D2"/>
    <w:rsid w:val="00516F90"/>
    <w:rsid w:val="00525847"/>
    <w:rsid w:val="00527C74"/>
    <w:rsid w:val="00535BCB"/>
    <w:rsid w:val="00537179"/>
    <w:rsid w:val="00540E10"/>
    <w:rsid w:val="005410F5"/>
    <w:rsid w:val="00547A58"/>
    <w:rsid w:val="005509CD"/>
    <w:rsid w:val="00551EB9"/>
    <w:rsid w:val="00552AC1"/>
    <w:rsid w:val="0055365E"/>
    <w:rsid w:val="0056199A"/>
    <w:rsid w:val="00563067"/>
    <w:rsid w:val="00566642"/>
    <w:rsid w:val="005711F5"/>
    <w:rsid w:val="005742AC"/>
    <w:rsid w:val="00576BB6"/>
    <w:rsid w:val="0058333F"/>
    <w:rsid w:val="0059070F"/>
    <w:rsid w:val="00594645"/>
    <w:rsid w:val="00595343"/>
    <w:rsid w:val="005962C5"/>
    <w:rsid w:val="005A1DB1"/>
    <w:rsid w:val="005B71E5"/>
    <w:rsid w:val="005E3A08"/>
    <w:rsid w:val="005E4911"/>
    <w:rsid w:val="006016F0"/>
    <w:rsid w:val="006118BA"/>
    <w:rsid w:val="00612FEB"/>
    <w:rsid w:val="006130B4"/>
    <w:rsid w:val="00613BE3"/>
    <w:rsid w:val="00615A32"/>
    <w:rsid w:val="00616137"/>
    <w:rsid w:val="00620B50"/>
    <w:rsid w:val="00620F77"/>
    <w:rsid w:val="00624D9D"/>
    <w:rsid w:val="00631E81"/>
    <w:rsid w:val="00637EB6"/>
    <w:rsid w:val="006448ED"/>
    <w:rsid w:val="00651160"/>
    <w:rsid w:val="006576D3"/>
    <w:rsid w:val="006617A0"/>
    <w:rsid w:val="006635ED"/>
    <w:rsid w:val="00663D78"/>
    <w:rsid w:val="006670B7"/>
    <w:rsid w:val="00667490"/>
    <w:rsid w:val="00670E32"/>
    <w:rsid w:val="0067209C"/>
    <w:rsid w:val="00672E91"/>
    <w:rsid w:val="00673669"/>
    <w:rsid w:val="006746E9"/>
    <w:rsid w:val="00675E83"/>
    <w:rsid w:val="006817E1"/>
    <w:rsid w:val="0068402A"/>
    <w:rsid w:val="00685F5F"/>
    <w:rsid w:val="00692FA2"/>
    <w:rsid w:val="0069757E"/>
    <w:rsid w:val="006979DE"/>
    <w:rsid w:val="006A1A09"/>
    <w:rsid w:val="006A2E22"/>
    <w:rsid w:val="006A347A"/>
    <w:rsid w:val="006A77AA"/>
    <w:rsid w:val="006A7A61"/>
    <w:rsid w:val="006B0ECD"/>
    <w:rsid w:val="006B1A2E"/>
    <w:rsid w:val="006B3BA8"/>
    <w:rsid w:val="006B498C"/>
    <w:rsid w:val="006B7F9C"/>
    <w:rsid w:val="006C00DB"/>
    <w:rsid w:val="006D0AAC"/>
    <w:rsid w:val="006D31A7"/>
    <w:rsid w:val="006D6935"/>
    <w:rsid w:val="006E194A"/>
    <w:rsid w:val="006E2CA8"/>
    <w:rsid w:val="006E6206"/>
    <w:rsid w:val="006F40C2"/>
    <w:rsid w:val="006F5D07"/>
    <w:rsid w:val="00701E42"/>
    <w:rsid w:val="0070461A"/>
    <w:rsid w:val="0071322D"/>
    <w:rsid w:val="007264DD"/>
    <w:rsid w:val="00727F01"/>
    <w:rsid w:val="0074674A"/>
    <w:rsid w:val="007537D0"/>
    <w:rsid w:val="00756D51"/>
    <w:rsid w:val="00772378"/>
    <w:rsid w:val="00776392"/>
    <w:rsid w:val="007865FC"/>
    <w:rsid w:val="007A37D4"/>
    <w:rsid w:val="007A48D0"/>
    <w:rsid w:val="007B73DB"/>
    <w:rsid w:val="007C38F9"/>
    <w:rsid w:val="007C6FE6"/>
    <w:rsid w:val="007D362E"/>
    <w:rsid w:val="007D595E"/>
    <w:rsid w:val="007D7ABA"/>
    <w:rsid w:val="007E00AB"/>
    <w:rsid w:val="007E013F"/>
    <w:rsid w:val="007E1CD7"/>
    <w:rsid w:val="007E6738"/>
    <w:rsid w:val="007F0F25"/>
    <w:rsid w:val="007F698B"/>
    <w:rsid w:val="00812AC2"/>
    <w:rsid w:val="0081357E"/>
    <w:rsid w:val="008142A2"/>
    <w:rsid w:val="00814AD4"/>
    <w:rsid w:val="00816DC9"/>
    <w:rsid w:val="0082003A"/>
    <w:rsid w:val="008203D1"/>
    <w:rsid w:val="00831EC4"/>
    <w:rsid w:val="00837B24"/>
    <w:rsid w:val="008418DA"/>
    <w:rsid w:val="00851FB9"/>
    <w:rsid w:val="008526A3"/>
    <w:rsid w:val="00853E41"/>
    <w:rsid w:val="00855DFF"/>
    <w:rsid w:val="00862907"/>
    <w:rsid w:val="00865A88"/>
    <w:rsid w:val="008660DB"/>
    <w:rsid w:val="008668F4"/>
    <w:rsid w:val="00866C62"/>
    <w:rsid w:val="00875010"/>
    <w:rsid w:val="008778FA"/>
    <w:rsid w:val="00890504"/>
    <w:rsid w:val="00892A1F"/>
    <w:rsid w:val="008947B4"/>
    <w:rsid w:val="00897129"/>
    <w:rsid w:val="008A1D41"/>
    <w:rsid w:val="008A3DB0"/>
    <w:rsid w:val="008A5B15"/>
    <w:rsid w:val="008A5CEC"/>
    <w:rsid w:val="008B2E28"/>
    <w:rsid w:val="008B7C92"/>
    <w:rsid w:val="008C451D"/>
    <w:rsid w:val="008C73CA"/>
    <w:rsid w:val="008D0BCF"/>
    <w:rsid w:val="008D2A7D"/>
    <w:rsid w:val="008D2F2C"/>
    <w:rsid w:val="008D2FB2"/>
    <w:rsid w:val="008D3B3D"/>
    <w:rsid w:val="008D3E6E"/>
    <w:rsid w:val="008F16DA"/>
    <w:rsid w:val="009008EE"/>
    <w:rsid w:val="00903737"/>
    <w:rsid w:val="009102E1"/>
    <w:rsid w:val="00913E06"/>
    <w:rsid w:val="00914EF0"/>
    <w:rsid w:val="009167AF"/>
    <w:rsid w:val="0092152E"/>
    <w:rsid w:val="00921D8F"/>
    <w:rsid w:val="0092397D"/>
    <w:rsid w:val="00933456"/>
    <w:rsid w:val="00935783"/>
    <w:rsid w:val="00937CC5"/>
    <w:rsid w:val="00940FFE"/>
    <w:rsid w:val="00946CD2"/>
    <w:rsid w:val="00952C83"/>
    <w:rsid w:val="00954A26"/>
    <w:rsid w:val="00956839"/>
    <w:rsid w:val="00961011"/>
    <w:rsid w:val="009638E0"/>
    <w:rsid w:val="00963AE5"/>
    <w:rsid w:val="00970087"/>
    <w:rsid w:val="00970898"/>
    <w:rsid w:val="009757E8"/>
    <w:rsid w:val="00977EC2"/>
    <w:rsid w:val="009872FA"/>
    <w:rsid w:val="009925DC"/>
    <w:rsid w:val="00994E85"/>
    <w:rsid w:val="009A39D5"/>
    <w:rsid w:val="009A7E8C"/>
    <w:rsid w:val="009B166D"/>
    <w:rsid w:val="009B4B1F"/>
    <w:rsid w:val="009B7590"/>
    <w:rsid w:val="009B7B3C"/>
    <w:rsid w:val="009C38B7"/>
    <w:rsid w:val="009C5B9F"/>
    <w:rsid w:val="009D58C2"/>
    <w:rsid w:val="009E1902"/>
    <w:rsid w:val="009E6F03"/>
    <w:rsid w:val="00A013E4"/>
    <w:rsid w:val="00A04B67"/>
    <w:rsid w:val="00A070D8"/>
    <w:rsid w:val="00A13B5E"/>
    <w:rsid w:val="00A16198"/>
    <w:rsid w:val="00A21396"/>
    <w:rsid w:val="00A316D5"/>
    <w:rsid w:val="00A31CC3"/>
    <w:rsid w:val="00A32F5E"/>
    <w:rsid w:val="00A3463C"/>
    <w:rsid w:val="00A44444"/>
    <w:rsid w:val="00A52334"/>
    <w:rsid w:val="00A569EB"/>
    <w:rsid w:val="00A5700A"/>
    <w:rsid w:val="00A572C1"/>
    <w:rsid w:val="00A574AF"/>
    <w:rsid w:val="00A60B02"/>
    <w:rsid w:val="00A65082"/>
    <w:rsid w:val="00A66EA8"/>
    <w:rsid w:val="00A72BAF"/>
    <w:rsid w:val="00A73590"/>
    <w:rsid w:val="00A75083"/>
    <w:rsid w:val="00A752BD"/>
    <w:rsid w:val="00A770BB"/>
    <w:rsid w:val="00A90D9C"/>
    <w:rsid w:val="00A93759"/>
    <w:rsid w:val="00A93CCA"/>
    <w:rsid w:val="00AA1BF7"/>
    <w:rsid w:val="00AA29EB"/>
    <w:rsid w:val="00AB4808"/>
    <w:rsid w:val="00AB7B77"/>
    <w:rsid w:val="00AD10DA"/>
    <w:rsid w:val="00AE0CBD"/>
    <w:rsid w:val="00AE2105"/>
    <w:rsid w:val="00AE236A"/>
    <w:rsid w:val="00AE7D35"/>
    <w:rsid w:val="00AF2517"/>
    <w:rsid w:val="00AF411C"/>
    <w:rsid w:val="00AF4767"/>
    <w:rsid w:val="00AF54B8"/>
    <w:rsid w:val="00B00D86"/>
    <w:rsid w:val="00B02FD5"/>
    <w:rsid w:val="00B10C73"/>
    <w:rsid w:val="00B10FBA"/>
    <w:rsid w:val="00B116A2"/>
    <w:rsid w:val="00B1393A"/>
    <w:rsid w:val="00B176E2"/>
    <w:rsid w:val="00B177C1"/>
    <w:rsid w:val="00B17988"/>
    <w:rsid w:val="00B21E99"/>
    <w:rsid w:val="00B230AD"/>
    <w:rsid w:val="00B239B9"/>
    <w:rsid w:val="00B2517E"/>
    <w:rsid w:val="00B26DB6"/>
    <w:rsid w:val="00B275C1"/>
    <w:rsid w:val="00B308E0"/>
    <w:rsid w:val="00B30D84"/>
    <w:rsid w:val="00B40706"/>
    <w:rsid w:val="00B45BAD"/>
    <w:rsid w:val="00B461D5"/>
    <w:rsid w:val="00B52930"/>
    <w:rsid w:val="00B553AD"/>
    <w:rsid w:val="00B5568A"/>
    <w:rsid w:val="00B56C96"/>
    <w:rsid w:val="00B648A9"/>
    <w:rsid w:val="00B64A23"/>
    <w:rsid w:val="00B767C1"/>
    <w:rsid w:val="00B85897"/>
    <w:rsid w:val="00B85A0A"/>
    <w:rsid w:val="00B85FEF"/>
    <w:rsid w:val="00B86B17"/>
    <w:rsid w:val="00B86F9D"/>
    <w:rsid w:val="00B90F0B"/>
    <w:rsid w:val="00B9252C"/>
    <w:rsid w:val="00B93676"/>
    <w:rsid w:val="00B95D29"/>
    <w:rsid w:val="00BA40CF"/>
    <w:rsid w:val="00BA51B7"/>
    <w:rsid w:val="00BB56DF"/>
    <w:rsid w:val="00BD0E68"/>
    <w:rsid w:val="00BD1CFE"/>
    <w:rsid w:val="00BF21E0"/>
    <w:rsid w:val="00BF22DB"/>
    <w:rsid w:val="00BF3675"/>
    <w:rsid w:val="00C02AF1"/>
    <w:rsid w:val="00C03D6C"/>
    <w:rsid w:val="00C04B48"/>
    <w:rsid w:val="00C12F00"/>
    <w:rsid w:val="00C142C8"/>
    <w:rsid w:val="00C162AF"/>
    <w:rsid w:val="00C178B5"/>
    <w:rsid w:val="00C17C05"/>
    <w:rsid w:val="00C25CD5"/>
    <w:rsid w:val="00C32C80"/>
    <w:rsid w:val="00C34CD2"/>
    <w:rsid w:val="00C40B1F"/>
    <w:rsid w:val="00C4140D"/>
    <w:rsid w:val="00C43186"/>
    <w:rsid w:val="00C448D0"/>
    <w:rsid w:val="00C624B6"/>
    <w:rsid w:val="00C71661"/>
    <w:rsid w:val="00C741AE"/>
    <w:rsid w:val="00C7698D"/>
    <w:rsid w:val="00C816C8"/>
    <w:rsid w:val="00C821C7"/>
    <w:rsid w:val="00C8469E"/>
    <w:rsid w:val="00C85FF5"/>
    <w:rsid w:val="00C87D3D"/>
    <w:rsid w:val="00CA143B"/>
    <w:rsid w:val="00CA21D4"/>
    <w:rsid w:val="00CA517F"/>
    <w:rsid w:val="00CA7355"/>
    <w:rsid w:val="00CB191B"/>
    <w:rsid w:val="00CB4AD9"/>
    <w:rsid w:val="00CB65DC"/>
    <w:rsid w:val="00CB6BA7"/>
    <w:rsid w:val="00CD42AA"/>
    <w:rsid w:val="00CE302F"/>
    <w:rsid w:val="00CF1B8A"/>
    <w:rsid w:val="00CF7D5C"/>
    <w:rsid w:val="00D012A1"/>
    <w:rsid w:val="00D026F1"/>
    <w:rsid w:val="00D04DBA"/>
    <w:rsid w:val="00D064B3"/>
    <w:rsid w:val="00D105AA"/>
    <w:rsid w:val="00D213E9"/>
    <w:rsid w:val="00D21FAA"/>
    <w:rsid w:val="00D221CA"/>
    <w:rsid w:val="00D24B75"/>
    <w:rsid w:val="00D31EF4"/>
    <w:rsid w:val="00D34E06"/>
    <w:rsid w:val="00D35688"/>
    <w:rsid w:val="00D3612A"/>
    <w:rsid w:val="00D37C8A"/>
    <w:rsid w:val="00D55514"/>
    <w:rsid w:val="00D57207"/>
    <w:rsid w:val="00D5799A"/>
    <w:rsid w:val="00D61372"/>
    <w:rsid w:val="00D62388"/>
    <w:rsid w:val="00D70EBE"/>
    <w:rsid w:val="00D71EF9"/>
    <w:rsid w:val="00D76C50"/>
    <w:rsid w:val="00D81222"/>
    <w:rsid w:val="00D83014"/>
    <w:rsid w:val="00D914FE"/>
    <w:rsid w:val="00D939AE"/>
    <w:rsid w:val="00D96B2E"/>
    <w:rsid w:val="00D97904"/>
    <w:rsid w:val="00DA5E18"/>
    <w:rsid w:val="00DB4CA4"/>
    <w:rsid w:val="00DB7D38"/>
    <w:rsid w:val="00DC18BB"/>
    <w:rsid w:val="00DD2D1F"/>
    <w:rsid w:val="00DD5EB6"/>
    <w:rsid w:val="00DF0B23"/>
    <w:rsid w:val="00E03B80"/>
    <w:rsid w:val="00E1621A"/>
    <w:rsid w:val="00E169CB"/>
    <w:rsid w:val="00E17AEE"/>
    <w:rsid w:val="00E23AF8"/>
    <w:rsid w:val="00E35D26"/>
    <w:rsid w:val="00E37144"/>
    <w:rsid w:val="00E46331"/>
    <w:rsid w:val="00E6327B"/>
    <w:rsid w:val="00E6409F"/>
    <w:rsid w:val="00E75B3B"/>
    <w:rsid w:val="00E80969"/>
    <w:rsid w:val="00E81757"/>
    <w:rsid w:val="00E84A64"/>
    <w:rsid w:val="00E87D2D"/>
    <w:rsid w:val="00E9012D"/>
    <w:rsid w:val="00E95440"/>
    <w:rsid w:val="00EA3799"/>
    <w:rsid w:val="00EA56FE"/>
    <w:rsid w:val="00EB013D"/>
    <w:rsid w:val="00EB0C0E"/>
    <w:rsid w:val="00EB3BF2"/>
    <w:rsid w:val="00EC0105"/>
    <w:rsid w:val="00EC139E"/>
    <w:rsid w:val="00ED79E6"/>
    <w:rsid w:val="00EF06D3"/>
    <w:rsid w:val="00F04D6A"/>
    <w:rsid w:val="00F121B0"/>
    <w:rsid w:val="00F1328B"/>
    <w:rsid w:val="00F22978"/>
    <w:rsid w:val="00F23DB3"/>
    <w:rsid w:val="00F24D05"/>
    <w:rsid w:val="00F37421"/>
    <w:rsid w:val="00F43FCD"/>
    <w:rsid w:val="00F4402F"/>
    <w:rsid w:val="00F45F18"/>
    <w:rsid w:val="00F46FB8"/>
    <w:rsid w:val="00F473AB"/>
    <w:rsid w:val="00F52C90"/>
    <w:rsid w:val="00F6030E"/>
    <w:rsid w:val="00F63CD9"/>
    <w:rsid w:val="00F67EB8"/>
    <w:rsid w:val="00F76F46"/>
    <w:rsid w:val="00F77F63"/>
    <w:rsid w:val="00F96B7A"/>
    <w:rsid w:val="00FA153D"/>
    <w:rsid w:val="00FA2E71"/>
    <w:rsid w:val="00FB260F"/>
    <w:rsid w:val="00FB658E"/>
    <w:rsid w:val="00FC0B31"/>
    <w:rsid w:val="00FC2111"/>
    <w:rsid w:val="00FC4B78"/>
    <w:rsid w:val="00FD003C"/>
    <w:rsid w:val="00FD0758"/>
    <w:rsid w:val="00FD65FF"/>
    <w:rsid w:val="00FE4A7B"/>
    <w:rsid w:val="00FE4C05"/>
    <w:rsid w:val="00FE73E2"/>
    <w:rsid w:val="00FF310F"/>
    <w:rsid w:val="00FF3AC3"/>
    <w:rsid w:val="00FF48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9"/>
    <o:shapelayout v:ext="edit">
      <o:idmap v:ext="edit" data="1"/>
    </o:shapelayout>
  </w:shapeDefaults>
  <w:decimalSymbol w:val="."/>
  <w:listSeparator w:val=","/>
  <w14:docId w14:val="00DF7C58"/>
  <w15:chartTrackingRefBased/>
  <w15:docId w15:val="{A990098D-B38D-47B5-B520-45E2B8150F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B0ECD"/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BF21E0"/>
    <w:pPr>
      <w:keepNext/>
      <w:keepLines/>
      <w:spacing w:before="120" w:after="120"/>
      <w:outlineLvl w:val="0"/>
    </w:pPr>
    <w:rPr>
      <w:rFonts w:eastAsiaTheme="majorEastAsia" w:cstheme="majorBidi"/>
      <w:b/>
      <w:color w:val="2F5496" w:themeColor="accent1" w:themeShade="BF"/>
      <w:sz w:val="36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21E0"/>
    <w:pPr>
      <w:keepNext/>
      <w:keepLines/>
      <w:spacing w:before="160" w:after="120"/>
      <w:outlineLvl w:val="1"/>
    </w:pPr>
    <w:rPr>
      <w:rFonts w:eastAsiaTheme="majorEastAsia" w:cstheme="majorBidi"/>
      <w:b/>
      <w:color w:val="2F5496" w:themeColor="accent1" w:themeShade="BF"/>
      <w:sz w:val="32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74C5C"/>
    <w:pPr>
      <w:keepNext/>
      <w:keepLines/>
      <w:spacing w:before="160" w:after="120"/>
      <w:outlineLvl w:val="2"/>
    </w:pPr>
    <w:rPr>
      <w:rFonts w:eastAsiaTheme="majorEastAsia" w:cstheme="majorBidi"/>
      <w:b/>
      <w:color w:val="2F5496" w:themeColor="accent1" w:themeShade="BF"/>
      <w:sz w:val="28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C7FB4"/>
    <w:pPr>
      <w:keepNext/>
      <w:keepLines/>
      <w:spacing w:before="120" w:after="120"/>
      <w:outlineLvl w:val="3"/>
    </w:pPr>
    <w:rPr>
      <w:rFonts w:eastAsiaTheme="majorEastAsia" w:cstheme="majorBidi"/>
      <w:b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31CC3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F21E0"/>
    <w:rPr>
      <w:rFonts w:ascii="Times New Roman" w:eastAsiaTheme="majorEastAsia" w:hAnsi="Times New Roman" w:cstheme="majorBidi"/>
      <w:b/>
      <w:color w:val="2F5496" w:themeColor="accent1" w:themeShade="BF"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BF21E0"/>
    <w:rPr>
      <w:rFonts w:ascii="Times New Roman" w:eastAsiaTheme="majorEastAsia" w:hAnsi="Times New Roman" w:cstheme="majorBidi"/>
      <w:b/>
      <w:color w:val="2F5496" w:themeColor="accent1" w:themeShade="BF"/>
      <w:sz w:val="32"/>
      <w:szCs w:val="26"/>
    </w:rPr>
  </w:style>
  <w:style w:type="table" w:styleId="TableGrid">
    <w:name w:val="Table Grid"/>
    <w:basedOn w:val="TableNormal"/>
    <w:uiPriority w:val="39"/>
    <w:rsid w:val="00D221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6Colorful-Accent5">
    <w:name w:val="Grid Table 6 Colorful Accent 5"/>
    <w:basedOn w:val="TableNormal"/>
    <w:uiPriority w:val="51"/>
    <w:rsid w:val="006B0ECD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GridTable6Colorful">
    <w:name w:val="Grid Table 6 Colorful"/>
    <w:basedOn w:val="TableNormal"/>
    <w:uiPriority w:val="51"/>
    <w:rsid w:val="006B0EC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PlainTable1">
    <w:name w:val="Plain Table 1"/>
    <w:basedOn w:val="TableNormal"/>
    <w:uiPriority w:val="41"/>
    <w:rsid w:val="004D4A21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GridTable2-Accent3">
    <w:name w:val="Grid Table 2 Accent 3"/>
    <w:basedOn w:val="TableNormal"/>
    <w:uiPriority w:val="47"/>
    <w:rsid w:val="00374C5C"/>
    <w:pPr>
      <w:spacing w:after="0" w:line="240" w:lineRule="auto"/>
    </w:pPr>
    <w:tblPr>
      <w:tblStyleRowBandSize w:val="1"/>
      <w:tblStyleColBandSize w:val="1"/>
      <w:tblBorders>
        <w:top w:val="single" w:sz="2" w:space="0" w:color="C9C9C9" w:themeColor="accent3" w:themeTint="99"/>
        <w:bottom w:val="single" w:sz="2" w:space="0" w:color="C9C9C9" w:themeColor="accent3" w:themeTint="99"/>
        <w:insideH w:val="single" w:sz="2" w:space="0" w:color="C9C9C9" w:themeColor="accent3" w:themeTint="99"/>
        <w:insideV w:val="single" w:sz="2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9C9C9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customStyle="1" w:styleId="Heading3Char">
    <w:name w:val="Heading 3 Char"/>
    <w:basedOn w:val="DefaultParagraphFont"/>
    <w:link w:val="Heading3"/>
    <w:uiPriority w:val="9"/>
    <w:rsid w:val="00374C5C"/>
    <w:rPr>
      <w:rFonts w:ascii="Times New Roman" w:eastAsiaTheme="majorEastAsia" w:hAnsi="Times New Roman" w:cstheme="majorBidi"/>
      <w:b/>
      <w:color w:val="2F5496" w:themeColor="accent1" w:themeShade="BF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0C7FB4"/>
    <w:rPr>
      <w:rFonts w:ascii="Times New Roman" w:eastAsiaTheme="majorEastAsia" w:hAnsi="Times New Roman" w:cstheme="majorBidi"/>
      <w:b/>
      <w:iCs/>
      <w:color w:val="2F5496" w:themeColor="accent1" w:themeShade="BF"/>
      <w:sz w:val="26"/>
    </w:rPr>
  </w:style>
  <w:style w:type="paragraph" w:styleId="TOCHeading">
    <w:name w:val="TOC Heading"/>
    <w:basedOn w:val="Heading1"/>
    <w:next w:val="Normal"/>
    <w:uiPriority w:val="39"/>
    <w:unhideWhenUsed/>
    <w:qFormat/>
    <w:rsid w:val="004D0F75"/>
    <w:pPr>
      <w:spacing w:before="240" w:after="0"/>
      <w:outlineLvl w:val="9"/>
    </w:pPr>
    <w:rPr>
      <w:rFonts w:asciiTheme="majorHAnsi" w:hAnsiTheme="majorHAnsi"/>
      <w:b w:val="0"/>
      <w:sz w:val="32"/>
    </w:rPr>
  </w:style>
  <w:style w:type="paragraph" w:styleId="TOC1">
    <w:name w:val="toc 1"/>
    <w:basedOn w:val="Normal"/>
    <w:next w:val="Normal"/>
    <w:autoRedefine/>
    <w:uiPriority w:val="39"/>
    <w:unhideWhenUsed/>
    <w:rsid w:val="004D0F75"/>
    <w:pPr>
      <w:tabs>
        <w:tab w:val="right" w:leader="dot" w:pos="9350"/>
      </w:tabs>
      <w:spacing w:after="100"/>
    </w:pPr>
    <w:rPr>
      <w:rFonts w:cs="Times New Roman"/>
      <w:b/>
      <w:noProof/>
      <w:sz w:val="28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4D0F75"/>
    <w:pPr>
      <w:tabs>
        <w:tab w:val="right" w:leader="dot" w:pos="9350"/>
      </w:tabs>
      <w:spacing w:after="100"/>
      <w:ind w:left="260"/>
    </w:pPr>
    <w:rPr>
      <w:rFonts w:cs="Times New Roman"/>
      <w:b/>
      <w:noProof/>
      <w:szCs w:val="26"/>
    </w:rPr>
  </w:style>
  <w:style w:type="paragraph" w:styleId="TOC3">
    <w:name w:val="toc 3"/>
    <w:basedOn w:val="Normal"/>
    <w:next w:val="Normal"/>
    <w:autoRedefine/>
    <w:uiPriority w:val="39"/>
    <w:unhideWhenUsed/>
    <w:rsid w:val="004D0F75"/>
    <w:pPr>
      <w:spacing w:after="100"/>
      <w:ind w:left="520"/>
    </w:pPr>
  </w:style>
  <w:style w:type="character" w:styleId="Hyperlink">
    <w:name w:val="Hyperlink"/>
    <w:basedOn w:val="DefaultParagraphFont"/>
    <w:uiPriority w:val="99"/>
    <w:unhideWhenUsed/>
    <w:rsid w:val="004D0F75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A1BF7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C25C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5CD5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C25C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5CD5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497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69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49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77.wmf"/><Relationship Id="rId191" Type="http://schemas.openxmlformats.org/officeDocument/2006/relationships/image" Target="media/image87.wmf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4.wmf"/><Relationship Id="rId247" Type="http://schemas.openxmlformats.org/officeDocument/2006/relationships/hyperlink" Target="https://vi.wikipedia.org/wiki/Ki%E1%BB%83m_tra_Miller-Rabin" TargetMode="External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2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21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40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8.bin"/><Relationship Id="rId206" Type="http://schemas.openxmlformats.org/officeDocument/2006/relationships/image" Target="media/image94.wmf"/><Relationship Id="rId227" Type="http://schemas.openxmlformats.org/officeDocument/2006/relationships/oleObject" Target="embeddings/oleObject116.bin"/><Relationship Id="rId248" Type="http://schemas.openxmlformats.org/officeDocument/2006/relationships/hyperlink" Target="https://www.daniweb.com/posts/jump/650648" TargetMode="External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3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11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7.bin"/><Relationship Id="rId172" Type="http://schemas.openxmlformats.org/officeDocument/2006/relationships/image" Target="media/image78.wmf"/><Relationship Id="rId193" Type="http://schemas.openxmlformats.org/officeDocument/2006/relationships/image" Target="media/image88.wmf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5.wmf"/><Relationship Id="rId249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oleObject" Target="embeddings/oleObject93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2.bin"/><Relationship Id="rId250" Type="http://schemas.openxmlformats.org/officeDocument/2006/relationships/fontTable" Target="fontTable.xml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17.bin"/><Relationship Id="rId240" Type="http://schemas.openxmlformats.org/officeDocument/2006/relationships/oleObject" Target="embeddings/oleObject123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png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4.wmf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6.wmf"/><Relationship Id="rId251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79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220" Type="http://schemas.openxmlformats.org/officeDocument/2006/relationships/image" Target="media/image101.wmf"/><Relationship Id="rId241" Type="http://schemas.openxmlformats.org/officeDocument/2006/relationships/image" Target="media/image111.png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64" Type="http://schemas.openxmlformats.org/officeDocument/2006/relationships/image" Target="media/image74.wmf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2.wmf"/><Relationship Id="rId210" Type="http://schemas.openxmlformats.org/officeDocument/2006/relationships/image" Target="media/image96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9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png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2.wmf"/><Relationship Id="rId243" Type="http://schemas.openxmlformats.org/officeDocument/2006/relationships/image" Target="media/image113.png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9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0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4.bin"/><Relationship Id="rId244" Type="http://schemas.openxmlformats.org/officeDocument/2006/relationships/hyperlink" Target="https://en.wikipedia.org/wiki/Base32" TargetMode="External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5" Type="http://schemas.openxmlformats.org/officeDocument/2006/relationships/hyperlink" Target="https://en.wikipedia.org/wiki/Base64" TargetMode="External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0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1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3.wmf"/><Relationship Id="rId225" Type="http://schemas.openxmlformats.org/officeDocument/2006/relationships/oleObject" Target="embeddings/oleObject115.bin"/><Relationship Id="rId246" Type="http://schemas.openxmlformats.org/officeDocument/2006/relationships/hyperlink" Target="https://tools.ietf.org/id/draft-msporny-base58-01.html" TargetMode="External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6.wmf"/><Relationship Id="rId169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F5D163-1A4B-4829-A3DF-3EF6CA089C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4</TotalTime>
  <Pages>23</Pages>
  <Words>3925</Words>
  <Characters>22374</Characters>
  <Application>Microsoft Office Word</Application>
  <DocSecurity>0</DocSecurity>
  <Lines>186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ọng Vũ Hoàng</dc:creator>
  <cp:keywords/>
  <dc:description/>
  <cp:lastModifiedBy>Trọng Vũ Hoàng</cp:lastModifiedBy>
  <cp:revision>548</cp:revision>
  <dcterms:created xsi:type="dcterms:W3CDTF">2021-05-11T09:36:00Z</dcterms:created>
  <dcterms:modified xsi:type="dcterms:W3CDTF">2021-05-28T00:47:00Z</dcterms:modified>
</cp:coreProperties>
</file>